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33F0D6" w14:textId="744E388C" w:rsidR="00302B50" w:rsidRPr="00293D89" w:rsidRDefault="0055356E" w:rsidP="0012637A">
      <w:pPr>
        <w:topLinePunct/>
        <w:autoSpaceDE w:val="0"/>
        <w:autoSpaceDN w:val="0"/>
        <w:jc w:val="center"/>
        <w:textAlignment w:val="center"/>
        <w:rPr>
          <w:b/>
          <w:sz w:val="28"/>
        </w:rPr>
      </w:pPr>
      <w:bookmarkStart w:id="0" w:name="OLE_LINK235"/>
      <w:bookmarkStart w:id="1" w:name="OLE_LINK234"/>
      <w:bookmarkStart w:id="2" w:name="OLE_LINK39"/>
      <w:bookmarkStart w:id="3" w:name="OLE_LINK40"/>
      <w:bookmarkStart w:id="4" w:name="OLE_LINK190"/>
      <w:bookmarkStart w:id="5" w:name="OLE_LINK191"/>
      <w:bookmarkStart w:id="6" w:name="OLE_LINK254"/>
      <w:bookmarkStart w:id="7" w:name="OLE_LINK27"/>
      <w:bookmarkStart w:id="8" w:name="OLE_LINK28"/>
      <w:bookmarkStart w:id="9" w:name="OLE_LINK29"/>
      <w:bookmarkStart w:id="10" w:name="OLE_LINK32"/>
      <w:bookmarkStart w:id="11" w:name="OLE_LINK9"/>
      <w:bookmarkStart w:id="12" w:name="OLE_LINK10"/>
      <w:bookmarkStart w:id="13" w:name="OLE_LINK17"/>
      <w:bookmarkStart w:id="14" w:name="OLE_LINK18"/>
      <w:bookmarkStart w:id="15" w:name="OLE_LINK13"/>
      <w:r w:rsidRPr="00293D89">
        <w:rPr>
          <w:b/>
          <w:sz w:val="28"/>
        </w:rPr>
        <w:t xml:space="preserve">Numerical study of </w:t>
      </w:r>
      <w:bookmarkStart w:id="16" w:name="OLE_LINK33"/>
      <w:bookmarkStart w:id="17" w:name="OLE_LINK34"/>
      <w:r w:rsidRPr="00293D89">
        <w:rPr>
          <w:b/>
          <w:sz w:val="28"/>
        </w:rPr>
        <w:t xml:space="preserve">a sphere </w:t>
      </w:r>
      <w:bookmarkStart w:id="18" w:name="OLE_LINK24"/>
      <w:bookmarkStart w:id="19" w:name="OLE_LINK25"/>
      <w:bookmarkStart w:id="20" w:name="OLE_LINK26"/>
      <w:bookmarkEnd w:id="0"/>
      <w:bookmarkEnd w:id="1"/>
      <w:bookmarkEnd w:id="2"/>
      <w:bookmarkEnd w:id="3"/>
      <w:r w:rsidRPr="00293D89">
        <w:rPr>
          <w:b/>
          <w:sz w:val="28"/>
        </w:rPr>
        <w:t>descending</w:t>
      </w:r>
      <w:bookmarkEnd w:id="18"/>
      <w:bookmarkEnd w:id="19"/>
      <w:bookmarkEnd w:id="20"/>
      <w:r w:rsidR="0054086E" w:rsidRPr="00293D89">
        <w:rPr>
          <w:b/>
          <w:sz w:val="28"/>
        </w:rPr>
        <w:t xml:space="preserve"> along an inclined </w:t>
      </w:r>
      <w:r w:rsidR="009577A5" w:rsidRPr="00293D89">
        <w:rPr>
          <w:b/>
          <w:sz w:val="28"/>
        </w:rPr>
        <w:t>slope</w:t>
      </w:r>
      <w:r w:rsidRPr="00293D89">
        <w:rPr>
          <w:b/>
          <w:sz w:val="28"/>
        </w:rPr>
        <w:t xml:space="preserve"> </w:t>
      </w:r>
      <w:r w:rsidR="0054086E" w:rsidRPr="00293D89">
        <w:rPr>
          <w:b/>
          <w:sz w:val="28"/>
        </w:rPr>
        <w:t xml:space="preserve">in </w:t>
      </w:r>
      <w:r w:rsidR="009577A5" w:rsidRPr="00293D89">
        <w:rPr>
          <w:b/>
          <w:sz w:val="28"/>
        </w:rPr>
        <w:t xml:space="preserve">a </w:t>
      </w:r>
      <w:r w:rsidR="0054086E" w:rsidRPr="00293D89">
        <w:rPr>
          <w:b/>
          <w:sz w:val="28"/>
        </w:rPr>
        <w:t>liquid</w:t>
      </w:r>
      <w:bookmarkEnd w:id="4"/>
      <w:bookmarkEnd w:id="5"/>
      <w:bookmarkEnd w:id="6"/>
      <w:bookmarkEnd w:id="16"/>
      <w:bookmarkEnd w:id="17"/>
    </w:p>
    <w:bookmarkEnd w:id="7"/>
    <w:bookmarkEnd w:id="8"/>
    <w:bookmarkEnd w:id="9"/>
    <w:bookmarkEnd w:id="10"/>
    <w:bookmarkEnd w:id="11"/>
    <w:bookmarkEnd w:id="12"/>
    <w:bookmarkEnd w:id="13"/>
    <w:bookmarkEnd w:id="14"/>
    <w:p w14:paraId="05AAF79F" w14:textId="77777777" w:rsidR="00302B50" w:rsidRPr="00293D89" w:rsidRDefault="00302B50" w:rsidP="0012637A">
      <w:pPr>
        <w:topLinePunct/>
        <w:textAlignment w:val="center"/>
      </w:pPr>
    </w:p>
    <w:p w14:paraId="0AEA32E1" w14:textId="5499DC7F" w:rsidR="00302B50" w:rsidRPr="00293D89" w:rsidRDefault="00302B50" w:rsidP="0012637A">
      <w:pPr>
        <w:topLinePunct/>
        <w:spacing w:line="360" w:lineRule="auto"/>
        <w:jc w:val="center"/>
        <w:textAlignment w:val="center"/>
        <w:rPr>
          <w:vertAlign w:val="superscript"/>
        </w:rPr>
      </w:pPr>
      <w:r w:rsidRPr="00293D89">
        <w:t>Chuanhu Zhang</w:t>
      </w:r>
      <w:r w:rsidR="00816046" w:rsidRPr="00293D89">
        <w:rPr>
          <w:rFonts w:hint="eastAsia"/>
          <w:vertAlign w:val="superscript"/>
        </w:rPr>
        <w:t>a</w:t>
      </w:r>
      <w:r w:rsidRPr="00293D89">
        <w:t xml:space="preserve">, </w:t>
      </w:r>
      <w:bookmarkStart w:id="21" w:name="OLE_LINK16"/>
      <w:r w:rsidRPr="00293D89">
        <w:t>Kenichi Soga</w:t>
      </w:r>
      <w:bookmarkEnd w:id="21"/>
      <w:r w:rsidR="00816046" w:rsidRPr="00293D89">
        <w:rPr>
          <w:rFonts w:hint="eastAsia"/>
          <w:vertAlign w:val="superscript"/>
        </w:rPr>
        <w:t>b,</w:t>
      </w:r>
      <w:r w:rsidR="00553783" w:rsidRPr="00293D89">
        <w:rPr>
          <w:vertAlign w:val="superscript"/>
        </w:rPr>
        <w:t>*</w:t>
      </w:r>
      <w:r w:rsidRPr="00293D89">
        <w:t>, Krishna Kumar</w:t>
      </w:r>
      <w:r w:rsidR="009475BA" w:rsidRPr="00293D89">
        <w:rPr>
          <w:vertAlign w:val="superscript"/>
        </w:rPr>
        <w:t>c</w:t>
      </w:r>
      <w:r w:rsidRPr="00293D89">
        <w:t>, Qicheng Sun</w:t>
      </w:r>
      <w:r w:rsidR="00B912EB" w:rsidRPr="00293D89">
        <w:rPr>
          <w:rFonts w:hint="eastAsia"/>
          <w:vertAlign w:val="superscript"/>
        </w:rPr>
        <w:t>d</w:t>
      </w:r>
      <w:r w:rsidRPr="00293D89">
        <w:t xml:space="preserve"> and Feng Jin</w:t>
      </w:r>
      <w:r w:rsidR="00B912EB" w:rsidRPr="00293D89">
        <w:rPr>
          <w:rFonts w:hint="eastAsia"/>
          <w:vertAlign w:val="superscript"/>
        </w:rPr>
        <w:t>d</w:t>
      </w:r>
    </w:p>
    <w:p w14:paraId="55AEAA58" w14:textId="597F188D" w:rsidR="00302B50" w:rsidRPr="00293D89" w:rsidRDefault="00816046" w:rsidP="0012637A">
      <w:pPr>
        <w:pStyle w:val="Authors"/>
        <w:topLinePunct/>
        <w:spacing w:line="360" w:lineRule="auto"/>
        <w:ind w:leftChars="50" w:left="120"/>
        <w:jc w:val="left"/>
        <w:textAlignment w:val="center"/>
        <w:rPr>
          <w:rFonts w:ascii="Times New Roman" w:hAnsi="Times New Roman" w:cs="Times New Roman"/>
          <w:kern w:val="2"/>
          <w:sz w:val="21"/>
          <w:szCs w:val="24"/>
          <w:lang w:eastAsia="zh-CN"/>
        </w:rPr>
      </w:pPr>
      <w:r w:rsidRPr="00293D89">
        <w:rPr>
          <w:rFonts w:ascii="Times New Roman" w:hAnsi="Times New Roman" w:cs="Times New Roman" w:hint="eastAsia"/>
          <w:kern w:val="2"/>
          <w:sz w:val="21"/>
          <w:szCs w:val="24"/>
          <w:vertAlign w:val="superscript"/>
          <w:lang w:eastAsia="zh-CN"/>
        </w:rPr>
        <w:t>a</w:t>
      </w:r>
      <w:r w:rsidR="00302B50" w:rsidRPr="00293D89">
        <w:rPr>
          <w:rFonts w:ascii="Times New Roman" w:hAnsi="Times New Roman" w:cs="Times New Roman"/>
          <w:kern w:val="2"/>
          <w:sz w:val="21"/>
          <w:szCs w:val="24"/>
          <w:lang w:eastAsia="zh-CN"/>
        </w:rPr>
        <w:t xml:space="preserve"> </w:t>
      </w:r>
      <w:r w:rsidR="00AC6AF3" w:rsidRPr="00293D89">
        <w:rPr>
          <w:rFonts w:ascii="Times New Roman" w:hAnsi="Times New Roman" w:cs="Times New Roman" w:hint="eastAsia"/>
          <w:kern w:val="2"/>
          <w:sz w:val="21"/>
          <w:szCs w:val="24"/>
          <w:lang w:eastAsia="zh-CN"/>
        </w:rPr>
        <w:t>China Gezhouba Group Three Gorges Construction Engineering Co., LTD.</w:t>
      </w:r>
      <w:r w:rsidR="00302B50" w:rsidRPr="00293D89">
        <w:rPr>
          <w:rFonts w:ascii="Times New Roman" w:hAnsi="Times New Roman" w:cs="Times New Roman"/>
          <w:kern w:val="2"/>
          <w:sz w:val="21"/>
          <w:szCs w:val="24"/>
          <w:lang w:eastAsia="zh-CN"/>
        </w:rPr>
        <w:t xml:space="preserve">, </w:t>
      </w:r>
      <w:r w:rsidR="00AC6AF3" w:rsidRPr="00293D89">
        <w:rPr>
          <w:rFonts w:ascii="Times New Roman" w:hAnsi="Times New Roman" w:cs="Times New Roman" w:hint="eastAsia"/>
          <w:kern w:val="2"/>
          <w:sz w:val="21"/>
          <w:szCs w:val="24"/>
          <w:lang w:eastAsia="zh-CN"/>
        </w:rPr>
        <w:t>Yichang</w:t>
      </w:r>
      <w:r w:rsidR="00AC6AF3" w:rsidRPr="00293D89">
        <w:rPr>
          <w:rFonts w:ascii="Times New Roman" w:hAnsi="Times New Roman" w:cs="Times New Roman"/>
          <w:kern w:val="2"/>
          <w:sz w:val="21"/>
          <w:szCs w:val="24"/>
          <w:lang w:eastAsia="zh-CN"/>
        </w:rPr>
        <w:t xml:space="preserve"> </w:t>
      </w:r>
      <w:r w:rsidR="00AC6AF3" w:rsidRPr="00293D89">
        <w:rPr>
          <w:rFonts w:ascii="Times New Roman" w:hAnsi="Times New Roman" w:cs="Times New Roman" w:hint="eastAsia"/>
          <w:kern w:val="2"/>
          <w:sz w:val="21"/>
          <w:szCs w:val="24"/>
          <w:lang w:eastAsia="zh-CN"/>
        </w:rPr>
        <w:t>443002</w:t>
      </w:r>
      <w:r w:rsidR="00302B50" w:rsidRPr="00293D89">
        <w:rPr>
          <w:rFonts w:ascii="Times New Roman" w:hAnsi="Times New Roman" w:cs="Times New Roman"/>
          <w:kern w:val="2"/>
          <w:sz w:val="21"/>
          <w:szCs w:val="24"/>
          <w:lang w:eastAsia="zh-CN"/>
        </w:rPr>
        <w:t>, PR China</w:t>
      </w:r>
    </w:p>
    <w:p w14:paraId="5C37ED0E" w14:textId="00F8BADC" w:rsidR="009475BA" w:rsidRPr="00293D89" w:rsidRDefault="009475BA" w:rsidP="0012637A">
      <w:pPr>
        <w:pStyle w:val="Authors"/>
        <w:topLinePunct/>
        <w:spacing w:line="360" w:lineRule="auto"/>
        <w:ind w:leftChars="50" w:left="120"/>
        <w:jc w:val="left"/>
        <w:textAlignment w:val="center"/>
        <w:rPr>
          <w:rFonts w:ascii="Times New Roman" w:hAnsi="Times New Roman" w:cs="Times New Roman"/>
          <w:kern w:val="2"/>
          <w:sz w:val="21"/>
          <w:szCs w:val="24"/>
          <w:lang w:eastAsia="zh-CN"/>
        </w:rPr>
      </w:pPr>
      <w:r w:rsidRPr="00293D89">
        <w:rPr>
          <w:rFonts w:ascii="Times New Roman" w:hAnsi="Times New Roman" w:cs="Times New Roman" w:hint="eastAsia"/>
          <w:kern w:val="2"/>
          <w:sz w:val="21"/>
          <w:szCs w:val="24"/>
          <w:vertAlign w:val="superscript"/>
          <w:lang w:eastAsia="zh-CN"/>
        </w:rPr>
        <w:t>b</w:t>
      </w:r>
      <w:r w:rsidRPr="00293D89">
        <w:rPr>
          <w:rFonts w:ascii="Times New Roman" w:hAnsi="Times New Roman" w:cs="Times New Roman"/>
          <w:kern w:val="2"/>
          <w:sz w:val="21"/>
          <w:szCs w:val="24"/>
          <w:lang w:eastAsia="zh-CN"/>
        </w:rPr>
        <w:t xml:space="preserve"> </w:t>
      </w:r>
      <w:r w:rsidR="004B4823" w:rsidRPr="00293D89">
        <w:rPr>
          <w:rFonts w:ascii="Times New Roman" w:hAnsi="Times New Roman" w:cs="Times New Roman"/>
          <w:kern w:val="2"/>
          <w:sz w:val="21"/>
          <w:szCs w:val="24"/>
          <w:lang w:eastAsia="zh-CN"/>
        </w:rPr>
        <w:t xml:space="preserve">Department of </w:t>
      </w:r>
      <w:r w:rsidRPr="00293D89">
        <w:rPr>
          <w:rFonts w:ascii="Times New Roman" w:hAnsi="Times New Roman" w:cs="Times New Roman"/>
          <w:kern w:val="2"/>
          <w:sz w:val="21"/>
          <w:szCs w:val="24"/>
          <w:lang w:eastAsia="zh-CN"/>
        </w:rPr>
        <w:t>Civil and Environmental Engineering, University of California, Berkeley, USA</w:t>
      </w:r>
    </w:p>
    <w:p w14:paraId="28C9CC2F" w14:textId="4A73F12A" w:rsidR="00302B50" w:rsidRPr="00293D89" w:rsidRDefault="009475BA" w:rsidP="0012637A">
      <w:pPr>
        <w:pStyle w:val="Authors"/>
        <w:topLinePunct/>
        <w:spacing w:line="360" w:lineRule="auto"/>
        <w:ind w:leftChars="50" w:left="120"/>
        <w:jc w:val="left"/>
        <w:textAlignment w:val="center"/>
        <w:rPr>
          <w:rFonts w:ascii="Times New Roman" w:hAnsi="Times New Roman" w:cs="Times New Roman"/>
          <w:kern w:val="2"/>
          <w:sz w:val="21"/>
          <w:szCs w:val="24"/>
          <w:lang w:eastAsia="zh-CN"/>
        </w:rPr>
      </w:pPr>
      <w:r w:rsidRPr="00293D89">
        <w:rPr>
          <w:rFonts w:ascii="Times New Roman" w:hAnsi="Times New Roman" w:cs="Times New Roman"/>
          <w:kern w:val="2"/>
          <w:sz w:val="21"/>
          <w:szCs w:val="24"/>
          <w:lang w:eastAsia="zh-CN"/>
        </w:rPr>
        <w:t>c</w:t>
      </w:r>
      <w:r w:rsidR="00302B50" w:rsidRPr="00293D89">
        <w:rPr>
          <w:rFonts w:ascii="Times New Roman" w:hAnsi="Times New Roman" w:cs="Times New Roman"/>
          <w:kern w:val="2"/>
          <w:sz w:val="21"/>
          <w:szCs w:val="24"/>
          <w:lang w:eastAsia="zh-CN"/>
        </w:rPr>
        <w:t xml:space="preserve"> Department of Engineering, Uni</w:t>
      </w:r>
      <w:r w:rsidR="002B3EDE" w:rsidRPr="00293D89">
        <w:rPr>
          <w:rFonts w:ascii="Times New Roman" w:hAnsi="Times New Roman" w:cs="Times New Roman"/>
          <w:kern w:val="2"/>
          <w:sz w:val="21"/>
          <w:szCs w:val="24"/>
          <w:lang w:eastAsia="zh-CN"/>
        </w:rPr>
        <w:t>versity of Cambridge, Cambridge</w:t>
      </w:r>
      <w:r w:rsidR="00302B50" w:rsidRPr="00293D89">
        <w:rPr>
          <w:rFonts w:ascii="Times New Roman" w:hAnsi="Times New Roman" w:cs="Times New Roman"/>
          <w:kern w:val="2"/>
          <w:sz w:val="21"/>
          <w:szCs w:val="24"/>
          <w:lang w:eastAsia="zh-CN"/>
        </w:rPr>
        <w:t xml:space="preserve"> CB2 1PZ, UK</w:t>
      </w:r>
    </w:p>
    <w:p w14:paraId="475D1E01" w14:textId="03E283A8" w:rsidR="00B912EB" w:rsidRPr="00293D89" w:rsidRDefault="00B912EB" w:rsidP="0012637A">
      <w:pPr>
        <w:pStyle w:val="Authors"/>
        <w:topLinePunct/>
        <w:spacing w:line="360" w:lineRule="auto"/>
        <w:ind w:leftChars="50" w:left="120"/>
        <w:jc w:val="left"/>
        <w:textAlignment w:val="center"/>
        <w:rPr>
          <w:rFonts w:ascii="Times New Roman" w:hAnsi="Times New Roman" w:cs="Times New Roman"/>
          <w:kern w:val="2"/>
          <w:sz w:val="21"/>
          <w:szCs w:val="24"/>
          <w:lang w:eastAsia="zh-CN"/>
        </w:rPr>
      </w:pPr>
      <w:r w:rsidRPr="00293D89">
        <w:rPr>
          <w:rFonts w:ascii="Times New Roman" w:hAnsi="Times New Roman" w:cs="Times New Roman" w:hint="eastAsia"/>
          <w:kern w:val="2"/>
          <w:sz w:val="21"/>
          <w:szCs w:val="24"/>
          <w:vertAlign w:val="superscript"/>
          <w:lang w:eastAsia="zh-CN"/>
        </w:rPr>
        <w:t>d</w:t>
      </w:r>
      <w:r w:rsidRPr="00293D89">
        <w:rPr>
          <w:rFonts w:ascii="Times New Roman" w:hAnsi="Times New Roman" w:cs="Times New Roman"/>
          <w:kern w:val="2"/>
          <w:sz w:val="21"/>
          <w:szCs w:val="24"/>
          <w:lang w:eastAsia="zh-CN"/>
        </w:rPr>
        <w:t xml:space="preserve"> State Key Laboratory for Hydroscience and Engineering, Tsinghua University, Beijing 100084, PR China</w:t>
      </w:r>
    </w:p>
    <w:p w14:paraId="60AAF539" w14:textId="17C8DFBB" w:rsidR="007A2E5A" w:rsidRPr="00293D89" w:rsidRDefault="00553783" w:rsidP="0012637A">
      <w:pPr>
        <w:pStyle w:val="Authors"/>
        <w:topLinePunct/>
        <w:spacing w:line="360" w:lineRule="auto"/>
        <w:ind w:leftChars="50" w:left="120"/>
        <w:jc w:val="left"/>
        <w:textAlignment w:val="center"/>
        <w:rPr>
          <w:rFonts w:ascii="Times New Roman" w:hAnsi="Times New Roman" w:cs="Times New Roman"/>
          <w:kern w:val="2"/>
          <w:sz w:val="21"/>
          <w:szCs w:val="24"/>
          <w:lang w:eastAsia="zh-CN"/>
        </w:rPr>
      </w:pPr>
      <w:r w:rsidRPr="00293D89">
        <w:rPr>
          <w:rFonts w:ascii="Times New Roman" w:hAnsi="Times New Roman" w:cs="Times New Roman"/>
          <w:kern w:val="2"/>
          <w:sz w:val="21"/>
          <w:szCs w:val="24"/>
          <w:vertAlign w:val="superscript"/>
          <w:lang w:eastAsia="zh-CN"/>
        </w:rPr>
        <w:t>*</w:t>
      </w:r>
      <w:r w:rsidR="007A2E5A" w:rsidRPr="00293D89">
        <w:rPr>
          <w:rFonts w:ascii="Times New Roman" w:hAnsi="Times New Roman" w:cs="Times New Roman"/>
          <w:kern w:val="2"/>
          <w:sz w:val="21"/>
          <w:szCs w:val="24"/>
          <w:lang w:eastAsia="zh-CN"/>
        </w:rPr>
        <w:t>Co</w:t>
      </w:r>
      <w:r w:rsidRPr="00293D89">
        <w:rPr>
          <w:rFonts w:ascii="Times New Roman" w:hAnsi="Times New Roman" w:cs="Times New Roman"/>
          <w:kern w:val="2"/>
          <w:sz w:val="21"/>
          <w:szCs w:val="24"/>
          <w:lang w:eastAsia="zh-CN"/>
        </w:rPr>
        <w:t xml:space="preserve">rresponding author: </w:t>
      </w:r>
      <w:r w:rsidR="00C07A4F" w:rsidRPr="00293D89">
        <w:rPr>
          <w:rFonts w:ascii="Times New Roman" w:hAnsi="Times New Roman" w:cs="Times New Roman"/>
          <w:kern w:val="2"/>
          <w:sz w:val="21"/>
          <w:szCs w:val="24"/>
          <w:lang w:eastAsia="zh-CN"/>
        </w:rPr>
        <w:t>soga@berkeley.edu</w:t>
      </w:r>
    </w:p>
    <w:p w14:paraId="198E76DB" w14:textId="3F890D5E" w:rsidR="00302B50" w:rsidRPr="00293D89" w:rsidRDefault="00302B50" w:rsidP="0012637A">
      <w:pPr>
        <w:widowControl/>
        <w:kinsoku w:val="0"/>
        <w:topLinePunct/>
        <w:textAlignment w:val="center"/>
      </w:pPr>
      <w:bookmarkStart w:id="22" w:name="OLE_LINK320"/>
      <w:bookmarkStart w:id="23" w:name="OLE_LINK321"/>
      <w:bookmarkStart w:id="24" w:name="OLE_LINK322"/>
      <w:r w:rsidRPr="00293D89">
        <w:rPr>
          <w:b/>
        </w:rPr>
        <w:t>Abstract</w:t>
      </w:r>
      <w:r w:rsidRPr="00293D89">
        <w:t xml:space="preserve">: </w:t>
      </w:r>
      <w:bookmarkStart w:id="25" w:name="OLE_LINK223"/>
      <w:bookmarkStart w:id="26" w:name="OLE_LINK224"/>
      <w:bookmarkStart w:id="27" w:name="OLE_LINK136"/>
      <w:bookmarkStart w:id="28" w:name="OLE_LINK137"/>
      <w:r w:rsidR="005A12BF" w:rsidRPr="00293D89">
        <w:t>T</w:t>
      </w:r>
      <w:r w:rsidR="00024537" w:rsidRPr="00293D89">
        <w:t xml:space="preserve">he </w:t>
      </w:r>
      <w:r w:rsidR="002A2E0A" w:rsidRPr="00293D89">
        <w:t xml:space="preserve">descending process </w:t>
      </w:r>
      <w:r w:rsidR="00024537" w:rsidRPr="00293D89">
        <w:t xml:space="preserve">of a sphere </w:t>
      </w:r>
      <w:r w:rsidR="001B675B" w:rsidRPr="00293D89">
        <w:t>rolling and/or sliding</w:t>
      </w:r>
      <w:r w:rsidR="00D45777" w:rsidRPr="00293D89">
        <w:t xml:space="preserve"> </w:t>
      </w:r>
      <w:r w:rsidR="00024537" w:rsidRPr="00293D89">
        <w:t xml:space="preserve">along an inclined </w:t>
      </w:r>
      <w:r w:rsidR="002A2E0A" w:rsidRPr="00293D89">
        <w:t>slope</w:t>
      </w:r>
      <w:r w:rsidR="00024537" w:rsidRPr="00293D89">
        <w:t xml:space="preserve"> in </w:t>
      </w:r>
      <w:r w:rsidR="009577A5" w:rsidRPr="00293D89">
        <w:t xml:space="preserve">a </w:t>
      </w:r>
      <w:r w:rsidR="00024537" w:rsidRPr="00293D89">
        <w:t>liquid</w:t>
      </w:r>
      <w:bookmarkEnd w:id="25"/>
      <w:bookmarkEnd w:id="26"/>
      <w:r w:rsidR="00024537" w:rsidRPr="00293D89">
        <w:t xml:space="preserve"> </w:t>
      </w:r>
      <w:r w:rsidR="0048023F" w:rsidRPr="00293D89">
        <w:t>involves</w:t>
      </w:r>
      <w:r w:rsidR="005A12BF" w:rsidRPr="00293D89">
        <w:t xml:space="preserve"> interactions </w:t>
      </w:r>
      <w:r w:rsidR="001B675B" w:rsidRPr="00293D89">
        <w:t xml:space="preserve">between the </w:t>
      </w:r>
      <w:r w:rsidR="005A12BF" w:rsidRPr="00293D89">
        <w:t>hydrodynamic</w:t>
      </w:r>
      <w:r w:rsidR="005B15D9">
        <w:t xml:space="preserve"> forces on the sphere</w:t>
      </w:r>
      <w:r w:rsidR="005A12BF" w:rsidRPr="00293D89">
        <w:t xml:space="preserve"> and </w:t>
      </w:r>
      <w:r w:rsidR="005B15D9">
        <w:t xml:space="preserve">the </w:t>
      </w:r>
      <w:r w:rsidR="005A12BF" w:rsidRPr="00293D89">
        <w:t>contact forces</w:t>
      </w:r>
      <w:r w:rsidR="005B15D9">
        <w:t xml:space="preserve"> between the sphere and the plane</w:t>
      </w:r>
      <w:r w:rsidR="005A12BF" w:rsidRPr="00293D89">
        <w:t xml:space="preserve">. </w:t>
      </w:r>
      <w:r w:rsidR="008903BA" w:rsidRPr="00293D89">
        <w:t>In this study, th</w:t>
      </w:r>
      <w:r w:rsidR="00C06128" w:rsidRPr="00293D89">
        <w:t>e</w:t>
      </w:r>
      <w:r w:rsidR="00293D89" w:rsidRPr="00293D89">
        <w:t xml:space="preserve"> descending </w:t>
      </w:r>
      <w:r w:rsidR="005A12BF" w:rsidRPr="00293D89">
        <w:t xml:space="preserve">process </w:t>
      </w:r>
      <w:r w:rsidR="00C06128" w:rsidRPr="00293D89">
        <w:t xml:space="preserve">of sphere </w:t>
      </w:r>
      <w:r w:rsidR="00293D89" w:rsidRPr="00293D89">
        <w:t xml:space="preserve">in a liquid </w:t>
      </w:r>
      <w:r w:rsidR="005A12BF" w:rsidRPr="00293D89">
        <w:t>w</w:t>
      </w:r>
      <w:r w:rsidR="00024537" w:rsidRPr="00293D89">
        <w:t xml:space="preserve">as </w:t>
      </w:r>
      <w:r w:rsidR="008903BA" w:rsidRPr="00293D89">
        <w:t xml:space="preserve">examined </w:t>
      </w:r>
      <w:r w:rsidR="00293D89" w:rsidRPr="00293D89">
        <w:t xml:space="preserve">using </w:t>
      </w:r>
      <w:r w:rsidR="00024537" w:rsidRPr="00293D89">
        <w:t xml:space="preserve">coupled LBM-DEM </w:t>
      </w:r>
      <w:r w:rsidR="00293D89" w:rsidRPr="00293D89">
        <w:t>technique</w:t>
      </w:r>
      <w:r w:rsidR="002763FE" w:rsidRPr="00293D89">
        <w:t>.</w:t>
      </w:r>
      <w:r w:rsidR="008903BA" w:rsidRPr="00293D89">
        <w:t xml:space="preserve"> </w:t>
      </w:r>
      <w:r w:rsidR="002763FE" w:rsidRPr="00293D89">
        <w:t>T</w:t>
      </w:r>
      <w:r w:rsidR="008903BA" w:rsidRPr="00293D89">
        <w:t xml:space="preserve">he </w:t>
      </w:r>
      <w:r w:rsidR="00024537" w:rsidRPr="00293D89">
        <w:t xml:space="preserve">effects of slope angle, viscosity and friction coefficient </w:t>
      </w:r>
      <w:r w:rsidR="002A2E0A" w:rsidRPr="00293D89">
        <w:t xml:space="preserve">on </w:t>
      </w:r>
      <w:r w:rsidR="00293D89" w:rsidRPr="00293D89">
        <w:t xml:space="preserve">the </w:t>
      </w:r>
      <w:r w:rsidR="002A2E0A" w:rsidRPr="00293D89">
        <w:t xml:space="preserve">movement </w:t>
      </w:r>
      <w:r w:rsidR="00293D89" w:rsidRPr="00293D89">
        <w:t xml:space="preserve">of a sphere </w:t>
      </w:r>
      <w:r w:rsidR="00024537" w:rsidRPr="00293D89">
        <w:t xml:space="preserve">were investigated. </w:t>
      </w:r>
      <w:r w:rsidR="002F3198" w:rsidRPr="00293D89">
        <w:t xml:space="preserve">Two distinct </w:t>
      </w:r>
      <w:r w:rsidR="008903BA" w:rsidRPr="00293D89">
        <w:t xml:space="preserve">descending </w:t>
      </w:r>
      <w:r w:rsidR="00293D89" w:rsidRPr="00293D89">
        <w:t xml:space="preserve">patterns </w:t>
      </w:r>
      <w:r w:rsidR="008903BA" w:rsidRPr="00293D89">
        <w:t xml:space="preserve">were observed: (a) </w:t>
      </w:r>
      <w:r w:rsidR="00293D89" w:rsidRPr="00293D89">
        <w:t xml:space="preserve">a </w:t>
      </w:r>
      <w:r w:rsidR="007C7B70" w:rsidRPr="00293D89">
        <w:t xml:space="preserve">stable </w:t>
      </w:r>
      <w:r w:rsidR="00D45777" w:rsidRPr="00293D89">
        <w:t>rolling</w:t>
      </w:r>
      <w:r w:rsidR="001B675B" w:rsidRPr="00293D89">
        <w:t>/sliding</w:t>
      </w:r>
      <w:r w:rsidR="008903BA" w:rsidRPr="00293D89">
        <w:t xml:space="preserve"> movement along the slope, </w:t>
      </w:r>
      <w:r w:rsidR="002F3198" w:rsidRPr="00293D89">
        <w:t xml:space="preserve">and </w:t>
      </w:r>
      <w:r w:rsidR="008903BA" w:rsidRPr="00293D89">
        <w:t xml:space="preserve">(b) </w:t>
      </w:r>
      <w:r w:rsidR="00293D89" w:rsidRPr="00293D89">
        <w:t xml:space="preserve">a </w:t>
      </w:r>
      <w:r w:rsidR="007C7B70" w:rsidRPr="00293D89">
        <w:t>fluctuating</w:t>
      </w:r>
      <w:r w:rsidR="008903BA" w:rsidRPr="00293D89">
        <w:t xml:space="preserve"> </w:t>
      </w:r>
      <w:r w:rsidR="00293D89" w:rsidRPr="00293D89">
        <w:t xml:space="preserve">pattern </w:t>
      </w:r>
      <w:r w:rsidR="008903BA" w:rsidRPr="00293D89">
        <w:t xml:space="preserve">along the slope. </w:t>
      </w:r>
      <w:r w:rsidR="001B675B" w:rsidRPr="00293D89">
        <w:t xml:space="preserve">Five </w:t>
      </w:r>
      <w:r w:rsidR="00F52208" w:rsidRPr="00293D89">
        <w:t>dimensionless coefficients</w:t>
      </w:r>
      <w:r w:rsidR="005F6F45" w:rsidRPr="00293D89">
        <w:t xml:space="preserve"> (</w:t>
      </w:r>
      <w:bookmarkStart w:id="29" w:name="OLE_LINK199"/>
      <w:r w:rsidR="001B675B" w:rsidRPr="00293D89">
        <w:t>Reynolds number</w:t>
      </w:r>
      <w:bookmarkEnd w:id="29"/>
      <w:r w:rsidR="009374D1" w:rsidRPr="00293D89">
        <w:t xml:space="preserve"> (Re)</w:t>
      </w:r>
      <w:r w:rsidR="001B675B" w:rsidRPr="00293D89">
        <w:t>,</w:t>
      </w:r>
      <w:r w:rsidR="00F52208" w:rsidRPr="00293D89">
        <w:t xml:space="preserve"> drag coefficient, lift coefficient, moment coefficient and </w:t>
      </w:r>
      <w:r w:rsidR="005C1D68" w:rsidRPr="00293D89">
        <w:t>rolling</w:t>
      </w:r>
      <w:r w:rsidR="00F52208" w:rsidRPr="00293D89">
        <w:t xml:space="preserve"> coefficient</w:t>
      </w:r>
      <w:r w:rsidR="005F6F45" w:rsidRPr="00293D89">
        <w:t>)</w:t>
      </w:r>
      <w:r w:rsidR="00F52208" w:rsidRPr="00293D89">
        <w:t xml:space="preserve"> </w:t>
      </w:r>
      <w:r w:rsidR="00293D89" w:rsidRPr="00293D89">
        <w:t>we</w:t>
      </w:r>
      <w:r w:rsidR="008903BA" w:rsidRPr="00293D89">
        <w:t>re used to</w:t>
      </w:r>
      <w:r w:rsidR="00F52208" w:rsidRPr="00293D89">
        <w:t xml:space="preserve"> analyze</w:t>
      </w:r>
      <w:r w:rsidR="002A2E0A" w:rsidRPr="00293D89">
        <w:t xml:space="preserve"> the</w:t>
      </w:r>
      <w:r w:rsidR="008903BA" w:rsidRPr="00293D89">
        <w:t xml:space="preserve"> observed processes.</w:t>
      </w:r>
      <w:r w:rsidR="00F52208" w:rsidRPr="00293D89">
        <w:t xml:space="preserve"> </w:t>
      </w:r>
      <w:r w:rsidR="004D1482" w:rsidRPr="00293D89">
        <w:t>T</w:t>
      </w:r>
      <w:r w:rsidR="004D1482" w:rsidRPr="00293D89">
        <w:rPr>
          <w:rFonts w:eastAsia="宋体"/>
          <w:kern w:val="24"/>
        </w:rPr>
        <w:t xml:space="preserve">he vortex </w:t>
      </w:r>
      <w:r w:rsidR="00CE78E7" w:rsidRPr="00293D89">
        <w:rPr>
          <w:rFonts w:eastAsia="宋体"/>
          <w:kern w:val="24"/>
        </w:rPr>
        <w:t xml:space="preserve">structure </w:t>
      </w:r>
      <w:r w:rsidR="004D1482" w:rsidRPr="00293D89">
        <w:rPr>
          <w:rFonts w:eastAsia="宋体"/>
          <w:kern w:val="24"/>
        </w:rPr>
        <w:t xml:space="preserve">in the wake of the sphere </w:t>
      </w:r>
      <w:r w:rsidR="0048023F" w:rsidRPr="00293D89">
        <w:rPr>
          <w:rFonts w:eastAsia="宋体"/>
          <w:kern w:val="24"/>
        </w:rPr>
        <w:t>gives a</w:t>
      </w:r>
      <w:r w:rsidR="004D1482" w:rsidRPr="00293D89">
        <w:rPr>
          <w:rFonts w:eastAsia="宋体"/>
          <w:kern w:val="24"/>
        </w:rPr>
        <w:t xml:space="preserve"> lift force </w:t>
      </w:r>
      <w:r w:rsidR="0048023F" w:rsidRPr="00293D89">
        <w:rPr>
          <w:rFonts w:eastAsia="宋体"/>
          <w:kern w:val="24"/>
        </w:rPr>
        <w:t xml:space="preserve">to </w:t>
      </w:r>
      <w:r w:rsidR="004D1482" w:rsidRPr="00293D89">
        <w:rPr>
          <w:rFonts w:eastAsia="宋体"/>
          <w:kern w:val="24"/>
        </w:rPr>
        <w:t>the sphere</w:t>
      </w:r>
      <w:r w:rsidR="002763FE" w:rsidRPr="00293D89">
        <w:rPr>
          <w:rFonts w:eastAsia="宋体"/>
          <w:kern w:val="24"/>
        </w:rPr>
        <w:t>, which in turn</w:t>
      </w:r>
      <w:r w:rsidR="004D1482" w:rsidRPr="00293D89">
        <w:rPr>
          <w:rFonts w:eastAsia="宋体"/>
          <w:kern w:val="24"/>
        </w:rPr>
        <w:t xml:space="preserve"> control</w:t>
      </w:r>
      <w:r w:rsidR="009F2957" w:rsidRPr="00293D89">
        <w:rPr>
          <w:rFonts w:eastAsia="MS Mincho" w:hint="eastAsia"/>
          <w:kern w:val="24"/>
          <w:lang w:eastAsia="ja-JP"/>
        </w:rPr>
        <w:t>s</w:t>
      </w:r>
      <w:r w:rsidR="009374D1" w:rsidRPr="00293D89">
        <w:rPr>
          <w:rFonts w:eastAsia="宋体"/>
          <w:kern w:val="24"/>
        </w:rPr>
        <w:t xml:space="preserve"> </w:t>
      </w:r>
      <w:r w:rsidR="009F2957" w:rsidRPr="00293D89">
        <w:rPr>
          <w:rFonts w:eastAsia="宋体"/>
          <w:kern w:val="24"/>
        </w:rPr>
        <w:t xml:space="preserve">the </w:t>
      </w:r>
      <w:r w:rsidR="004D1482" w:rsidRPr="00293D89">
        <w:rPr>
          <w:rFonts w:eastAsia="宋体"/>
          <w:kern w:val="24"/>
        </w:rPr>
        <w:t xml:space="preserve">different descending patterns. </w:t>
      </w:r>
      <w:r w:rsidR="002763FE" w:rsidRPr="00293D89">
        <w:rPr>
          <w:rFonts w:eastAsia="宋体"/>
          <w:kern w:val="24"/>
        </w:rPr>
        <w:t xml:space="preserve">It </w:t>
      </w:r>
      <w:r w:rsidR="0048023F" w:rsidRPr="00293D89">
        <w:rPr>
          <w:rFonts w:eastAsia="宋体"/>
          <w:kern w:val="24"/>
        </w:rPr>
        <w:t xml:space="preserve">is </w:t>
      </w:r>
      <w:r w:rsidR="002763FE" w:rsidRPr="00293D89">
        <w:rPr>
          <w:rFonts w:eastAsia="宋体"/>
          <w:kern w:val="24"/>
        </w:rPr>
        <w:t>found that the generation of</w:t>
      </w:r>
      <w:r w:rsidR="00844F10" w:rsidRPr="00293D89">
        <w:rPr>
          <w:rFonts w:eastAsia="宋体"/>
          <w:kern w:val="24"/>
        </w:rPr>
        <w:t xml:space="preserve"> </w:t>
      </w:r>
      <w:r w:rsidR="00293D89" w:rsidRPr="00293D89">
        <w:rPr>
          <w:rFonts w:eastAsia="宋体"/>
          <w:kern w:val="24"/>
        </w:rPr>
        <w:t>a</w:t>
      </w:r>
      <w:r w:rsidR="002763FE" w:rsidRPr="00293D89">
        <w:rPr>
          <w:rFonts w:eastAsia="宋体"/>
          <w:kern w:val="24"/>
        </w:rPr>
        <w:t xml:space="preserve"> </w:t>
      </w:r>
      <w:r w:rsidR="004D1482" w:rsidRPr="00293D89">
        <w:rPr>
          <w:rFonts w:eastAsia="宋体"/>
          <w:kern w:val="24"/>
        </w:rPr>
        <w:t xml:space="preserve">vortex is not only </w:t>
      </w:r>
      <w:r w:rsidR="009F2957" w:rsidRPr="00293D89">
        <w:rPr>
          <w:rFonts w:eastAsia="宋体"/>
          <w:kern w:val="24"/>
        </w:rPr>
        <w:t xml:space="preserve">governed </w:t>
      </w:r>
      <w:r w:rsidR="004D1482" w:rsidRPr="00293D89">
        <w:rPr>
          <w:rFonts w:eastAsia="宋体"/>
          <w:kern w:val="24"/>
        </w:rPr>
        <w:t>by Re</w:t>
      </w:r>
      <w:r w:rsidR="00293D89" w:rsidRPr="00293D89">
        <w:rPr>
          <w:rFonts w:eastAsia="宋体"/>
          <w:kern w:val="24"/>
        </w:rPr>
        <w:t>,</w:t>
      </w:r>
      <w:r w:rsidR="004D1482" w:rsidRPr="00293D89">
        <w:rPr>
          <w:rFonts w:eastAsia="宋体"/>
          <w:kern w:val="24"/>
        </w:rPr>
        <w:t xml:space="preserve"> but also by</w:t>
      </w:r>
      <w:r w:rsidR="002763FE" w:rsidRPr="00293D89">
        <w:rPr>
          <w:rFonts w:eastAsia="宋体"/>
          <w:kern w:val="24"/>
        </w:rPr>
        <w:t xml:space="preserve"> particle</w:t>
      </w:r>
      <w:r w:rsidR="004D1482" w:rsidRPr="00293D89">
        <w:rPr>
          <w:rFonts w:eastAsia="宋体"/>
          <w:kern w:val="24"/>
        </w:rPr>
        <w:t xml:space="preserve"> rotation. </w:t>
      </w:r>
      <w:r w:rsidR="005F6F45" w:rsidRPr="00293D89">
        <w:rPr>
          <w:rFonts w:eastAsia="宋体"/>
          <w:kern w:val="24"/>
        </w:rPr>
        <w:t>R</w:t>
      </w:r>
      <w:r w:rsidR="004D1482" w:rsidRPr="00293D89">
        <w:rPr>
          <w:rFonts w:eastAsia="宋体"/>
          <w:kern w:val="24"/>
        </w:rPr>
        <w:t xml:space="preserve">elationships between </w:t>
      </w:r>
      <w:r w:rsidR="002763FE" w:rsidRPr="00293D89">
        <w:rPr>
          <w:rFonts w:eastAsia="宋体"/>
          <w:kern w:val="24"/>
        </w:rPr>
        <w:t xml:space="preserve">the forces/moments and the dimensionless coefficients </w:t>
      </w:r>
      <w:r w:rsidR="004D1482" w:rsidRPr="00293D89">
        <w:rPr>
          <w:rFonts w:eastAsia="宋体"/>
          <w:kern w:val="24"/>
        </w:rPr>
        <w:t>are</w:t>
      </w:r>
      <w:r w:rsidR="002763FE" w:rsidRPr="00293D89">
        <w:rPr>
          <w:rFonts w:eastAsia="宋体"/>
          <w:kern w:val="24"/>
        </w:rPr>
        <w:t xml:space="preserve"> established</w:t>
      </w:r>
      <w:r w:rsidR="004D1482" w:rsidRPr="00293D89">
        <w:rPr>
          <w:rFonts w:eastAsia="宋体"/>
          <w:kern w:val="24"/>
        </w:rPr>
        <w:t>.</w:t>
      </w:r>
      <w:r w:rsidR="008903BA" w:rsidRPr="00293D89">
        <w:t xml:space="preserve"> </w:t>
      </w:r>
    </w:p>
    <w:bookmarkEnd w:id="27"/>
    <w:bookmarkEnd w:id="28"/>
    <w:p w14:paraId="0898308B" w14:textId="77777777" w:rsidR="00531677" w:rsidRPr="00293D89" w:rsidRDefault="00531677" w:rsidP="0012637A">
      <w:pPr>
        <w:topLinePunct/>
        <w:autoSpaceDE w:val="0"/>
        <w:autoSpaceDN w:val="0"/>
        <w:textAlignment w:val="center"/>
        <w:rPr>
          <w:kern w:val="0"/>
        </w:rPr>
      </w:pPr>
    </w:p>
    <w:bookmarkEnd w:id="22"/>
    <w:bookmarkEnd w:id="23"/>
    <w:bookmarkEnd w:id="24"/>
    <w:p w14:paraId="518AF62C" w14:textId="2F70AA90" w:rsidR="00302B50" w:rsidRPr="00293D89" w:rsidRDefault="00302B50" w:rsidP="0012637A">
      <w:pPr>
        <w:pStyle w:val="af0"/>
        <w:numPr>
          <w:ilvl w:val="0"/>
          <w:numId w:val="8"/>
        </w:numPr>
        <w:topLinePunct/>
        <w:snapToGrid/>
        <w:spacing w:beforeLines="100" w:before="240" w:afterLines="100" w:after="240" w:line="360" w:lineRule="auto"/>
        <w:ind w:firstLineChars="0"/>
        <w:textAlignment w:val="center"/>
        <w:rPr>
          <w:b/>
          <w:sz w:val="28"/>
        </w:rPr>
      </w:pPr>
      <w:r w:rsidRPr="00293D89">
        <w:rPr>
          <w:b/>
          <w:sz w:val="28"/>
        </w:rPr>
        <w:t>Introduction</w:t>
      </w:r>
    </w:p>
    <w:p w14:paraId="072C2D9E" w14:textId="5310AC1C" w:rsidR="00F35692" w:rsidRPr="00293D89" w:rsidRDefault="00D45777" w:rsidP="0012637A">
      <w:pPr>
        <w:spacing w:line="360" w:lineRule="auto"/>
        <w:textAlignment w:val="center"/>
      </w:pPr>
      <w:bookmarkStart w:id="30" w:name="OLE_LINK158"/>
      <w:bookmarkStart w:id="31" w:name="OLE_LINK159"/>
      <w:r w:rsidRPr="00293D89">
        <w:t xml:space="preserve">This </w:t>
      </w:r>
      <w:r w:rsidR="00AC2976" w:rsidRPr="00293D89">
        <w:t xml:space="preserve">study </w:t>
      </w:r>
      <w:r w:rsidR="00BA2498" w:rsidRPr="00293D89">
        <w:t xml:space="preserve">examines </w:t>
      </w:r>
      <w:r w:rsidR="00C205B0" w:rsidRPr="00293D89">
        <w:t xml:space="preserve">the descending process of a sphere </w:t>
      </w:r>
      <w:r w:rsidR="005B15D9">
        <w:t xml:space="preserve">on </w:t>
      </w:r>
      <w:r w:rsidR="00C205B0" w:rsidRPr="00293D89">
        <w:t xml:space="preserve">an inclined slope </w:t>
      </w:r>
      <w:r w:rsidR="00BA2498" w:rsidRPr="00293D89">
        <w:t xml:space="preserve">submerged </w:t>
      </w:r>
      <w:r w:rsidR="00C205B0" w:rsidRPr="00293D89">
        <w:t xml:space="preserve">in </w:t>
      </w:r>
      <w:r w:rsidR="00BA2498" w:rsidRPr="00293D89">
        <w:t xml:space="preserve">a </w:t>
      </w:r>
      <w:r w:rsidR="00C205B0" w:rsidRPr="00293D89">
        <w:t>liquid</w:t>
      </w:r>
      <w:r w:rsidR="00ED1C5C" w:rsidRPr="00293D89">
        <w:t xml:space="preserve"> using a micro-scale fluid-solid interaction numerical model that couples </w:t>
      </w:r>
      <w:r w:rsidR="00EF5D66" w:rsidRPr="00293D89">
        <w:t xml:space="preserve">the </w:t>
      </w:r>
      <w:r w:rsidR="00ED1C5C" w:rsidRPr="00293D89">
        <w:t>Lattice Boltzmann Method (LBM) for the fluid and</w:t>
      </w:r>
      <w:r w:rsidR="00EF5D66" w:rsidRPr="00293D89">
        <w:t xml:space="preserve"> the</w:t>
      </w:r>
      <w:r w:rsidR="00ED1C5C" w:rsidRPr="00293D89">
        <w:t xml:space="preserve"> Discrete Element Method (DEM) for the sphere</w:t>
      </w:r>
      <w:r w:rsidR="00AC2976" w:rsidRPr="00293D89">
        <w:t xml:space="preserve">. </w:t>
      </w:r>
      <w:r w:rsidR="00AE7446" w:rsidRPr="00293D89">
        <w:t>Unlike a sphere settling down in</w:t>
      </w:r>
      <w:r w:rsidR="00844F10" w:rsidRPr="00293D89">
        <w:t xml:space="preserve"> a</w:t>
      </w:r>
      <w:r w:rsidR="00AE7446" w:rsidRPr="00293D89">
        <w:t xml:space="preserve"> fluid, the descending process </w:t>
      </w:r>
      <w:r w:rsidR="00717410" w:rsidRPr="00293D89">
        <w:t xml:space="preserve">observed in this problem </w:t>
      </w:r>
      <w:r w:rsidR="00AE7446" w:rsidRPr="00293D89">
        <w:t>is complex d</w:t>
      </w:r>
      <w:r w:rsidR="00C205B0" w:rsidRPr="00293D89">
        <w:t xml:space="preserve">ue to </w:t>
      </w:r>
      <w:bookmarkStart w:id="32" w:name="OLE_LINK230"/>
      <w:bookmarkStart w:id="33" w:name="OLE_LINK231"/>
      <w:r w:rsidR="005B15D9">
        <w:t xml:space="preserve">the </w:t>
      </w:r>
      <w:r w:rsidR="00AE7446" w:rsidRPr="00293D89">
        <w:t xml:space="preserve">interactions </w:t>
      </w:r>
      <w:r w:rsidR="005B15D9">
        <w:t xml:space="preserve">between </w:t>
      </w:r>
      <w:r w:rsidR="00BA2498" w:rsidRPr="00293D89">
        <w:t xml:space="preserve">(a) </w:t>
      </w:r>
      <w:r w:rsidRPr="00293D89">
        <w:t xml:space="preserve">the </w:t>
      </w:r>
      <w:r w:rsidR="00AE7446" w:rsidRPr="00293D89">
        <w:t>hydrodynamic forces</w:t>
      </w:r>
      <w:r w:rsidR="00BA2498" w:rsidRPr="00293D89">
        <w:t xml:space="preserve"> between the sphere and the liquid</w:t>
      </w:r>
      <w:r w:rsidR="00AE7446" w:rsidRPr="00293D89">
        <w:t xml:space="preserve"> and </w:t>
      </w:r>
      <w:r w:rsidR="00BA2498" w:rsidRPr="00293D89">
        <w:t xml:space="preserve">(b) </w:t>
      </w:r>
      <w:r w:rsidRPr="00293D89">
        <w:t xml:space="preserve">the </w:t>
      </w:r>
      <w:r w:rsidR="00AE7446" w:rsidRPr="00293D89">
        <w:t>contact forces</w:t>
      </w:r>
      <w:r w:rsidR="00BA2498" w:rsidRPr="00293D89">
        <w:t xml:space="preserve"> between the sphere and the slope.</w:t>
      </w:r>
      <w:bookmarkEnd w:id="32"/>
      <w:bookmarkEnd w:id="33"/>
      <w:r w:rsidR="00EF5D66" w:rsidRPr="00293D89">
        <w:t xml:space="preserve"> The </w:t>
      </w:r>
      <w:r w:rsidR="0048023F" w:rsidRPr="00293D89">
        <w:t xml:space="preserve">numerical </w:t>
      </w:r>
      <w:r w:rsidR="00EF5D66" w:rsidRPr="00293D89">
        <w:t xml:space="preserve">model is used to find the underlying fluid-solid interaction mechanisms of </w:t>
      </w:r>
      <w:r w:rsidR="003923B6">
        <w:t xml:space="preserve">a </w:t>
      </w:r>
      <w:r w:rsidR="00EF5D66" w:rsidRPr="00293D89">
        <w:t xml:space="preserve">sphere </w:t>
      </w:r>
      <w:r w:rsidR="003923B6">
        <w:t xml:space="preserve">descending </w:t>
      </w:r>
      <w:r w:rsidR="00EF5D66" w:rsidRPr="00293D89">
        <w:t xml:space="preserve">on an inclined slope under </w:t>
      </w:r>
      <w:r w:rsidR="003923B6">
        <w:t>different</w:t>
      </w:r>
      <w:r w:rsidR="00EF5D66" w:rsidRPr="00293D89">
        <w:t xml:space="preserve"> conditions (slope angle, fluid viscosity, </w:t>
      </w:r>
      <w:r w:rsidR="003923B6" w:rsidRPr="00293D89">
        <w:t>etc.</w:t>
      </w:r>
      <w:r w:rsidR="00EF5D66" w:rsidRPr="00293D89">
        <w:t>).</w:t>
      </w:r>
      <w:bookmarkEnd w:id="30"/>
      <w:bookmarkEnd w:id="31"/>
      <w:r w:rsidR="00F35692" w:rsidRPr="00293D89">
        <w:t xml:space="preserve"> </w:t>
      </w:r>
      <w:r w:rsidR="00F35692" w:rsidRPr="00293D89">
        <w:rPr>
          <w:rFonts w:hint="eastAsia"/>
        </w:rPr>
        <w:t>This</w:t>
      </w:r>
      <w:r w:rsidR="00F35692" w:rsidRPr="00293D89">
        <w:t xml:space="preserve"> process is fundamental </w:t>
      </w:r>
      <w:r w:rsidR="0065712A" w:rsidRPr="00293D89">
        <w:t xml:space="preserve">in understanding </w:t>
      </w:r>
      <w:r w:rsidR="003E3289" w:rsidRPr="00293D89">
        <w:rPr>
          <w:rFonts w:hint="eastAsia"/>
        </w:rPr>
        <w:t>more</w:t>
      </w:r>
      <w:r w:rsidR="00F35692" w:rsidRPr="00293D89">
        <w:t xml:space="preserve"> complex problems, such as submarine debris flow and saltation of sands in civil and hydraulic engineering. </w:t>
      </w:r>
      <w:r w:rsidR="00651F56" w:rsidRPr="00293D89">
        <w:t>Understanding this simple system may reveal underlying physical mechanism</w:t>
      </w:r>
      <w:r w:rsidR="003923B6">
        <w:t>, which could help</w:t>
      </w:r>
      <w:r w:rsidR="00651F56" w:rsidRPr="00293D89">
        <w:t xml:space="preserve"> </w:t>
      </w:r>
      <w:r w:rsidR="00651F56" w:rsidRPr="00293D89">
        <w:lastRenderedPageBreak/>
        <w:t xml:space="preserve">solve related engineering problems. </w:t>
      </w:r>
    </w:p>
    <w:p w14:paraId="7E312700" w14:textId="6D6D7A09" w:rsidR="00DF03A9" w:rsidRPr="00293D89" w:rsidRDefault="001B675B" w:rsidP="0012637A">
      <w:pPr>
        <w:topLinePunct/>
        <w:spacing w:line="360" w:lineRule="auto"/>
        <w:ind w:firstLineChars="100" w:firstLine="240"/>
        <w:textAlignment w:val="center"/>
      </w:pPr>
      <w:r w:rsidRPr="00293D89">
        <w:t>Carty</w:t>
      </w:r>
      <w:r w:rsidR="00A4482B" w:rsidRPr="00293D89">
        <w:t xml:space="preserve"> </w:t>
      </w:r>
      <w:r w:rsidR="000E123E">
        <w:rPr>
          <w:rFonts w:hint="eastAsia"/>
        </w:rPr>
        <w:t>[1]</w:t>
      </w:r>
      <w:r w:rsidR="003C7CF6" w:rsidRPr="00293D89">
        <w:rPr>
          <w:noProof/>
        </w:rPr>
        <w:fldChar w:fldCharType="begin"/>
      </w:r>
      <w:r w:rsidR="00F656B8" w:rsidRPr="00293D89">
        <w:rPr>
          <w:noProof/>
        </w:rPr>
        <w:instrText>1</w:instrText>
      </w:r>
      <w:r w:rsidR="003C7CF6" w:rsidRPr="00293D89">
        <w:rPr>
          <w:noProof/>
        </w:rPr>
        <w:instrText>]</w:instrText>
      </w:r>
      <w:r w:rsidR="003C7CF6" w:rsidRPr="00293D89">
        <w:fldChar w:fldCharType="end"/>
      </w:r>
      <w:r w:rsidRPr="00293D89">
        <w:t xml:space="preserve"> was the first to study this problem </w:t>
      </w:r>
      <w:r w:rsidR="00723833">
        <w:t>using</w:t>
      </w:r>
      <w:r w:rsidR="009F2957" w:rsidRPr="00293D89">
        <w:t xml:space="preserve"> </w:t>
      </w:r>
      <w:r w:rsidRPr="00293D89">
        <w:t>experiments</w:t>
      </w:r>
      <w:r w:rsidR="00717410" w:rsidRPr="00293D89">
        <w:t>.</w:t>
      </w:r>
      <w:r w:rsidRPr="00293D89">
        <w:t xml:space="preserve"> </w:t>
      </w:r>
      <w:r w:rsidR="00717410" w:rsidRPr="00293D89">
        <w:t>T</w:t>
      </w:r>
      <w:r w:rsidRPr="00293D89">
        <w:t>he inclined slope was smooth</w:t>
      </w:r>
      <w:r w:rsidR="00075A2E" w:rsidRPr="00293D89">
        <w:t xml:space="preserve"> and</w:t>
      </w:r>
      <w:r w:rsidRPr="00293D89">
        <w:t xml:space="preserve"> thus </w:t>
      </w:r>
      <w:r w:rsidR="00206195" w:rsidRPr="00293D89">
        <w:t xml:space="preserve">the </w:t>
      </w:r>
      <w:r w:rsidRPr="00293D89">
        <w:t xml:space="preserve">friction effect </w:t>
      </w:r>
      <w:r w:rsidR="00723833" w:rsidRPr="00293D89">
        <w:t>was</w:t>
      </w:r>
      <w:r w:rsidR="00206195" w:rsidRPr="00293D89">
        <w:t xml:space="preserve"> negligible</w:t>
      </w:r>
      <w:r w:rsidRPr="00293D89">
        <w:t>.</w:t>
      </w:r>
      <w:r w:rsidR="00206195" w:rsidRPr="00293D89">
        <w:t xml:space="preserve"> </w:t>
      </w:r>
      <w:r w:rsidR="00717410" w:rsidRPr="00293D89">
        <w:t>By varying t</w:t>
      </w:r>
      <w:r w:rsidR="002763FE" w:rsidRPr="00293D89">
        <w:t xml:space="preserve">he </w:t>
      </w:r>
      <w:r w:rsidR="005F6F45" w:rsidRPr="00293D89">
        <w:t xml:space="preserve">particle </w:t>
      </w:r>
      <w:r w:rsidR="00DC5263" w:rsidRPr="00293D89">
        <w:t xml:space="preserve">Reynold </w:t>
      </w:r>
      <w:r w:rsidR="002D275F" w:rsidRPr="00293D89">
        <w:t>number</w:t>
      </w:r>
      <w:r w:rsidR="005F6F45" w:rsidRPr="00293D89">
        <w:t xml:space="preserve"> </w:t>
      </w:r>
      <w:r w:rsidR="002D275F" w:rsidRPr="00293D89">
        <w:t xml:space="preserve">from 0.02 to </w:t>
      </w:r>
      <w:r w:rsidR="009374D1" w:rsidRPr="00293D89">
        <w:t>9</w:t>
      </w:r>
      <w:r w:rsidR="00DC5263" w:rsidRPr="00293D89">
        <w:t>000</w:t>
      </w:r>
      <w:r w:rsidR="00717410" w:rsidRPr="00293D89">
        <w:t>,</w:t>
      </w:r>
      <w:r w:rsidR="00DC5263" w:rsidRPr="00293D89">
        <w:t xml:space="preserve"> </w:t>
      </w:r>
      <w:r w:rsidR="00717410" w:rsidRPr="00293D89">
        <w:t xml:space="preserve">it </w:t>
      </w:r>
      <w:r w:rsidR="003C7CF6" w:rsidRPr="00293D89">
        <w:t xml:space="preserve">was found the </w:t>
      </w:r>
      <w:r w:rsidR="00AD06E7" w:rsidRPr="00293D89">
        <w:t>drag</w:t>
      </w:r>
      <w:r w:rsidR="003C7CF6" w:rsidRPr="00293D89">
        <w:t xml:space="preserve"> coefficient</w:t>
      </w:r>
      <w:r w:rsidR="005F6F45" w:rsidRPr="00293D89">
        <w:t xml:space="preserve"> versus </w:t>
      </w:r>
      <w:r w:rsidR="003C7CF6" w:rsidRPr="00293D89">
        <w:t xml:space="preserve">Re curve </w:t>
      </w:r>
      <w:r w:rsidR="009374D1" w:rsidRPr="00293D89">
        <w:t xml:space="preserve">had </w:t>
      </w:r>
      <w:r w:rsidR="005F6F45" w:rsidRPr="00293D89">
        <w:t>a</w:t>
      </w:r>
      <w:r w:rsidR="003C7CF6" w:rsidRPr="00293D89">
        <w:t xml:space="preserve"> </w:t>
      </w:r>
      <w:r w:rsidR="005F6F45" w:rsidRPr="00293D89">
        <w:t xml:space="preserve">trend similar to </w:t>
      </w:r>
      <w:bookmarkStart w:id="34" w:name="OLE_LINK89"/>
      <w:bookmarkStart w:id="35" w:name="OLE_LINK91"/>
      <w:bookmarkStart w:id="36" w:name="OLE_LINK98"/>
      <w:bookmarkStart w:id="37" w:name="OLE_LINK99"/>
      <w:r w:rsidR="005F6F45" w:rsidRPr="00293D89">
        <w:t xml:space="preserve">a </w:t>
      </w:r>
      <w:r w:rsidR="003C7CF6" w:rsidRPr="00293D89">
        <w:t>sphere settling in an infinite body of fluid</w:t>
      </w:r>
      <w:bookmarkEnd w:id="34"/>
      <w:bookmarkEnd w:id="35"/>
      <w:bookmarkEnd w:id="36"/>
      <w:bookmarkEnd w:id="37"/>
      <w:r w:rsidR="003C7CF6" w:rsidRPr="00293D89">
        <w:t xml:space="preserve"> </w:t>
      </w:r>
      <w:r w:rsidR="00717410" w:rsidRPr="00293D89">
        <w:t>(i.e. without a slope</w:t>
      </w:r>
      <w:r w:rsidR="0048023F" w:rsidRPr="00293D89">
        <w:t>, see below</w:t>
      </w:r>
      <w:r w:rsidR="00717410" w:rsidRPr="00293D89">
        <w:t xml:space="preserve">) </w:t>
      </w:r>
      <w:r w:rsidR="00AD06E7" w:rsidRPr="00293D89">
        <w:t xml:space="preserve">but </w:t>
      </w:r>
      <w:r w:rsidR="005F6F45" w:rsidRPr="00293D89">
        <w:t>the drag coefficient value for a given Re was</w:t>
      </w:r>
      <w:r w:rsidR="00DC5263" w:rsidRPr="00293D89">
        <w:t xml:space="preserve"> </w:t>
      </w:r>
      <w:r w:rsidR="005F6F45" w:rsidRPr="00293D89">
        <w:t xml:space="preserve">much </w:t>
      </w:r>
      <w:r w:rsidR="00DC5263" w:rsidRPr="00293D89">
        <w:t>larger.</w:t>
      </w:r>
      <w:r w:rsidR="003C7CF6" w:rsidRPr="00293D89">
        <w:t xml:space="preserve"> </w:t>
      </w:r>
      <w:r w:rsidRPr="00293D89">
        <w:t xml:space="preserve">Smart </w:t>
      </w:r>
      <w:r w:rsidRPr="00293D89">
        <w:rPr>
          <w:i/>
        </w:rPr>
        <w:t>et al.</w:t>
      </w:r>
      <w:r w:rsidRPr="00293D89">
        <w:t xml:space="preserve"> </w:t>
      </w:r>
      <w:r w:rsidR="000E123E">
        <w:rPr>
          <w:rFonts w:hint="eastAsia"/>
        </w:rPr>
        <w:t xml:space="preserve">[2] </w:t>
      </w:r>
      <w:r w:rsidRPr="00293D89">
        <w:t>measured the translational and rotational velocities of a sphere rolling down an inclined plane</w:t>
      </w:r>
      <w:r w:rsidR="00717410" w:rsidRPr="00293D89">
        <w:t xml:space="preserve"> and developed a</w:t>
      </w:r>
      <w:r w:rsidRPr="00293D89">
        <w:t xml:space="preserve"> theoret</w:t>
      </w:r>
      <w:r w:rsidR="00CE78E7" w:rsidRPr="00293D89">
        <w:t>ical model including the effect</w:t>
      </w:r>
      <w:r w:rsidRPr="00293D89">
        <w:t xml:space="preserve"> of particle surface roughness</w:t>
      </w:r>
      <w:r w:rsidR="00717410" w:rsidRPr="00293D89">
        <w:t>.</w:t>
      </w:r>
      <w:r w:rsidRPr="00293D89">
        <w:t xml:space="preserve"> </w:t>
      </w:r>
      <w:r w:rsidR="00717410" w:rsidRPr="00293D89">
        <w:t>The</w:t>
      </w:r>
      <w:r w:rsidRPr="00293D89">
        <w:t xml:space="preserve"> model predictions were compared with the experimental results</w:t>
      </w:r>
      <w:r w:rsidR="00717410" w:rsidRPr="00293D89">
        <w:t>, which</w:t>
      </w:r>
      <w:r w:rsidRPr="00293D89">
        <w:t xml:space="preserve"> were conducted </w:t>
      </w:r>
      <w:r w:rsidR="00717410" w:rsidRPr="00293D89">
        <w:t xml:space="preserve">in very </w:t>
      </w:r>
      <w:r w:rsidRPr="00293D89">
        <w:t>low particle Reynolds numbers (</w:t>
      </w:r>
      <w:bookmarkStart w:id="38" w:name="OLE_LINK117"/>
      <w:bookmarkStart w:id="39" w:name="OLE_LINK118"/>
      <w:r w:rsidRPr="00293D89">
        <w:t>Re</w:t>
      </w:r>
      <w:r w:rsidR="005F6F45" w:rsidRPr="00293D89">
        <w:t xml:space="preserve"> </w:t>
      </w:r>
      <w:r w:rsidRPr="00293D89">
        <w:t>&lt;</w:t>
      </w:r>
      <w:r w:rsidR="005F6F45" w:rsidRPr="00293D89">
        <w:t xml:space="preserve"> </w:t>
      </w:r>
      <w:r w:rsidR="000E4B8C" w:rsidRPr="00293D89">
        <w:t>2.2</w:t>
      </w:r>
      <w:bookmarkEnd w:id="38"/>
      <w:bookmarkEnd w:id="39"/>
      <w:r w:rsidR="007E643E" w:rsidRPr="00293D89">
        <w:t>×10</w:t>
      </w:r>
      <w:r w:rsidR="006F7D8E" w:rsidRPr="00293D89">
        <w:rPr>
          <w:vertAlign w:val="superscript"/>
        </w:rPr>
        <w:t>-4</w:t>
      </w:r>
      <w:r w:rsidRPr="00293D89">
        <w:t>). Unlike the</w:t>
      </w:r>
      <w:r w:rsidR="00321E80">
        <w:t xml:space="preserve"> previous two studies where the </w:t>
      </w:r>
      <w:r w:rsidRPr="00293D89">
        <w:t>surrounding</w:t>
      </w:r>
      <w:r w:rsidR="00321E80">
        <w:t xml:space="preserve"> fluid was static</w:t>
      </w:r>
      <w:r w:rsidRPr="00293D89">
        <w:t xml:space="preserve">, Prokunin </w:t>
      </w:r>
      <w:r w:rsidRPr="00293D89">
        <w:rPr>
          <w:i/>
        </w:rPr>
        <w:t>et al.</w:t>
      </w:r>
      <w:r w:rsidR="000E123E">
        <w:rPr>
          <w:rFonts w:hint="eastAsia"/>
        </w:rPr>
        <w:t>[3]</w:t>
      </w:r>
      <w:r w:rsidRPr="00293D89">
        <w:t xml:space="preserve"> </w:t>
      </w:r>
      <w:r w:rsidR="00321E80">
        <w:t>studied</w:t>
      </w:r>
      <w:r w:rsidRPr="00293D89">
        <w:t xml:space="preserve"> a sphere in an upward fluid flow parallel to the inclined slope to induce a shear flow</w:t>
      </w:r>
      <w:r w:rsidR="00321E80">
        <w:t xml:space="preserve"> condition</w:t>
      </w:r>
      <w:r w:rsidRPr="00293D89">
        <w:t xml:space="preserve">. </w:t>
      </w:r>
      <w:r w:rsidR="009F5249" w:rsidRPr="00293D89">
        <w:t xml:space="preserve">Similar to Carty’s results, </w:t>
      </w:r>
      <w:r w:rsidR="009665B1" w:rsidRPr="00293D89">
        <w:t>for a given particle Reynolds number (30</w:t>
      </w:r>
      <w:r w:rsidR="00321E80">
        <w:t xml:space="preserve"> </w:t>
      </w:r>
      <w:r w:rsidR="009665B1" w:rsidRPr="00293D89">
        <w:t xml:space="preserve">&lt; Re &lt; 3,000), </w:t>
      </w:r>
      <w:r w:rsidR="00717410" w:rsidRPr="00293D89">
        <w:t xml:space="preserve">they found that </w:t>
      </w:r>
      <w:r w:rsidR="00FE6F88" w:rsidRPr="00293D89">
        <w:t xml:space="preserve">the </w:t>
      </w:r>
      <w:r w:rsidR="00944285" w:rsidRPr="00293D89">
        <w:t xml:space="preserve">measured </w:t>
      </w:r>
      <w:r w:rsidRPr="00293D89">
        <w:t>drag coefficient</w:t>
      </w:r>
      <w:r w:rsidR="00717410" w:rsidRPr="00293D89">
        <w:t>s</w:t>
      </w:r>
      <w:r w:rsidR="009665B1" w:rsidRPr="00293D89">
        <w:t xml:space="preserve"> </w:t>
      </w:r>
      <w:r w:rsidR="00717410" w:rsidRPr="00293D89">
        <w:t xml:space="preserve">were </w:t>
      </w:r>
      <w:r w:rsidR="00046BC8" w:rsidRPr="00293D89">
        <w:t>larger than</w:t>
      </w:r>
      <w:r w:rsidR="00FE6F88" w:rsidRPr="00293D89">
        <w:t xml:space="preserve"> </w:t>
      </w:r>
      <w:r w:rsidR="00944285" w:rsidRPr="00293D89">
        <w:t>th</w:t>
      </w:r>
      <w:r w:rsidR="00717410" w:rsidRPr="00293D89">
        <w:t>ose</w:t>
      </w:r>
      <w:r w:rsidR="00FE6F88" w:rsidRPr="00293D89">
        <w:t xml:space="preserve"> </w:t>
      </w:r>
      <w:r w:rsidR="00046BC8" w:rsidRPr="00293D89">
        <w:t>of</w:t>
      </w:r>
      <w:r w:rsidR="00FE6F88" w:rsidRPr="00293D89">
        <w:t xml:space="preserve"> a sphere settli</w:t>
      </w:r>
      <w:r w:rsidR="009665B1" w:rsidRPr="00293D89">
        <w:t>ng in an infinite body of fluid</w:t>
      </w:r>
      <w:r w:rsidR="00FE6F88" w:rsidRPr="00293D89">
        <w:t>.</w:t>
      </w:r>
      <w:r w:rsidRPr="00293D89">
        <w:t xml:space="preserve"> </w:t>
      </w:r>
    </w:p>
    <w:p w14:paraId="3EB21699" w14:textId="55EEC336" w:rsidR="00956A64" w:rsidRPr="00293D89" w:rsidRDefault="00580962" w:rsidP="0012637A">
      <w:pPr>
        <w:topLinePunct/>
        <w:autoSpaceDE w:val="0"/>
        <w:autoSpaceDN w:val="0"/>
        <w:spacing w:line="360" w:lineRule="auto"/>
        <w:ind w:firstLineChars="100" w:firstLine="240"/>
        <w:textAlignment w:val="center"/>
      </w:pPr>
      <w:r w:rsidRPr="00293D89">
        <w:t xml:space="preserve">More recently, </w:t>
      </w:r>
      <w:bookmarkStart w:id="40" w:name="OLE_LINK185"/>
      <w:bookmarkStart w:id="41" w:name="OLE_LINK186"/>
      <w:bookmarkStart w:id="42" w:name="OLE_LINK196"/>
      <w:bookmarkStart w:id="43" w:name="OLE_LINK206"/>
      <w:bookmarkStart w:id="44" w:name="OLE_LINK227"/>
      <w:r w:rsidR="00137A9A" w:rsidRPr="00293D89">
        <w:t>Wardhaugh and Williams</w:t>
      </w:r>
      <w:bookmarkEnd w:id="40"/>
      <w:bookmarkEnd w:id="41"/>
      <w:bookmarkEnd w:id="42"/>
      <w:bookmarkEnd w:id="43"/>
      <w:bookmarkEnd w:id="44"/>
      <w:r w:rsidR="000E4B8C" w:rsidRPr="00293D89">
        <w:t xml:space="preserve"> </w:t>
      </w:r>
      <w:r w:rsidR="000E123E">
        <w:rPr>
          <w:rFonts w:hint="eastAsia"/>
        </w:rPr>
        <w:t>[4]</w:t>
      </w:r>
      <w:r w:rsidRPr="00293D89">
        <w:t xml:space="preserve"> conducted experiments, in which s</w:t>
      </w:r>
      <w:r w:rsidR="00137A9A" w:rsidRPr="00293D89">
        <w:t>pheres of different materials</w:t>
      </w:r>
      <w:r w:rsidR="00015D41" w:rsidRPr="00293D89">
        <w:t xml:space="preserve"> and friction coefficients </w:t>
      </w:r>
      <w:r w:rsidR="00D45777" w:rsidRPr="00293D89">
        <w:t>were placed on</w:t>
      </w:r>
      <w:r w:rsidR="00710DD2" w:rsidRPr="00293D89">
        <w:t xml:space="preserve"> an inclined </w:t>
      </w:r>
      <w:r w:rsidR="001B675B" w:rsidRPr="00293D89">
        <w:t xml:space="preserve">slope </w:t>
      </w:r>
      <w:r w:rsidR="00710DD2" w:rsidRPr="00293D89">
        <w:t>with different slope angles immersed in stationary flu</w:t>
      </w:r>
      <w:r w:rsidR="00015D41" w:rsidRPr="00293D89">
        <w:t>ids with different viscosities</w:t>
      </w:r>
      <w:r w:rsidR="00D45777" w:rsidRPr="00293D89">
        <w:t xml:space="preserve">. The experiments produced </w:t>
      </w:r>
      <w:r w:rsidR="009F2957" w:rsidRPr="00293D89">
        <w:t xml:space="preserve">results with </w:t>
      </w:r>
      <w:r w:rsidR="00D45777" w:rsidRPr="00293D89">
        <w:t>a</w:t>
      </w:r>
      <w:r w:rsidR="00710DD2" w:rsidRPr="00293D89">
        <w:t xml:space="preserve"> large range of particle </w:t>
      </w:r>
      <w:bookmarkStart w:id="45" w:name="OLE_LINK181"/>
      <w:bookmarkStart w:id="46" w:name="OLE_LINK182"/>
      <w:bookmarkStart w:id="47" w:name="OLE_LINK183"/>
      <w:bookmarkStart w:id="48" w:name="OLE_LINK184"/>
      <w:r w:rsidR="00710DD2" w:rsidRPr="00293D89">
        <w:t>Reynolds number</w:t>
      </w:r>
      <w:bookmarkEnd w:id="45"/>
      <w:bookmarkEnd w:id="46"/>
      <w:bookmarkEnd w:id="47"/>
      <w:bookmarkEnd w:id="48"/>
      <w:r w:rsidR="00710DD2" w:rsidRPr="00293D89">
        <w:t xml:space="preserve"> from 15 to 50</w:t>
      </w:r>
      <w:r w:rsidR="00985E58" w:rsidRPr="00293D89">
        <w:t>,</w:t>
      </w:r>
      <w:r w:rsidR="00E14561" w:rsidRPr="00293D89">
        <w:t>000</w:t>
      </w:r>
      <w:r w:rsidR="000C70D1" w:rsidRPr="00293D89">
        <w:t xml:space="preserve"> </w:t>
      </w:r>
      <w:r w:rsidR="00E14561" w:rsidRPr="00293D89">
        <w:t xml:space="preserve">and </w:t>
      </w:r>
      <w:r w:rsidR="00710DD2" w:rsidRPr="00293D89">
        <w:t>the effect</w:t>
      </w:r>
      <w:r w:rsidR="000E4B8C" w:rsidRPr="00293D89">
        <w:t>s</w:t>
      </w:r>
      <w:r w:rsidR="00710DD2" w:rsidRPr="00293D89">
        <w:t xml:space="preserve"> of slope angle and friction as well as rotation were </w:t>
      </w:r>
      <w:r w:rsidR="003549A0" w:rsidRPr="00293D89">
        <w:t xml:space="preserve">also </w:t>
      </w:r>
      <w:r w:rsidR="00710DD2" w:rsidRPr="00293D89">
        <w:t xml:space="preserve">studied. </w:t>
      </w:r>
      <w:r w:rsidR="009665B1" w:rsidRPr="00293D89">
        <w:t>When a</w:t>
      </w:r>
      <w:r w:rsidR="00E14561" w:rsidRPr="00293D89">
        <w:t xml:space="preserve"> sphere roll</w:t>
      </w:r>
      <w:r w:rsidR="00944285" w:rsidRPr="00293D89">
        <w:t>ed</w:t>
      </w:r>
      <w:r w:rsidR="00E14561" w:rsidRPr="00293D89">
        <w:t xml:space="preserve"> down </w:t>
      </w:r>
      <w:r w:rsidR="00321E80">
        <w:t>an</w:t>
      </w:r>
      <w:r w:rsidR="00E14561" w:rsidRPr="00293D89">
        <w:t xml:space="preserve"> inclined wall, the relationship between drag coefficient and</w:t>
      </w:r>
      <w:r w:rsidR="00944285" w:rsidRPr="00293D89">
        <w:t xml:space="preserve"> particle Reynolds number was </w:t>
      </w:r>
      <w:r w:rsidR="00321E80">
        <w:t xml:space="preserve">similar to </w:t>
      </w:r>
      <w:r w:rsidR="00E14561" w:rsidRPr="00293D89">
        <w:t>that obtained by Carty</w:t>
      </w:r>
      <w:r w:rsidR="009F2957" w:rsidRPr="00293D89">
        <w:t xml:space="preserve"> [1]</w:t>
      </w:r>
      <w:r w:rsidR="00E14561" w:rsidRPr="00293D89">
        <w:t xml:space="preserve">. When </w:t>
      </w:r>
      <w:r w:rsidR="009F2957" w:rsidRPr="00293D89">
        <w:t xml:space="preserve">particle </w:t>
      </w:r>
      <w:r w:rsidR="00E14561" w:rsidRPr="00293D89">
        <w:t xml:space="preserve">slipping </w:t>
      </w:r>
      <w:r w:rsidR="00321E80">
        <w:t>(at</w:t>
      </w:r>
      <w:r w:rsidR="009F2957" w:rsidRPr="00293D89">
        <w:t xml:space="preserve"> </w:t>
      </w:r>
      <w:r w:rsidR="00141686" w:rsidRPr="00293D89">
        <w:rPr>
          <w:rFonts w:hint="eastAsia"/>
        </w:rPr>
        <w:t>large slope angle</w:t>
      </w:r>
      <w:r w:rsidR="009F2957" w:rsidRPr="00293D89">
        <w:t xml:space="preserve">) </w:t>
      </w:r>
      <w:r w:rsidR="00944285" w:rsidRPr="00293D89">
        <w:t xml:space="preserve">was </w:t>
      </w:r>
      <w:r w:rsidR="00321E80">
        <w:t>observed</w:t>
      </w:r>
      <w:r w:rsidR="00944285" w:rsidRPr="00293D89">
        <w:t>, the measured drag coefficients</w:t>
      </w:r>
      <w:r w:rsidR="00E14561" w:rsidRPr="00293D89">
        <w:t xml:space="preserve"> </w:t>
      </w:r>
      <w:r w:rsidR="00321E80">
        <w:t>is</w:t>
      </w:r>
      <w:r w:rsidR="009F2957" w:rsidRPr="00293D89">
        <w:t xml:space="preserve"> smaller </w:t>
      </w:r>
      <w:r w:rsidR="00944285" w:rsidRPr="00293D89">
        <w:t xml:space="preserve">than those </w:t>
      </w:r>
      <w:r w:rsidR="00321E80">
        <w:t xml:space="preserve">cases which experience only </w:t>
      </w:r>
      <w:r w:rsidR="009F2957" w:rsidRPr="00293D89">
        <w:t>rolling</w:t>
      </w:r>
      <w:r w:rsidR="00E14561" w:rsidRPr="00293D89">
        <w:t>.</w:t>
      </w:r>
      <w:r w:rsidR="009665B1" w:rsidRPr="00293D89">
        <w:t xml:space="preserve"> This is an important finding, which </w:t>
      </w:r>
      <w:r w:rsidR="00F25AA4" w:rsidRPr="00293D89">
        <w:t>will be</w:t>
      </w:r>
      <w:r w:rsidR="009665B1" w:rsidRPr="00293D89">
        <w:t xml:space="preserve"> discussed in this paper.</w:t>
      </w:r>
    </w:p>
    <w:p w14:paraId="5119BF20" w14:textId="56FC986E" w:rsidR="00507D7B" w:rsidRPr="00293D89" w:rsidRDefault="00580962" w:rsidP="0012637A">
      <w:pPr>
        <w:topLinePunct/>
        <w:autoSpaceDE w:val="0"/>
        <w:autoSpaceDN w:val="0"/>
        <w:spacing w:line="360" w:lineRule="auto"/>
        <w:ind w:firstLineChars="100" w:firstLine="240"/>
        <w:textAlignment w:val="center"/>
      </w:pPr>
      <w:r w:rsidRPr="00293D89">
        <w:t>Earlier studies on</w:t>
      </w:r>
      <w:r w:rsidR="00ED1C5C" w:rsidRPr="00293D89">
        <w:t xml:space="preserve"> the</w:t>
      </w:r>
      <w:r w:rsidRPr="00293D89">
        <w:t xml:space="preserve"> </w:t>
      </w:r>
      <w:r w:rsidR="00ED1C5C" w:rsidRPr="00293D89">
        <w:t>sphere-wall interaction problem</w:t>
      </w:r>
      <w:r w:rsidRPr="00293D89">
        <w:t xml:space="preserve"> considered </w:t>
      </w:r>
      <w:r w:rsidR="0051314E" w:rsidRPr="00293D89">
        <w:t xml:space="preserve">a sphere </w:t>
      </w:r>
      <w:r w:rsidRPr="00293D89">
        <w:t xml:space="preserve">moving </w:t>
      </w:r>
      <w:r w:rsidR="009374D1" w:rsidRPr="00293D89">
        <w:t xml:space="preserve">parallel to a wall </w:t>
      </w:r>
      <w:r w:rsidR="001B675B" w:rsidRPr="00293D89">
        <w:t xml:space="preserve">under gravity </w:t>
      </w:r>
      <w:r w:rsidR="00732646" w:rsidRPr="00293D89">
        <w:t xml:space="preserve">but </w:t>
      </w:r>
      <w:r w:rsidR="00150961" w:rsidRPr="00293D89">
        <w:t xml:space="preserve">without </w:t>
      </w:r>
      <w:r w:rsidR="00D17BD4" w:rsidRPr="00293D89">
        <w:t xml:space="preserve">any </w:t>
      </w:r>
      <w:r w:rsidR="00150961" w:rsidRPr="00293D89">
        <w:t>contact</w:t>
      </w:r>
      <w:r w:rsidR="00F25AA4" w:rsidRPr="00293D89">
        <w:t xml:space="preserve"> </w:t>
      </w:r>
      <w:r w:rsidR="00844F10" w:rsidRPr="00293D89">
        <w:t xml:space="preserve">with </w:t>
      </w:r>
      <w:r w:rsidR="00F25AA4" w:rsidRPr="00293D89">
        <w:t>a surface</w:t>
      </w:r>
      <w:r w:rsidR="00150961" w:rsidRPr="00293D89">
        <w:t>.</w:t>
      </w:r>
      <w:r w:rsidR="00206195" w:rsidRPr="00293D89">
        <w:t xml:space="preserve"> </w:t>
      </w:r>
      <w:r w:rsidR="00D17BD4" w:rsidRPr="00293D89">
        <w:t>In this case, t</w:t>
      </w:r>
      <w:r w:rsidR="00206195" w:rsidRPr="00293D89">
        <w:t>he contact forces do not come into play.</w:t>
      </w:r>
      <w:r w:rsidR="00344B9E" w:rsidRPr="00293D89">
        <w:t xml:space="preserve"> </w:t>
      </w:r>
      <w:r w:rsidR="00507D7B" w:rsidRPr="00293D89">
        <w:t xml:space="preserve">Miyamura </w:t>
      </w:r>
      <w:r w:rsidR="00507D7B" w:rsidRPr="00293D89">
        <w:rPr>
          <w:i/>
        </w:rPr>
        <w:t>et al.</w:t>
      </w:r>
      <w:r w:rsidR="000E123E">
        <w:rPr>
          <w:rFonts w:hint="eastAsia"/>
        </w:rPr>
        <w:t>[5]</w:t>
      </w:r>
      <w:r w:rsidR="00507D7B" w:rsidRPr="00293D89">
        <w:t xml:space="preserve"> </w:t>
      </w:r>
      <w:r w:rsidR="00206195" w:rsidRPr="00293D89">
        <w:t>performed experiments to examine</w:t>
      </w:r>
      <w:r w:rsidR="00507D7B" w:rsidRPr="00293D89">
        <w:t xml:space="preserve"> the wall effects on the steady</w:t>
      </w:r>
      <w:r w:rsidR="00844F10" w:rsidRPr="00293D89">
        <w:t>-</w:t>
      </w:r>
      <w:r w:rsidR="00507D7B" w:rsidRPr="00293D89">
        <w:t xml:space="preserve">state settling velocities of a single solid sphere </w:t>
      </w:r>
      <w:r w:rsidR="00206195" w:rsidRPr="00293D89">
        <w:t>place</w:t>
      </w:r>
      <w:r w:rsidR="00D17BD4" w:rsidRPr="00293D89">
        <w:t>d</w:t>
      </w:r>
      <w:r w:rsidR="00206195" w:rsidRPr="00293D89">
        <w:t xml:space="preserve"> inside </w:t>
      </w:r>
      <w:r w:rsidR="00507D7B" w:rsidRPr="00293D89">
        <w:t xml:space="preserve">triangular and square cylinders and between parallel plates. </w:t>
      </w:r>
      <w:r w:rsidR="001A4740" w:rsidRPr="00293D89">
        <w:t>They introduce</w:t>
      </w:r>
      <w:r w:rsidR="00944285" w:rsidRPr="00293D89">
        <w:t>d</w:t>
      </w:r>
      <w:r w:rsidR="009374D1" w:rsidRPr="00293D89">
        <w:t xml:space="preserve"> a</w:t>
      </w:r>
      <w:r w:rsidR="001A4740" w:rsidRPr="00293D89">
        <w:t xml:space="preserve"> w</w:t>
      </w:r>
      <w:r w:rsidR="00507D7B" w:rsidRPr="00293D89">
        <w:t>all correction factor to describe the wall effect</w:t>
      </w:r>
      <w:r w:rsidR="001A4740" w:rsidRPr="00293D89">
        <w:t xml:space="preserve"> on </w:t>
      </w:r>
      <w:r w:rsidR="00206195" w:rsidRPr="00293D89">
        <w:t>the settling velocity</w:t>
      </w:r>
      <w:r w:rsidR="00507D7B" w:rsidRPr="00293D89">
        <w:t xml:space="preserve">. Takemura and Magnaudet </w:t>
      </w:r>
      <w:r w:rsidR="000E123E">
        <w:rPr>
          <w:rFonts w:hint="eastAsia"/>
        </w:rPr>
        <w:t>[6]</w:t>
      </w:r>
      <w:r w:rsidR="00A35F54" w:rsidRPr="00293D89">
        <w:rPr>
          <w:rFonts w:hint="eastAsia"/>
        </w:rPr>
        <w:t xml:space="preserve"> </w:t>
      </w:r>
      <w:r w:rsidR="00206195" w:rsidRPr="00293D89">
        <w:t>examined</w:t>
      </w:r>
      <w:r w:rsidR="00507D7B" w:rsidRPr="00293D89">
        <w:t xml:space="preserve"> the lateral migration of a small spherical buoyant particle in a wall-bounded linear shear flow with Re</w:t>
      </w:r>
      <w:r w:rsidR="00F60000" w:rsidRPr="00293D89">
        <w:t xml:space="preserve"> </w:t>
      </w:r>
      <w:r w:rsidR="00507D7B" w:rsidRPr="00293D89">
        <w:t>&lt;</w:t>
      </w:r>
      <w:r w:rsidR="00F60000" w:rsidRPr="00293D89">
        <w:t xml:space="preserve"> </w:t>
      </w:r>
      <w:r w:rsidR="00507D7B" w:rsidRPr="00293D89">
        <w:t xml:space="preserve">2. </w:t>
      </w:r>
      <w:r w:rsidR="002D275F" w:rsidRPr="00293D89">
        <w:t xml:space="preserve">An empirical fit capable of predicting the migration velocity </w:t>
      </w:r>
      <w:r w:rsidR="009374D1" w:rsidRPr="00293D89">
        <w:t>for varying</w:t>
      </w:r>
      <w:r w:rsidR="002D275F" w:rsidRPr="00293D89">
        <w:t xml:space="preserve"> distance</w:t>
      </w:r>
      <w:r w:rsidR="009374D1" w:rsidRPr="00293D89">
        <w:t>s</w:t>
      </w:r>
      <w:r w:rsidR="002D275F" w:rsidRPr="00293D89">
        <w:t xml:space="preserve"> between the particle </w:t>
      </w:r>
      <w:r w:rsidR="002D275F" w:rsidRPr="00293D89">
        <w:lastRenderedPageBreak/>
        <w:t xml:space="preserve">and the wall was </w:t>
      </w:r>
      <w:r w:rsidR="00D17BD4" w:rsidRPr="00293D89">
        <w:t>developed</w:t>
      </w:r>
      <w:r w:rsidR="002D275F" w:rsidRPr="00293D89">
        <w:t>.</w:t>
      </w:r>
    </w:p>
    <w:p w14:paraId="63C61CC5" w14:textId="392DB4A6" w:rsidR="007F7D06" w:rsidRPr="00293D89" w:rsidRDefault="00580962" w:rsidP="0012637A">
      <w:pPr>
        <w:topLinePunct/>
        <w:autoSpaceDE w:val="0"/>
        <w:autoSpaceDN w:val="0"/>
        <w:spacing w:line="360" w:lineRule="auto"/>
        <w:ind w:firstLineChars="100" w:firstLine="240"/>
        <w:textAlignment w:val="center"/>
      </w:pPr>
      <w:r w:rsidRPr="00293D89">
        <w:t xml:space="preserve">Analytical work of a sphere moving parallel to a plane was first </w:t>
      </w:r>
      <w:r w:rsidR="00321E80">
        <w:t>conducted</w:t>
      </w:r>
      <w:r w:rsidRPr="00293D89">
        <w:t xml:space="preserve"> by </w:t>
      </w:r>
      <w:r w:rsidR="00D6465E" w:rsidRPr="00293D89">
        <w:t xml:space="preserve">Dean and O’Neill </w:t>
      </w:r>
      <w:r w:rsidR="003478F2">
        <w:rPr>
          <w:rFonts w:hint="eastAsia"/>
        </w:rPr>
        <w:t>[7]</w:t>
      </w:r>
      <w:r w:rsidR="00795D04" w:rsidRPr="00293D89">
        <w:t xml:space="preserve"> </w:t>
      </w:r>
      <w:r w:rsidR="0079491A" w:rsidRPr="00293D89">
        <w:t xml:space="preserve">and </w:t>
      </w:r>
      <w:bookmarkStart w:id="49" w:name="OLE_LINK197"/>
      <w:bookmarkStart w:id="50" w:name="OLE_LINK198"/>
      <w:r w:rsidR="0079491A" w:rsidRPr="00293D89">
        <w:t>O’Neill</w:t>
      </w:r>
      <w:bookmarkEnd w:id="49"/>
      <w:bookmarkEnd w:id="50"/>
      <w:r w:rsidR="0079491A" w:rsidRPr="00293D89">
        <w:t xml:space="preserve"> </w:t>
      </w:r>
      <w:r w:rsidR="0079491A" w:rsidRPr="00293D89">
        <w:rPr>
          <w:i/>
        </w:rPr>
        <w:t>et al.</w:t>
      </w:r>
      <w:r w:rsidR="0079491A" w:rsidRPr="00293D89">
        <w:t xml:space="preserve"> </w:t>
      </w:r>
      <w:r w:rsidR="003478F2">
        <w:rPr>
          <w:rFonts w:hint="eastAsia"/>
        </w:rPr>
        <w:t>[8]</w:t>
      </w:r>
      <w:r w:rsidRPr="00293D89">
        <w:t xml:space="preserve">. </w:t>
      </w:r>
      <w:r w:rsidR="0014515E" w:rsidRPr="00293D89">
        <w:t xml:space="preserve">Goldman </w:t>
      </w:r>
      <w:r w:rsidR="0014515E" w:rsidRPr="00293D89">
        <w:rPr>
          <w:i/>
        </w:rPr>
        <w:t>et al.</w:t>
      </w:r>
      <w:r w:rsidR="00795D04" w:rsidRPr="00293D89">
        <w:t xml:space="preserve"> </w:t>
      </w:r>
      <w:r w:rsidR="003478F2">
        <w:rPr>
          <w:rFonts w:hint="eastAsia"/>
        </w:rPr>
        <w:t>[9]</w:t>
      </w:r>
      <w:r w:rsidR="00501E04" w:rsidRPr="00293D89">
        <w:t xml:space="preserve"> </w:t>
      </w:r>
      <w:r w:rsidR="0014515E" w:rsidRPr="00293D89">
        <w:t xml:space="preserve">derived </w:t>
      </w:r>
      <w:r w:rsidR="00344B9E" w:rsidRPr="00293D89">
        <w:t>a</w:t>
      </w:r>
      <w:r w:rsidR="0014515E" w:rsidRPr="00293D89">
        <w:t xml:space="preserve">symptotic solutions of the Stokes equations for both the translational and rotational motions of a sphere </w:t>
      </w:r>
      <w:r w:rsidR="00944285" w:rsidRPr="00293D89">
        <w:t xml:space="preserve">moving </w:t>
      </w:r>
      <w:r w:rsidR="0014515E" w:rsidRPr="00293D89">
        <w:t>parallel to a plane wall in the limit where the gap width tends to</w:t>
      </w:r>
      <w:r w:rsidR="00944285" w:rsidRPr="00293D89">
        <w:t xml:space="preserve"> become</w:t>
      </w:r>
      <w:r w:rsidR="0014515E" w:rsidRPr="00293D89">
        <w:t xml:space="preserve"> zero.</w:t>
      </w:r>
      <w:r w:rsidR="00732646" w:rsidRPr="00293D89">
        <w:t xml:space="preserve"> </w:t>
      </w:r>
      <w:r w:rsidR="000A5CA6" w:rsidRPr="00293D89">
        <w:rPr>
          <w:kern w:val="0"/>
        </w:rPr>
        <w:t>Cox &amp;</w:t>
      </w:r>
      <w:r w:rsidR="00D17BD4" w:rsidRPr="00293D89">
        <w:rPr>
          <w:kern w:val="0"/>
        </w:rPr>
        <w:t xml:space="preserve"> </w:t>
      </w:r>
      <w:r w:rsidR="000A5CA6" w:rsidRPr="00293D89">
        <w:rPr>
          <w:kern w:val="0"/>
        </w:rPr>
        <w:t xml:space="preserve">Hsu </w:t>
      </w:r>
      <w:r w:rsidR="003478F2">
        <w:rPr>
          <w:rFonts w:hint="eastAsia"/>
          <w:kern w:val="0"/>
        </w:rPr>
        <w:t>[10]</w:t>
      </w:r>
      <w:r w:rsidR="0079491A" w:rsidRPr="00293D89">
        <w:rPr>
          <w:kern w:val="0"/>
        </w:rPr>
        <w:t xml:space="preserve"> </w:t>
      </w:r>
      <w:r w:rsidR="000A5CA6" w:rsidRPr="00293D89">
        <w:rPr>
          <w:kern w:val="0"/>
        </w:rPr>
        <w:t xml:space="preserve">and Vasseur &amp; Cox </w:t>
      </w:r>
      <w:r w:rsidR="003478F2">
        <w:rPr>
          <w:rFonts w:hint="eastAsia"/>
        </w:rPr>
        <w:t>[11]</w:t>
      </w:r>
      <w:r w:rsidR="00501E04" w:rsidRPr="00293D89">
        <w:t xml:space="preserve"> </w:t>
      </w:r>
      <w:r w:rsidR="004178D7" w:rsidRPr="00293D89">
        <w:t>proposed</w:t>
      </w:r>
      <w:r w:rsidR="001A4740" w:rsidRPr="00293D89">
        <w:t xml:space="preserve"> an</w:t>
      </w:r>
      <w:r w:rsidR="004178D7" w:rsidRPr="00293D89">
        <w:t xml:space="preserve"> </w:t>
      </w:r>
      <w:r w:rsidR="000A5CA6" w:rsidRPr="00293D89">
        <w:t>analytical expression of t</w:t>
      </w:r>
      <w:r w:rsidR="000A5CA6" w:rsidRPr="00293D89">
        <w:rPr>
          <w:kern w:val="0"/>
        </w:rPr>
        <w:t xml:space="preserve">he lateral inertial </w:t>
      </w:r>
      <w:r w:rsidR="00507D7B" w:rsidRPr="00293D89">
        <w:rPr>
          <w:kern w:val="0"/>
        </w:rPr>
        <w:t xml:space="preserve">motion </w:t>
      </w:r>
      <w:r w:rsidR="000A5CA6" w:rsidRPr="00293D89">
        <w:rPr>
          <w:kern w:val="0"/>
        </w:rPr>
        <w:t>of a spher</w:t>
      </w:r>
      <w:r w:rsidR="004178D7" w:rsidRPr="00293D89">
        <w:rPr>
          <w:kern w:val="0"/>
        </w:rPr>
        <w:t>e</w:t>
      </w:r>
      <w:r w:rsidR="000A5CA6" w:rsidRPr="00293D89">
        <w:rPr>
          <w:kern w:val="0"/>
        </w:rPr>
        <w:t xml:space="preserve"> near a wall at low</w:t>
      </w:r>
      <w:r w:rsidR="00501E04" w:rsidRPr="00293D89">
        <w:rPr>
          <w:kern w:val="0"/>
        </w:rPr>
        <w:t xml:space="preserve"> p</w:t>
      </w:r>
      <w:r w:rsidR="0077615F" w:rsidRPr="00293D89">
        <w:rPr>
          <w:kern w:val="0"/>
        </w:rPr>
        <w:t>article Reynolds number</w:t>
      </w:r>
      <w:r w:rsidR="000A5CA6" w:rsidRPr="00293D89">
        <w:rPr>
          <w:kern w:val="0"/>
        </w:rPr>
        <w:t>s</w:t>
      </w:r>
      <w:r w:rsidR="00507D7B" w:rsidRPr="00293D89">
        <w:rPr>
          <w:kern w:val="0"/>
        </w:rPr>
        <w:t xml:space="preserve"> (Re</w:t>
      </w:r>
      <w:r w:rsidR="00F60000" w:rsidRPr="00293D89">
        <w:rPr>
          <w:kern w:val="0"/>
        </w:rPr>
        <w:t xml:space="preserve"> </w:t>
      </w:r>
      <w:r w:rsidR="00507D7B" w:rsidRPr="00293D89">
        <w:rPr>
          <w:kern w:val="0"/>
        </w:rPr>
        <w:t>&lt;</w:t>
      </w:r>
      <w:r w:rsidR="00F60000" w:rsidRPr="00293D89">
        <w:rPr>
          <w:kern w:val="0"/>
        </w:rPr>
        <w:t xml:space="preserve"> </w:t>
      </w:r>
      <w:r w:rsidR="00651C54" w:rsidRPr="00293D89">
        <w:rPr>
          <w:kern w:val="0"/>
        </w:rPr>
        <w:t>0.3</w:t>
      </w:r>
      <w:r w:rsidR="00507D7B" w:rsidRPr="00293D89">
        <w:rPr>
          <w:kern w:val="0"/>
        </w:rPr>
        <w:t>)</w:t>
      </w:r>
      <w:r w:rsidR="000A5CA6" w:rsidRPr="00293D89">
        <w:rPr>
          <w:kern w:val="0"/>
        </w:rPr>
        <w:t>.</w:t>
      </w:r>
      <w:r w:rsidR="007F42FF" w:rsidRPr="00293D89">
        <w:rPr>
          <w:kern w:val="0"/>
        </w:rPr>
        <w:t xml:space="preserve"> </w:t>
      </w:r>
      <w:r w:rsidR="00344B9E" w:rsidRPr="00293D89">
        <w:t xml:space="preserve">Zeng </w:t>
      </w:r>
      <w:r w:rsidR="00344B9E" w:rsidRPr="00293D89">
        <w:rPr>
          <w:i/>
        </w:rPr>
        <w:t>et al.</w:t>
      </w:r>
      <w:r w:rsidR="00781C8B" w:rsidRPr="00293D89">
        <w:t xml:space="preserve"> </w:t>
      </w:r>
      <w:r w:rsidR="003478F2">
        <w:rPr>
          <w:rFonts w:hint="eastAsia"/>
        </w:rPr>
        <w:t>[12,13]</w:t>
      </w:r>
      <w:r w:rsidR="00B046DB" w:rsidRPr="00293D89">
        <w:t xml:space="preserve"> performed </w:t>
      </w:r>
      <w:r w:rsidR="00781C8B" w:rsidRPr="00293D89">
        <w:rPr>
          <w:kern w:val="0"/>
        </w:rPr>
        <w:t>numerical simulations</w:t>
      </w:r>
      <w:r w:rsidR="00B046DB" w:rsidRPr="00293D89">
        <w:rPr>
          <w:kern w:val="0"/>
        </w:rPr>
        <w:t xml:space="preserve"> </w:t>
      </w:r>
      <w:r w:rsidR="00651C54" w:rsidRPr="00293D89">
        <w:rPr>
          <w:kern w:val="0"/>
        </w:rPr>
        <w:t>of a rigid sphere translating parallel to a flat wall</w:t>
      </w:r>
      <w:r w:rsidR="00651C54" w:rsidRPr="00293D89" w:rsidDel="00507D7B">
        <w:rPr>
          <w:kern w:val="0"/>
        </w:rPr>
        <w:t xml:space="preserve"> </w:t>
      </w:r>
      <w:r w:rsidR="00507D7B" w:rsidRPr="00293D89">
        <w:rPr>
          <w:kern w:val="0"/>
        </w:rPr>
        <w:t xml:space="preserve">using the </w:t>
      </w:r>
      <w:r w:rsidR="00B046DB" w:rsidRPr="00293D89">
        <w:rPr>
          <w:kern w:val="0"/>
        </w:rPr>
        <w:t>spectral element method</w:t>
      </w:r>
      <w:r w:rsidR="00507D7B" w:rsidRPr="00293D89">
        <w:rPr>
          <w:kern w:val="0"/>
        </w:rPr>
        <w:t>.</w:t>
      </w:r>
      <w:r w:rsidR="00A86B28" w:rsidRPr="00293D89">
        <w:rPr>
          <w:kern w:val="0"/>
        </w:rPr>
        <w:t xml:space="preserve"> Both lift and drag forces were studied and the relation</w:t>
      </w:r>
      <w:r w:rsidR="00D17BD4" w:rsidRPr="00293D89">
        <w:rPr>
          <w:kern w:val="0"/>
        </w:rPr>
        <w:t>ship</w:t>
      </w:r>
      <w:r w:rsidR="00A86B28" w:rsidRPr="00293D89">
        <w:rPr>
          <w:kern w:val="0"/>
        </w:rPr>
        <w:t xml:space="preserve"> </w:t>
      </w:r>
      <w:r w:rsidR="00D17BD4" w:rsidRPr="00293D89">
        <w:rPr>
          <w:kern w:val="0"/>
        </w:rPr>
        <w:t xml:space="preserve">between the </w:t>
      </w:r>
      <w:r w:rsidR="00A86B28" w:rsidRPr="00293D89">
        <w:rPr>
          <w:kern w:val="0"/>
        </w:rPr>
        <w:t>drag and lift coefficient</w:t>
      </w:r>
      <w:r w:rsidR="00D17BD4" w:rsidRPr="00293D89">
        <w:rPr>
          <w:kern w:val="0"/>
        </w:rPr>
        <w:t>s</w:t>
      </w:r>
      <w:r w:rsidR="00A86B28" w:rsidRPr="00293D89">
        <w:rPr>
          <w:kern w:val="0"/>
        </w:rPr>
        <w:t xml:space="preserve"> with </w:t>
      </w:r>
      <w:r w:rsidR="00321E80">
        <w:rPr>
          <w:kern w:val="0"/>
        </w:rPr>
        <w:t xml:space="preserve">the </w:t>
      </w:r>
      <w:r w:rsidR="00A86B28" w:rsidRPr="00293D89">
        <w:rPr>
          <w:kern w:val="0"/>
        </w:rPr>
        <w:t>Reynolds number</w:t>
      </w:r>
      <w:r w:rsidR="004B6FB5" w:rsidRPr="00293D89">
        <w:rPr>
          <w:kern w:val="0"/>
        </w:rPr>
        <w:t xml:space="preserve"> (from 2 to 300)</w:t>
      </w:r>
      <w:r w:rsidR="00A86B28" w:rsidRPr="00293D89">
        <w:rPr>
          <w:kern w:val="0"/>
        </w:rPr>
        <w:t xml:space="preserve"> </w:t>
      </w:r>
      <w:r w:rsidR="00F60000" w:rsidRPr="00293D89">
        <w:rPr>
          <w:kern w:val="0"/>
        </w:rPr>
        <w:t xml:space="preserve">at different </w:t>
      </w:r>
      <w:r w:rsidR="00A86B28" w:rsidRPr="00293D89">
        <w:rPr>
          <w:kern w:val="0"/>
        </w:rPr>
        <w:t>distance</w:t>
      </w:r>
      <w:r w:rsidR="00F60000" w:rsidRPr="00293D89">
        <w:rPr>
          <w:kern w:val="0"/>
        </w:rPr>
        <w:t>s</w:t>
      </w:r>
      <w:r w:rsidR="00A86B28" w:rsidRPr="00293D89">
        <w:rPr>
          <w:kern w:val="0"/>
        </w:rPr>
        <w:t xml:space="preserve"> from the wall were obtained</w:t>
      </w:r>
      <w:r w:rsidR="00DF03A9" w:rsidRPr="00293D89">
        <w:rPr>
          <w:kern w:val="0"/>
        </w:rPr>
        <w:t>.</w:t>
      </w:r>
      <w:r w:rsidR="009665B1" w:rsidRPr="00293D89">
        <w:rPr>
          <w:kern w:val="0"/>
        </w:rPr>
        <w:t xml:space="preserve"> </w:t>
      </w:r>
      <w:r w:rsidR="00ED1C5C" w:rsidRPr="00293D89">
        <w:rPr>
          <w:kern w:val="0"/>
        </w:rPr>
        <w:t>These studies show the importance of examining</w:t>
      </w:r>
      <w:r w:rsidR="009665B1" w:rsidRPr="00293D89">
        <w:rPr>
          <w:kern w:val="0"/>
        </w:rPr>
        <w:t xml:space="preserve"> the interaction of drag and lift forces to find the underlying mechanism of the sphere-wall problem</w:t>
      </w:r>
      <w:r w:rsidR="004608F9" w:rsidRPr="00293D89">
        <w:rPr>
          <w:kern w:val="0"/>
        </w:rPr>
        <w:t xml:space="preserve">, which is useful in </w:t>
      </w:r>
      <w:r w:rsidR="001B171E" w:rsidRPr="00293D89">
        <w:rPr>
          <w:kern w:val="0"/>
        </w:rPr>
        <w:t>investigating the problem addressed in this study</w:t>
      </w:r>
      <w:r w:rsidR="009665B1" w:rsidRPr="00293D89">
        <w:rPr>
          <w:kern w:val="0"/>
        </w:rPr>
        <w:t>.</w:t>
      </w:r>
    </w:p>
    <w:p w14:paraId="424A8BDB" w14:textId="37AE5FF9" w:rsidR="00B97720" w:rsidRPr="00293D89" w:rsidRDefault="001F7EA4" w:rsidP="0012637A">
      <w:pPr>
        <w:topLinePunct/>
        <w:autoSpaceDE w:val="0"/>
        <w:autoSpaceDN w:val="0"/>
        <w:spacing w:line="360" w:lineRule="auto"/>
        <w:ind w:firstLineChars="100" w:firstLine="240"/>
        <w:textAlignment w:val="center"/>
      </w:pPr>
      <w:r w:rsidRPr="00293D89">
        <w:t xml:space="preserve">For </w:t>
      </w:r>
      <w:r w:rsidR="00B97720" w:rsidRPr="00293D89">
        <w:t>the descending process of a sphere</w:t>
      </w:r>
      <w:r w:rsidR="00507D7B" w:rsidRPr="00293D89">
        <w:t xml:space="preserve"> placed</w:t>
      </w:r>
      <w:r w:rsidR="00B97720" w:rsidRPr="00293D89">
        <w:t xml:space="preserve"> along an inclined slope, </w:t>
      </w:r>
      <w:r w:rsidR="00D17BD4" w:rsidRPr="00293D89">
        <w:t xml:space="preserve">most previous studies focused </w:t>
      </w:r>
      <w:r w:rsidRPr="00293D89">
        <w:t>on</w:t>
      </w:r>
      <w:r w:rsidR="00944285" w:rsidRPr="00293D89">
        <w:t xml:space="preserve"> the</w:t>
      </w:r>
      <w:r w:rsidRPr="00293D89">
        <w:t xml:space="preserve"> kinetic parameters</w:t>
      </w:r>
      <w:r w:rsidR="00F60000" w:rsidRPr="00293D89">
        <w:t xml:space="preserve"> (</w:t>
      </w:r>
      <w:r w:rsidR="00F60000" w:rsidRPr="00293D89">
        <w:rPr>
          <w:i/>
        </w:rPr>
        <w:t>e.g.</w:t>
      </w:r>
      <w:r w:rsidR="00F60000" w:rsidRPr="00293D89">
        <w:t xml:space="preserve"> v</w:t>
      </w:r>
      <w:r w:rsidRPr="00293D89">
        <w:t>elocity</w:t>
      </w:r>
      <w:r w:rsidR="00651C54" w:rsidRPr="00293D89">
        <w:t>, Reynolds number</w:t>
      </w:r>
      <w:r w:rsidR="00F60000" w:rsidRPr="00293D89">
        <w:t>,</w:t>
      </w:r>
      <w:r w:rsidR="00DF03A9" w:rsidRPr="00293D89">
        <w:t xml:space="preserve"> </w:t>
      </w:r>
      <w:r w:rsidR="00651C54" w:rsidRPr="00293D89">
        <w:t>drag</w:t>
      </w:r>
      <w:r w:rsidR="00DF03A9" w:rsidRPr="00293D89">
        <w:t xml:space="preserve"> </w:t>
      </w:r>
      <w:r w:rsidR="00651C54" w:rsidRPr="00293D89">
        <w:t>force and drag coefficient</w:t>
      </w:r>
      <w:r w:rsidR="00F60000" w:rsidRPr="00293D89">
        <w:t>)</w:t>
      </w:r>
      <w:r w:rsidR="00507D7B" w:rsidRPr="00293D89">
        <w:t xml:space="preserve">. </w:t>
      </w:r>
      <w:r w:rsidR="00F25AA4" w:rsidRPr="00293D89">
        <w:t>L</w:t>
      </w:r>
      <w:r w:rsidR="00944285" w:rsidRPr="00293D89">
        <w:t>imited work</w:t>
      </w:r>
      <w:r w:rsidR="00B97720" w:rsidRPr="00293D89">
        <w:t xml:space="preserve"> has be</w:t>
      </w:r>
      <w:r w:rsidRPr="00293D89">
        <w:t>en</w:t>
      </w:r>
      <w:r w:rsidR="00B97720" w:rsidRPr="00293D89">
        <w:t xml:space="preserve"> done </w:t>
      </w:r>
      <w:r w:rsidRPr="00293D89">
        <w:t>in terms of</w:t>
      </w:r>
      <w:r w:rsidR="00D17BD4" w:rsidRPr="00293D89">
        <w:t xml:space="preserve"> the</w:t>
      </w:r>
      <w:r w:rsidR="00B97720" w:rsidRPr="00293D89">
        <w:t xml:space="preserve"> </w:t>
      </w:r>
      <w:r w:rsidR="00596953" w:rsidRPr="00293D89">
        <w:t xml:space="preserve">mechanical variables, such as </w:t>
      </w:r>
      <w:r w:rsidR="00D17BD4" w:rsidRPr="00293D89">
        <w:t xml:space="preserve">the </w:t>
      </w:r>
      <w:r w:rsidR="00B97720" w:rsidRPr="00293D89">
        <w:t xml:space="preserve">contact forces and </w:t>
      </w:r>
      <w:r w:rsidR="00D17BD4" w:rsidRPr="00293D89">
        <w:t xml:space="preserve">the </w:t>
      </w:r>
      <w:r w:rsidR="00B97720" w:rsidRPr="00293D89">
        <w:t xml:space="preserve">hydrodynamic forces. </w:t>
      </w:r>
      <w:r w:rsidR="001B171E" w:rsidRPr="00293D89">
        <w:t>I</w:t>
      </w:r>
      <w:r w:rsidR="00B97720" w:rsidRPr="00293D89">
        <w:t>n this paper, we</w:t>
      </w:r>
      <w:r w:rsidR="00844F10" w:rsidRPr="00293D89">
        <w:t>,</w:t>
      </w:r>
      <w:r w:rsidR="00B97720" w:rsidRPr="00293D89">
        <w:t xml:space="preserve"> </w:t>
      </w:r>
      <w:r w:rsidR="001B171E" w:rsidRPr="00293D89">
        <w:t xml:space="preserve">therefore </w:t>
      </w:r>
      <w:r w:rsidR="00B97720" w:rsidRPr="00293D89">
        <w:t>focus on</w:t>
      </w:r>
      <w:r w:rsidR="00507D7B" w:rsidRPr="00293D89">
        <w:t xml:space="preserve"> finding</w:t>
      </w:r>
      <w:r w:rsidRPr="00293D89">
        <w:t xml:space="preserve"> </w:t>
      </w:r>
      <w:r w:rsidR="00944285" w:rsidRPr="00293D89">
        <w:t xml:space="preserve">the </w:t>
      </w:r>
      <w:r w:rsidRPr="00293D89">
        <w:t xml:space="preserve">mechanism of interactions between </w:t>
      </w:r>
      <w:r w:rsidR="00507D7B" w:rsidRPr="00293D89">
        <w:t xml:space="preserve">the </w:t>
      </w:r>
      <w:r w:rsidRPr="00293D89">
        <w:t xml:space="preserve">hydrodynamic forces and </w:t>
      </w:r>
      <w:r w:rsidR="00507D7B" w:rsidRPr="00293D89">
        <w:t xml:space="preserve">the </w:t>
      </w:r>
      <w:r w:rsidRPr="00293D89">
        <w:t>contact forces and their role in determining the pattern</w:t>
      </w:r>
      <w:r w:rsidR="00944285" w:rsidRPr="00293D89">
        <w:t xml:space="preserve"> </w:t>
      </w:r>
      <w:r w:rsidR="00321E80">
        <w:t xml:space="preserve">of movement </w:t>
      </w:r>
      <w:r w:rsidR="00944285" w:rsidRPr="00293D89">
        <w:t>of the sphere</w:t>
      </w:r>
      <w:r w:rsidRPr="00293D89">
        <w:t xml:space="preserve">. </w:t>
      </w:r>
      <w:r w:rsidR="00507D7B" w:rsidRPr="00293D89">
        <w:t>Various</w:t>
      </w:r>
      <w:r w:rsidR="00B97720" w:rsidRPr="00293D89">
        <w:t xml:space="preserve"> factors</w:t>
      </w:r>
      <w:r w:rsidR="00507D7B" w:rsidRPr="00293D89">
        <w:t xml:space="preserve"> such as</w:t>
      </w:r>
      <w:r w:rsidR="00B97720" w:rsidRPr="00293D89">
        <w:t xml:space="preserve"> </w:t>
      </w:r>
      <w:r w:rsidR="00507D7B" w:rsidRPr="00293D89">
        <w:t xml:space="preserve">the properties of </w:t>
      </w:r>
      <w:r w:rsidR="001A4740" w:rsidRPr="00293D89">
        <w:t xml:space="preserve">the </w:t>
      </w:r>
      <w:r w:rsidR="00507D7B" w:rsidRPr="00293D89">
        <w:t xml:space="preserve">sphere (density, size), </w:t>
      </w:r>
      <w:r w:rsidR="00D17BD4" w:rsidRPr="00293D89">
        <w:t xml:space="preserve">slope inclination </w:t>
      </w:r>
      <w:r w:rsidR="00507D7B" w:rsidRPr="00293D89">
        <w:t xml:space="preserve">(slope angle, friction) and fluid (density, viscosity) </w:t>
      </w:r>
      <w:r w:rsidR="001A4740" w:rsidRPr="00293D89">
        <w:t xml:space="preserve">can </w:t>
      </w:r>
      <w:r w:rsidR="00B97720" w:rsidRPr="00293D89">
        <w:t xml:space="preserve">play a role </w:t>
      </w:r>
      <w:r w:rsidR="00507D7B" w:rsidRPr="00293D89">
        <w:t xml:space="preserve">in </w:t>
      </w:r>
      <w:r w:rsidR="00321E80">
        <w:t xml:space="preserve">determining </w:t>
      </w:r>
      <w:r w:rsidR="00507D7B" w:rsidRPr="00293D89">
        <w:t xml:space="preserve">the </w:t>
      </w:r>
      <w:r w:rsidR="00321E80">
        <w:t xml:space="preserve">pattern of </w:t>
      </w:r>
      <w:r w:rsidR="00507D7B" w:rsidRPr="00293D89">
        <w:t xml:space="preserve">movement of </w:t>
      </w:r>
      <w:r w:rsidR="00321E80">
        <w:t>the sphere</w:t>
      </w:r>
      <w:r w:rsidR="00507D7B" w:rsidRPr="00293D89">
        <w:t>.</w:t>
      </w:r>
      <w:r w:rsidR="00B97720" w:rsidRPr="00293D89">
        <w:t xml:space="preserve"> </w:t>
      </w:r>
      <w:r w:rsidR="001B171E" w:rsidRPr="00293D89">
        <w:t>This study pays</w:t>
      </w:r>
      <w:r w:rsidR="00B97720" w:rsidRPr="00293D89">
        <w:t xml:space="preserve"> special attention to </w:t>
      </w:r>
      <w:r w:rsidR="00507D7B" w:rsidRPr="00293D89">
        <w:t xml:space="preserve">the </w:t>
      </w:r>
      <w:r w:rsidR="00B97720" w:rsidRPr="00293D89">
        <w:t>viscosi</w:t>
      </w:r>
      <w:r w:rsidR="00507D7B" w:rsidRPr="00293D89">
        <w:t>ty</w:t>
      </w:r>
      <w:r w:rsidR="00B97720" w:rsidRPr="00293D89">
        <w:t xml:space="preserve"> of </w:t>
      </w:r>
      <w:r w:rsidR="00507D7B" w:rsidRPr="00293D89">
        <w:t xml:space="preserve">the surrounding </w:t>
      </w:r>
      <w:r w:rsidR="00B97720" w:rsidRPr="00293D89">
        <w:t>fluid, slope angles and the friction coef</w:t>
      </w:r>
      <w:r w:rsidR="00944285" w:rsidRPr="00293D89">
        <w:t xml:space="preserve">ficient between </w:t>
      </w:r>
      <w:r w:rsidR="00D17BD4" w:rsidRPr="00293D89">
        <w:t xml:space="preserve">the </w:t>
      </w:r>
      <w:r w:rsidR="00944285" w:rsidRPr="00293D89">
        <w:t>sphere and</w:t>
      </w:r>
      <w:r w:rsidR="001A4740" w:rsidRPr="00293D89">
        <w:t xml:space="preserve"> </w:t>
      </w:r>
      <w:r w:rsidR="00D17BD4" w:rsidRPr="00293D89">
        <w:t xml:space="preserve">the </w:t>
      </w:r>
      <w:r w:rsidR="001A4740" w:rsidRPr="00293D89">
        <w:t>slope</w:t>
      </w:r>
      <w:r w:rsidR="00507D7B" w:rsidRPr="00293D89">
        <w:t>,</w:t>
      </w:r>
      <w:r w:rsidR="00B97720" w:rsidRPr="00293D89">
        <w:t xml:space="preserve"> while the density and </w:t>
      </w:r>
      <w:r w:rsidR="00507D7B" w:rsidRPr="00293D89">
        <w:t xml:space="preserve">the </w:t>
      </w:r>
      <w:r w:rsidR="00B97720" w:rsidRPr="00293D89">
        <w:t xml:space="preserve">diameter of </w:t>
      </w:r>
      <w:r w:rsidR="00CE78E7" w:rsidRPr="00293D89">
        <w:t>the</w:t>
      </w:r>
      <w:r w:rsidR="00507D7B" w:rsidRPr="00293D89">
        <w:t xml:space="preserve"> </w:t>
      </w:r>
      <w:r w:rsidR="00B97720" w:rsidRPr="00293D89">
        <w:t>sphere are kept constant</w:t>
      </w:r>
      <w:r w:rsidR="00944285" w:rsidRPr="00293D89">
        <w:t xml:space="preserve"> for brevity</w:t>
      </w:r>
      <w:r w:rsidR="00B97720" w:rsidRPr="00293D89">
        <w:t xml:space="preserve">. </w:t>
      </w:r>
    </w:p>
    <w:p w14:paraId="40E425AD" w14:textId="0F5E2F47" w:rsidR="007818B4" w:rsidRPr="00293D89" w:rsidRDefault="00321E80" w:rsidP="0012637A">
      <w:pPr>
        <w:topLinePunct/>
        <w:spacing w:line="360" w:lineRule="auto"/>
        <w:ind w:firstLineChars="100" w:firstLine="240"/>
        <w:textAlignment w:val="center"/>
      </w:pPr>
      <w:r>
        <w:t>In this study</w:t>
      </w:r>
      <w:r w:rsidR="00320DF0" w:rsidRPr="00293D89">
        <w:t xml:space="preserve">, a </w:t>
      </w:r>
      <w:r w:rsidR="00D17BD4" w:rsidRPr="00293D89">
        <w:t>three-dimensional</w:t>
      </w:r>
      <w:r w:rsidR="001B171E" w:rsidRPr="00293D89">
        <w:t xml:space="preserve"> </w:t>
      </w:r>
      <w:r>
        <w:t>coupled</w:t>
      </w:r>
      <w:r w:rsidR="001B171E" w:rsidRPr="00293D89">
        <w:t xml:space="preserve"> lattice </w:t>
      </w:r>
      <w:r w:rsidR="00320DF0" w:rsidRPr="00293D89">
        <w:t>Boltzmann method (LBM) and discrete element method (DEM)</w:t>
      </w:r>
      <w:r>
        <w:t xml:space="preserve"> code</w:t>
      </w:r>
      <w:r w:rsidR="00320DF0" w:rsidRPr="00293D89">
        <w:t xml:space="preserve"> was developed to study </w:t>
      </w:r>
      <w:r w:rsidR="001B171E" w:rsidRPr="00293D89">
        <w:t xml:space="preserve">the </w:t>
      </w:r>
      <w:r w:rsidR="00D17BD4" w:rsidRPr="00293D89">
        <w:t xml:space="preserve">problem of </w:t>
      </w:r>
      <w:r w:rsidR="001B171E" w:rsidRPr="00293D89">
        <w:t xml:space="preserve">a </w:t>
      </w:r>
      <w:r w:rsidR="00D17BD4" w:rsidRPr="00293D89">
        <w:t>sphere falling down</w:t>
      </w:r>
      <w:r w:rsidR="001B171E" w:rsidRPr="00293D89">
        <w:t xml:space="preserve"> an</w:t>
      </w:r>
      <w:r w:rsidR="00D17BD4" w:rsidRPr="00293D89">
        <w:t xml:space="preserve"> inclined slope</w:t>
      </w:r>
      <w:r w:rsidR="00320DF0" w:rsidRPr="00293D89">
        <w:t>. The particle scale modelling allows examination of the</w:t>
      </w:r>
      <w:r w:rsidR="00C2402E" w:rsidRPr="00293D89">
        <w:t xml:space="preserve"> underlying mechanisms </w:t>
      </w:r>
      <w:r w:rsidR="00D40861" w:rsidRPr="00293D89">
        <w:t xml:space="preserve">such as </w:t>
      </w:r>
      <w:r w:rsidR="00844F10" w:rsidRPr="00293D89">
        <w:t xml:space="preserve">velocity, </w:t>
      </w:r>
      <w:r w:rsidR="00D40861" w:rsidRPr="00293D89">
        <w:t xml:space="preserve">forces and vorticity. </w:t>
      </w:r>
      <w:r w:rsidR="00013D94" w:rsidRPr="00293D89">
        <w:t xml:space="preserve">The other advantage of </w:t>
      </w:r>
      <w:r w:rsidR="00320DF0" w:rsidRPr="00293D89">
        <w:t xml:space="preserve">LBM-DEM </w:t>
      </w:r>
      <w:r w:rsidR="00013D94" w:rsidRPr="00293D89">
        <w:t xml:space="preserve">simulation is that the properties of fluid, sphere and wall can be </w:t>
      </w:r>
      <w:r w:rsidR="004F405E">
        <w:t>modified independently</w:t>
      </w:r>
      <w:r w:rsidR="00013D94" w:rsidRPr="00293D89">
        <w:t xml:space="preserve">. </w:t>
      </w:r>
      <w:bookmarkStart w:id="51" w:name="OLE_LINK336"/>
      <w:bookmarkStart w:id="52" w:name="OLE_LINK337"/>
      <w:r w:rsidR="00BA1B89" w:rsidRPr="00293D89">
        <w:t>T</w:t>
      </w:r>
      <w:r w:rsidR="00320DF0" w:rsidRPr="00293D89">
        <w:t>he results from</w:t>
      </w:r>
      <w:r w:rsidR="00D17BD4" w:rsidRPr="00293D89">
        <w:t xml:space="preserve"> the</w:t>
      </w:r>
      <w:r w:rsidR="00320DF0" w:rsidRPr="00293D89">
        <w:t xml:space="preserve"> LBM-DEM simulations </w:t>
      </w:r>
      <w:r w:rsidR="001F7EA4" w:rsidRPr="00293D89">
        <w:t xml:space="preserve">can provide quantitative information </w:t>
      </w:r>
      <w:r w:rsidR="00320DF0" w:rsidRPr="00293D89">
        <w:t>so that the</w:t>
      </w:r>
      <w:r w:rsidR="001F7EA4" w:rsidRPr="00293D89">
        <w:t xml:space="preserve"> underlying physical mechanism</w:t>
      </w:r>
      <w:r w:rsidR="00320DF0" w:rsidRPr="00293D89">
        <w:t xml:space="preserve"> can be </w:t>
      </w:r>
      <w:r w:rsidR="00196C69" w:rsidRPr="00293D89">
        <w:t>captured</w:t>
      </w:r>
      <w:r w:rsidR="00320DF0" w:rsidRPr="00293D89">
        <w:t>.</w:t>
      </w:r>
      <w:r w:rsidR="001B675B" w:rsidRPr="00293D89">
        <w:t xml:space="preserve"> </w:t>
      </w:r>
      <w:r w:rsidR="00196C69" w:rsidRPr="00293D89">
        <w:t>An i</w:t>
      </w:r>
      <w:r w:rsidR="001B675B" w:rsidRPr="00293D89">
        <w:t xml:space="preserve">n-depth </w:t>
      </w:r>
      <w:r w:rsidR="00196C69" w:rsidRPr="00293D89">
        <w:t xml:space="preserve">understanding of </w:t>
      </w:r>
      <w:r w:rsidR="001B675B" w:rsidRPr="00293D89">
        <w:t xml:space="preserve">this simple system may reveal </w:t>
      </w:r>
      <w:r w:rsidR="009F2957" w:rsidRPr="00293D89">
        <w:t xml:space="preserve">the </w:t>
      </w:r>
      <w:r w:rsidR="001B675B" w:rsidRPr="00293D89">
        <w:t>underlying physical mechanism</w:t>
      </w:r>
      <w:r w:rsidR="009F2957" w:rsidRPr="00293D89">
        <w:t xml:space="preserve">, </w:t>
      </w:r>
      <w:r w:rsidR="009F2957" w:rsidRPr="00293D89">
        <w:lastRenderedPageBreak/>
        <w:t>which can be used to</w:t>
      </w:r>
      <w:r w:rsidR="001B675B" w:rsidRPr="00293D89">
        <w:t xml:space="preserve"> </w:t>
      </w:r>
      <w:r w:rsidR="009F2957" w:rsidRPr="00293D89">
        <w:t>solve</w:t>
      </w:r>
      <w:r w:rsidR="001B675B" w:rsidRPr="00293D89">
        <w:t xml:space="preserve"> related engineering problems such as hydroplaning observed in submarine landslides. </w:t>
      </w:r>
    </w:p>
    <w:p w14:paraId="064473AA" w14:textId="3497A5A7" w:rsidR="00872299" w:rsidRPr="00293D89" w:rsidRDefault="00872299" w:rsidP="0012637A">
      <w:pPr>
        <w:topLinePunct/>
        <w:spacing w:line="360" w:lineRule="auto"/>
        <w:ind w:firstLineChars="100" w:firstLine="240"/>
        <w:textAlignment w:val="center"/>
      </w:pPr>
      <w:r w:rsidRPr="00293D89">
        <w:t>This paper is organized as follows</w:t>
      </w:r>
      <w:bookmarkStart w:id="53" w:name="OLE_LINK42"/>
      <w:bookmarkStart w:id="54" w:name="OLE_LINK43"/>
      <w:bookmarkStart w:id="55" w:name="OLE_LINK44"/>
      <w:r w:rsidRPr="00293D89">
        <w:t xml:space="preserve">. </w:t>
      </w:r>
      <w:bookmarkStart w:id="56" w:name="OLE_LINK256"/>
      <w:r w:rsidRPr="00293D89">
        <w:t xml:space="preserve">Section </w:t>
      </w:r>
      <w:bookmarkEnd w:id="53"/>
      <w:bookmarkEnd w:id="54"/>
      <w:bookmarkEnd w:id="55"/>
      <w:r w:rsidRPr="00293D89">
        <w:t>2 describes the</w:t>
      </w:r>
      <w:bookmarkStart w:id="57" w:name="OLE_LINK37"/>
      <w:bookmarkStart w:id="58" w:name="OLE_LINK38"/>
      <w:r w:rsidRPr="00293D89">
        <w:t xml:space="preserve"> coupled LBM</w:t>
      </w:r>
      <w:bookmarkEnd w:id="57"/>
      <w:bookmarkEnd w:id="58"/>
      <w:r w:rsidRPr="00293D89">
        <w:t xml:space="preserve">-DEM algorithm adopted in this study, </w:t>
      </w:r>
      <w:r w:rsidR="00196C69" w:rsidRPr="00293D89">
        <w:t xml:space="preserve">and </w:t>
      </w:r>
      <w:r w:rsidRPr="00293D89">
        <w:t xml:space="preserve">Section 3 </w:t>
      </w:r>
      <w:bookmarkStart w:id="59" w:name="OLE_LINK3"/>
      <w:bookmarkStart w:id="60" w:name="OLE_LINK4"/>
      <w:r w:rsidRPr="00293D89">
        <w:t>validates the coupled method with two benchmark problems (</w:t>
      </w:r>
      <w:bookmarkStart w:id="61" w:name="OLE_LINK20"/>
      <w:bookmarkStart w:id="62" w:name="OLE_LINK21"/>
      <w:r w:rsidRPr="00293D89">
        <w:t>sedimentation</w:t>
      </w:r>
      <w:bookmarkEnd w:id="61"/>
      <w:bookmarkEnd w:id="62"/>
      <w:r w:rsidRPr="00293D89">
        <w:t xml:space="preserve"> of a particle in a square cylinder and a sphere rolling down an inclined slope). </w:t>
      </w:r>
      <w:bookmarkEnd w:id="59"/>
      <w:bookmarkEnd w:id="60"/>
      <w:r w:rsidRPr="00293D89">
        <w:t xml:space="preserve">After validation, the developed method is further applied to study the movement of a sphere descending through a liquid along an inclined </w:t>
      </w:r>
      <w:r w:rsidR="004F405E">
        <w:t>plane</w:t>
      </w:r>
      <w:r w:rsidRPr="00293D89">
        <w:t xml:space="preserve">. The results are summarized and discussed in Section 4. The conclusions are </w:t>
      </w:r>
      <w:r w:rsidR="00196C69" w:rsidRPr="00293D89">
        <w:t xml:space="preserve">presented </w:t>
      </w:r>
      <w:r w:rsidRPr="00293D89">
        <w:t>in Section 5.</w:t>
      </w:r>
      <w:bookmarkEnd w:id="56"/>
    </w:p>
    <w:p w14:paraId="460C02D1" w14:textId="77777777" w:rsidR="0057569F" w:rsidRPr="00293D89" w:rsidRDefault="0057569F" w:rsidP="0012637A">
      <w:pPr>
        <w:topLinePunct/>
        <w:spacing w:line="360" w:lineRule="auto"/>
        <w:ind w:firstLineChars="100" w:firstLine="240"/>
        <w:textAlignment w:val="center"/>
      </w:pPr>
    </w:p>
    <w:bookmarkEnd w:id="51"/>
    <w:bookmarkEnd w:id="52"/>
    <w:p w14:paraId="55D4F5B9" w14:textId="77777777" w:rsidR="00302B50" w:rsidRPr="00293D89" w:rsidRDefault="00302B50" w:rsidP="0012637A">
      <w:pPr>
        <w:pStyle w:val="af0"/>
        <w:numPr>
          <w:ilvl w:val="0"/>
          <w:numId w:val="8"/>
        </w:numPr>
        <w:topLinePunct/>
        <w:snapToGrid/>
        <w:spacing w:beforeLines="100" w:before="240" w:afterLines="100" w:after="240" w:line="360" w:lineRule="auto"/>
        <w:ind w:firstLineChars="0"/>
        <w:textAlignment w:val="center"/>
        <w:rPr>
          <w:b/>
          <w:sz w:val="28"/>
        </w:rPr>
      </w:pPr>
      <w:r w:rsidRPr="00293D89">
        <w:rPr>
          <w:b/>
          <w:sz w:val="28"/>
        </w:rPr>
        <w:t>Numerical Model</w:t>
      </w:r>
    </w:p>
    <w:p w14:paraId="65E3A654" w14:textId="20EA4EB8" w:rsidR="002D5C14" w:rsidRPr="00293D89" w:rsidRDefault="00302B50" w:rsidP="0012637A">
      <w:pPr>
        <w:topLinePunct/>
        <w:spacing w:line="360" w:lineRule="auto"/>
        <w:textAlignment w:val="center"/>
      </w:pPr>
      <w:r w:rsidRPr="00293D89">
        <w:t xml:space="preserve">In this </w:t>
      </w:r>
      <w:r w:rsidR="006D798A" w:rsidRPr="00293D89">
        <w:t>sect</w:t>
      </w:r>
      <w:r w:rsidR="00ED4FB8" w:rsidRPr="00293D89">
        <w:rPr>
          <w:rFonts w:hint="eastAsia"/>
        </w:rPr>
        <w:t>ion</w:t>
      </w:r>
      <w:r w:rsidRPr="00293D89">
        <w:t>, a</w:t>
      </w:r>
      <w:r w:rsidR="00BE6699" w:rsidRPr="00293D89">
        <w:t xml:space="preserve"> brief</w:t>
      </w:r>
      <w:r w:rsidR="009870CC" w:rsidRPr="00293D89">
        <w:t xml:space="preserve"> description of the </w:t>
      </w:r>
      <w:r w:rsidR="00A032A8" w:rsidRPr="00293D89">
        <w:rPr>
          <w:rFonts w:hint="eastAsia"/>
        </w:rPr>
        <w:t>l</w:t>
      </w:r>
      <w:r w:rsidR="00985E58" w:rsidRPr="00293D89">
        <w:t xml:space="preserve">attice </w:t>
      </w:r>
      <w:r w:rsidRPr="00293D89">
        <w:t>Boltzmann method</w:t>
      </w:r>
      <w:r w:rsidR="00985E58" w:rsidRPr="00293D89">
        <w:t xml:space="preserve"> (LBM)</w:t>
      </w:r>
      <w:r w:rsidRPr="00293D89">
        <w:t>, the discrete element method</w:t>
      </w:r>
      <w:r w:rsidR="00A032A8" w:rsidRPr="00293D89">
        <w:rPr>
          <w:rFonts w:hint="eastAsia"/>
        </w:rPr>
        <w:t xml:space="preserve"> (DEM)</w:t>
      </w:r>
      <w:r w:rsidR="009F5832" w:rsidRPr="00293D89">
        <w:t xml:space="preserve"> and the coupling strategy is</w:t>
      </w:r>
      <w:r w:rsidRPr="00293D89">
        <w:t xml:space="preserve"> </w:t>
      </w:r>
      <w:r w:rsidR="005F4889">
        <w:t>presented</w:t>
      </w:r>
      <w:r w:rsidRPr="00293D89">
        <w:t xml:space="preserve">. </w:t>
      </w:r>
    </w:p>
    <w:p w14:paraId="2F35015A" w14:textId="77777777" w:rsidR="00CE78E7" w:rsidRPr="00293D89" w:rsidRDefault="00CE78E7" w:rsidP="0012637A">
      <w:pPr>
        <w:topLinePunct/>
        <w:spacing w:line="360" w:lineRule="auto"/>
        <w:textAlignment w:val="center"/>
      </w:pPr>
    </w:p>
    <w:p w14:paraId="6970C279" w14:textId="77777777" w:rsidR="00302B50" w:rsidRPr="00293D89" w:rsidRDefault="007C148E" w:rsidP="0012637A">
      <w:pPr>
        <w:pStyle w:val="af0"/>
        <w:numPr>
          <w:ilvl w:val="1"/>
          <w:numId w:val="8"/>
        </w:numPr>
        <w:topLinePunct/>
        <w:snapToGrid/>
        <w:spacing w:line="360" w:lineRule="auto"/>
        <w:ind w:firstLineChars="0"/>
        <w:textAlignment w:val="center"/>
        <w:rPr>
          <w:b/>
        </w:rPr>
      </w:pPr>
      <w:r w:rsidRPr="00293D89">
        <w:rPr>
          <w:b/>
        </w:rPr>
        <w:t>D3Q1</w:t>
      </w:r>
      <w:r w:rsidR="00BA1B89" w:rsidRPr="00293D89">
        <w:rPr>
          <w:rFonts w:eastAsiaTheme="minorEastAsia"/>
          <w:b/>
        </w:rPr>
        <w:t>5</w:t>
      </w:r>
      <w:r w:rsidRPr="00293D89">
        <w:rPr>
          <w:b/>
        </w:rPr>
        <w:t xml:space="preserve"> LBM</w:t>
      </w:r>
    </w:p>
    <w:p w14:paraId="25E1939F" w14:textId="6ACF8DCC" w:rsidR="00596953" w:rsidRPr="00293D89" w:rsidRDefault="00596953" w:rsidP="0012637A">
      <w:pPr>
        <w:topLinePunct/>
        <w:spacing w:line="360" w:lineRule="auto"/>
        <w:textAlignment w:val="center"/>
        <w:rPr>
          <w:b/>
        </w:rPr>
      </w:pPr>
      <w:r w:rsidRPr="00293D89">
        <w:t xml:space="preserve">Originated from </w:t>
      </w:r>
      <w:r w:rsidR="00BE6699" w:rsidRPr="00293D89">
        <w:t xml:space="preserve">the </w:t>
      </w:r>
      <w:r w:rsidR="00F80FDB" w:rsidRPr="00293D89">
        <w:rPr>
          <w:rFonts w:hint="eastAsia"/>
        </w:rPr>
        <w:t>l</w:t>
      </w:r>
      <w:r w:rsidRPr="00293D89">
        <w:t xml:space="preserve">attice </w:t>
      </w:r>
      <w:r w:rsidR="00F80FDB" w:rsidRPr="00293D89">
        <w:rPr>
          <w:rFonts w:hint="eastAsia"/>
        </w:rPr>
        <w:t>g</w:t>
      </w:r>
      <w:r w:rsidRPr="00293D89">
        <w:t xml:space="preserve">as </w:t>
      </w:r>
      <w:r w:rsidR="00F80FDB" w:rsidRPr="00293D89">
        <w:rPr>
          <w:rFonts w:hint="eastAsia"/>
        </w:rPr>
        <w:t>a</w:t>
      </w:r>
      <w:r w:rsidRPr="00293D89">
        <w:t xml:space="preserve">utomata (LGA), LBM solves the continuous Boltzmann method with discrete lattices and </w:t>
      </w:r>
      <w:r w:rsidR="00BE6699" w:rsidRPr="00293D89">
        <w:t>converge</w:t>
      </w:r>
      <w:r w:rsidR="005F4889">
        <w:t>s</w:t>
      </w:r>
      <w:r w:rsidRPr="00293D89">
        <w:t xml:space="preserve"> to the Navier–Stokes equations</w:t>
      </w:r>
      <w:r w:rsidR="009870CC" w:rsidRPr="00293D89">
        <w:t xml:space="preserve"> </w:t>
      </w:r>
      <w:r w:rsidR="005F4889">
        <w:t>at low</w:t>
      </w:r>
      <w:r w:rsidR="009870CC" w:rsidRPr="00293D89">
        <w:t xml:space="preserve"> Mach number</w:t>
      </w:r>
      <w:r w:rsidR="005F4889">
        <w:t xml:space="preserve">s of less than </w:t>
      </w:r>
      <w:r w:rsidR="00B234A4" w:rsidRPr="00293D89">
        <w:t xml:space="preserve">one. </w:t>
      </w:r>
      <w:r w:rsidRPr="00293D89">
        <w:t>LBM has great advantages over traditional numerical methods,</w:t>
      </w:r>
      <w:r w:rsidR="009870CC" w:rsidRPr="00293D89">
        <w:t xml:space="preserve"> resulting</w:t>
      </w:r>
      <w:r w:rsidRPr="00293D89">
        <w:t xml:space="preserve"> in wide applications in hydraulic, civil, chemical and even medical engineering</w:t>
      </w:r>
      <w:r w:rsidR="009870CC" w:rsidRPr="00293D89">
        <w:t xml:space="preserve"> </w:t>
      </w:r>
      <w:r w:rsidR="00121A1D">
        <w:rPr>
          <w:rFonts w:hint="eastAsia"/>
        </w:rPr>
        <w:t>[14]</w:t>
      </w:r>
      <w:r w:rsidR="00043ABE" w:rsidRPr="00293D89">
        <w:t xml:space="preserve">. </w:t>
      </w:r>
      <w:r w:rsidR="00651F56" w:rsidRPr="00293D89">
        <w:t xml:space="preserve">LBM </w:t>
      </w:r>
      <w:r w:rsidR="005F4889" w:rsidRPr="00293D89">
        <w:t>can simulate</w:t>
      </w:r>
      <w:r w:rsidR="00651F56" w:rsidRPr="00293D89">
        <w:t xml:space="preserve"> various hydrodynamics </w:t>
      </w:r>
      <w:r w:rsidR="00EB5193">
        <w:t>[19]</w:t>
      </w:r>
      <w:r w:rsidR="00651F56" w:rsidRPr="00293D89">
        <w:t xml:space="preserve"> and offers intrinsic parallelism</w:t>
      </w:r>
      <w:r w:rsidR="004B4823" w:rsidRPr="00293D89">
        <w:t xml:space="preserve"> due to its local nature</w:t>
      </w:r>
      <w:r w:rsidR="00651F56" w:rsidRPr="00293D89">
        <w:t>.</w:t>
      </w:r>
      <w:r w:rsidR="00651F56" w:rsidRPr="00293D89">
        <w:rPr>
          <w:rFonts w:eastAsia="宋体"/>
          <w:kern w:val="0"/>
        </w:rPr>
        <w:t xml:space="preserve"> </w:t>
      </w:r>
      <w:r w:rsidR="00651F56" w:rsidRPr="00293D89">
        <w:t>The lattice Boltzmann approach has the advantage of accommodating large particle sizes and the interaction between the fluid and the moving particles can be modelled through relatively simple fluid–particle interface treatments</w:t>
      </w:r>
      <w:r w:rsidR="009735C5" w:rsidRPr="00293D89">
        <w:t xml:space="preserve"> [35]</w:t>
      </w:r>
      <w:r w:rsidR="00651F56" w:rsidRPr="00293D89">
        <w:t>, which allows for modelling complex boundary conditions</w:t>
      </w:r>
      <w:r w:rsidR="00651F56" w:rsidRPr="00293D89">
        <w:rPr>
          <w:rFonts w:hint="eastAsia"/>
        </w:rPr>
        <w:t>.</w:t>
      </w:r>
      <w:r w:rsidR="00651F56" w:rsidRPr="00293D89">
        <w:rPr>
          <w:rFonts w:eastAsia="宋体"/>
          <w:kern w:val="0"/>
        </w:rPr>
        <w:t xml:space="preserve"> </w:t>
      </w:r>
    </w:p>
    <w:p w14:paraId="59E8F14F" w14:textId="622E741B" w:rsidR="007C148E" w:rsidRPr="00293D89" w:rsidRDefault="00B234A4" w:rsidP="0012637A">
      <w:pPr>
        <w:topLinePunct/>
        <w:spacing w:line="360" w:lineRule="auto"/>
        <w:ind w:leftChars="50" w:left="120" w:firstLineChars="50" w:firstLine="120"/>
        <w:textAlignment w:val="center"/>
      </w:pPr>
      <w:r w:rsidRPr="00293D89">
        <w:t>Because of</w:t>
      </w:r>
      <w:r w:rsidR="00A032A8" w:rsidRPr="00293D89">
        <w:t xml:space="preserve"> its simplicity, </w:t>
      </w:r>
      <w:r w:rsidR="00A032A8" w:rsidRPr="00293D89">
        <w:rPr>
          <w:rFonts w:hint="eastAsia"/>
        </w:rPr>
        <w:t>l</w:t>
      </w:r>
      <w:r w:rsidR="00AA1261" w:rsidRPr="00293D89">
        <w:t xml:space="preserve">attice </w:t>
      </w:r>
      <w:r w:rsidR="00763A25" w:rsidRPr="00293D89">
        <w:rPr>
          <w:rFonts w:hint="eastAsia"/>
        </w:rPr>
        <w:t xml:space="preserve">Boltzmann </w:t>
      </w:r>
      <w:r w:rsidR="00AA1261" w:rsidRPr="00293D89">
        <w:t>Bhatnagar–Gross–Krook (LBGK)</w:t>
      </w:r>
      <w:r w:rsidR="00BC3ED8" w:rsidRPr="00293D89">
        <w:t xml:space="preserve"> </w:t>
      </w:r>
      <w:r w:rsidR="005B36DB">
        <w:rPr>
          <w:rFonts w:hint="eastAsia"/>
        </w:rPr>
        <w:t>[15]</w:t>
      </w:r>
      <w:r w:rsidR="00AB0272" w:rsidRPr="00293D89">
        <w:rPr>
          <w:rFonts w:hint="eastAsia"/>
        </w:rPr>
        <w:t xml:space="preserve"> </w:t>
      </w:r>
      <w:r w:rsidR="009870CC" w:rsidRPr="00293D89">
        <w:t>model</w:t>
      </w:r>
      <w:r w:rsidR="00D7338D" w:rsidRPr="00293D89">
        <w:t xml:space="preserve"> </w:t>
      </w:r>
      <w:r w:rsidR="00BC3ED8" w:rsidRPr="00293D89">
        <w:t xml:space="preserve">is </w:t>
      </w:r>
      <w:r w:rsidR="00F60000" w:rsidRPr="00293D89">
        <w:t>adopted in this study</w:t>
      </w:r>
      <w:r w:rsidR="00BE6699" w:rsidRPr="00293D89">
        <w:t>. The</w:t>
      </w:r>
      <w:r w:rsidR="009870CC" w:rsidRPr="00293D89">
        <w:t xml:space="preserve"> </w:t>
      </w:r>
      <w:r w:rsidR="00AA1261" w:rsidRPr="00293D89">
        <w:t xml:space="preserve">evolution </w:t>
      </w:r>
      <w:r w:rsidR="007C148E" w:rsidRPr="00293D89">
        <w:t>eq</w:t>
      </w:r>
      <w:r w:rsidR="009870CC" w:rsidRPr="00293D89">
        <w:t>uation</w:t>
      </w:r>
      <w:r w:rsidR="007C148E" w:rsidRPr="00293D89">
        <w:t xml:space="preserve"> can be expressed as </w:t>
      </w:r>
      <w:bookmarkStart w:id="63" w:name="OLE_LINK272"/>
      <w:bookmarkStart w:id="64" w:name="OLE_LINK273"/>
    </w:p>
    <w:bookmarkStart w:id="65" w:name="MTBlankEqn"/>
    <w:bookmarkEnd w:id="63"/>
    <w:bookmarkEnd w:id="64"/>
    <w:p w14:paraId="587E4687" w14:textId="77777777" w:rsidR="007C148E" w:rsidRPr="00293D89" w:rsidRDefault="007A427D" w:rsidP="0012637A">
      <w:pPr>
        <w:topLinePunct/>
        <w:spacing w:line="360" w:lineRule="auto"/>
        <w:ind w:firstLineChars="200" w:firstLine="480"/>
        <w:jc w:val="right"/>
        <w:textAlignment w:val="center"/>
      </w:pPr>
      <w:r w:rsidRPr="00293D89">
        <w:object w:dxaOrig="5319" w:dyaOrig="620" w14:anchorId="68F33E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5pt;height:30.5pt" o:ole="">
            <v:imagedata r:id="rId10" o:title=""/>
          </v:shape>
          <o:OLEObject Type="Embed" ProgID="Equation.DSMT4" ShapeID="_x0000_i1025" DrawAspect="Content" ObjectID="_1569144897" r:id="rId11"/>
        </w:object>
      </w:r>
      <w:r w:rsidR="007C148E" w:rsidRPr="00293D89">
        <w:t>,</w:t>
      </w:r>
      <w:r w:rsidR="007C148E" w:rsidRPr="00293D89">
        <w:fldChar w:fldCharType="begin"/>
      </w:r>
      <w:r w:rsidR="007C148E" w:rsidRPr="00293D89">
        <w:fldChar w:fldCharType="end"/>
      </w:r>
      <w:bookmarkEnd w:id="65"/>
      <w:r w:rsidR="007C148E" w:rsidRPr="00293D89">
        <w:t xml:space="preserve">    </w:t>
      </w:r>
      <w:r w:rsidR="00C72282" w:rsidRPr="00293D89">
        <w:t xml:space="preserve">   </w:t>
      </w:r>
      <w:r w:rsidR="007C148E" w:rsidRPr="00293D89">
        <w:t xml:space="preserve">        (1)</w:t>
      </w:r>
    </w:p>
    <w:p w14:paraId="7F649948" w14:textId="57149C14" w:rsidR="007C148E" w:rsidRPr="00293D89" w:rsidRDefault="007C148E" w:rsidP="0012637A">
      <w:pPr>
        <w:topLinePunct/>
        <w:spacing w:line="360" w:lineRule="auto"/>
        <w:textAlignment w:val="center"/>
      </w:pPr>
      <w:r w:rsidRPr="00293D89">
        <w:t>where</w:t>
      </w:r>
      <w:r w:rsidR="0079056D" w:rsidRPr="00293D89">
        <w:object w:dxaOrig="740" w:dyaOrig="360" w14:anchorId="56A2AF75">
          <v:shape id="_x0000_i1026" type="#_x0000_t75" style="width:36.5pt;height:20pt" o:ole="">
            <v:imagedata r:id="rId12" o:title=""/>
          </v:shape>
          <o:OLEObject Type="Embed" ProgID="Equation.DSMT4" ShapeID="_x0000_i1026" DrawAspect="Content" ObjectID="_1569144898" r:id="rId13"/>
        </w:object>
      </w:r>
      <w:r w:rsidRPr="00293D89">
        <w:fldChar w:fldCharType="begin"/>
      </w:r>
      <w:r w:rsidRPr="00293D89">
        <w:fldChar w:fldCharType="end"/>
      </w:r>
      <w:r w:rsidRPr="00293D89">
        <w:t xml:space="preserve">is the </w:t>
      </w:r>
      <w:bookmarkStart w:id="66" w:name="OLE_LINK240"/>
      <w:bookmarkStart w:id="67" w:name="OLE_LINK241"/>
      <w:r w:rsidRPr="00293D89">
        <w:t>density distribution function</w:t>
      </w:r>
      <w:bookmarkEnd w:id="66"/>
      <w:bookmarkEnd w:id="67"/>
      <w:r w:rsidRPr="00293D89">
        <w:t xml:space="preserve"> of a particle moving with velocity</w:t>
      </w:r>
      <w:r w:rsidR="0079056D" w:rsidRPr="00293D89">
        <w:object w:dxaOrig="220" w:dyaOrig="360" w14:anchorId="3A31FBF0">
          <v:shape id="_x0000_i1027" type="#_x0000_t75" style="width:10pt;height:20pt" o:ole="">
            <v:imagedata r:id="rId14" o:title=""/>
          </v:shape>
          <o:OLEObject Type="Embed" ProgID="Equation.DSMT4" ShapeID="_x0000_i1027" DrawAspect="Content" ObjectID="_1569144899" r:id="rId15"/>
        </w:object>
      </w:r>
      <w:r w:rsidRPr="00293D89">
        <w:fldChar w:fldCharType="begin"/>
      </w:r>
      <w:r w:rsidRPr="00293D89">
        <w:fldChar w:fldCharType="end"/>
      </w:r>
      <w:r w:rsidRPr="00293D89">
        <w:t>at position</w:t>
      </w:r>
      <w:r w:rsidR="0079056D" w:rsidRPr="00293D89">
        <w:object w:dxaOrig="220" w:dyaOrig="220" w14:anchorId="2A9AF743">
          <v:shape id="_x0000_i1028" type="#_x0000_t75" style="width:10pt;height:10pt" o:ole="">
            <v:imagedata r:id="rId16" o:title=""/>
          </v:shape>
          <o:OLEObject Type="Embed" ProgID="Equation.DSMT4" ShapeID="_x0000_i1028" DrawAspect="Content" ObjectID="_1569144900" r:id="rId17"/>
        </w:object>
      </w:r>
      <w:r w:rsidRPr="00293D89">
        <w:fldChar w:fldCharType="begin"/>
      </w:r>
      <w:r w:rsidRPr="00293D89">
        <w:fldChar w:fldCharType="end"/>
      </w:r>
      <w:r w:rsidRPr="00293D89">
        <w:t>and time</w:t>
      </w:r>
      <w:r w:rsidR="0079056D" w:rsidRPr="00293D89">
        <w:object w:dxaOrig="139" w:dyaOrig="240" w14:anchorId="160C8D59">
          <v:shape id="_x0000_i1029" type="#_x0000_t75" style="width:6.5pt;height:12.5pt" o:ole="">
            <v:imagedata r:id="rId18" o:title=""/>
          </v:shape>
          <o:OLEObject Type="Embed" ProgID="Equation.DSMT4" ShapeID="_x0000_i1029" DrawAspect="Content" ObjectID="_1569144901" r:id="rId19"/>
        </w:object>
      </w:r>
      <w:r w:rsidRPr="00293D89">
        <w:t>,</w:t>
      </w:r>
      <w:r w:rsidRPr="00293D89">
        <w:fldChar w:fldCharType="begin"/>
      </w:r>
      <w:r w:rsidRPr="00293D89">
        <w:fldChar w:fldCharType="end"/>
      </w:r>
      <w:r w:rsidRPr="00293D89">
        <w:t xml:space="preserve"> </w:t>
      </w:r>
      <w:r w:rsidR="0079056D" w:rsidRPr="00293D89">
        <w:object w:dxaOrig="200" w:dyaOrig="220" w14:anchorId="7A975829">
          <v:shape id="_x0000_i1030" type="#_x0000_t75" style="width:10pt;height:10pt" o:ole="">
            <v:imagedata r:id="rId20" o:title=""/>
          </v:shape>
          <o:OLEObject Type="Embed" ProgID="Equation.DSMT4" ShapeID="_x0000_i1030" DrawAspect="Content" ObjectID="_1569144902" r:id="rId21"/>
        </w:object>
      </w:r>
      <w:r w:rsidRPr="00293D89">
        <w:t>is the relaxation time and</w:t>
      </w:r>
      <w:r w:rsidR="0079056D" w:rsidRPr="00293D89">
        <w:object w:dxaOrig="880" w:dyaOrig="380" w14:anchorId="1B1E0C04">
          <v:shape id="_x0000_i1031" type="#_x0000_t75" style="width:45.5pt;height:20pt" o:ole="">
            <v:imagedata r:id="rId22" o:title=""/>
          </v:shape>
          <o:OLEObject Type="Embed" ProgID="Equation.DSMT4" ShapeID="_x0000_i1031" DrawAspect="Content" ObjectID="_1569144903" r:id="rId23"/>
        </w:object>
      </w:r>
      <w:r w:rsidRPr="00293D89">
        <w:t>is the equilibrium distribution function of</w:t>
      </w:r>
      <w:r w:rsidR="0079056D" w:rsidRPr="00293D89">
        <w:object w:dxaOrig="740" w:dyaOrig="360" w14:anchorId="6ABFB750">
          <v:shape id="_x0000_i1032" type="#_x0000_t75" style="width:36.5pt;height:20pt" o:ole="">
            <v:imagedata r:id="rId24" o:title=""/>
          </v:shape>
          <o:OLEObject Type="Embed" ProgID="Equation.DSMT4" ShapeID="_x0000_i1032" DrawAspect="Content" ObjectID="_1569144904" r:id="rId25"/>
        </w:object>
      </w:r>
      <w:r w:rsidRPr="00293D89">
        <w:fldChar w:fldCharType="begin"/>
      </w:r>
      <w:r w:rsidRPr="00293D89">
        <w:fldChar w:fldCharType="end"/>
      </w:r>
      <w:r w:rsidRPr="00293D89">
        <w:t xml:space="preserve"> given by</w:t>
      </w:r>
    </w:p>
    <w:p w14:paraId="5159631B" w14:textId="77777777" w:rsidR="007C148E" w:rsidRPr="00293D89" w:rsidRDefault="0079056D" w:rsidP="0012637A">
      <w:pPr>
        <w:topLinePunct/>
        <w:spacing w:line="360" w:lineRule="auto"/>
        <w:ind w:firstLineChars="200" w:firstLine="480"/>
        <w:jc w:val="right"/>
        <w:textAlignment w:val="center"/>
      </w:pPr>
      <w:r w:rsidRPr="00293D89">
        <w:object w:dxaOrig="4020" w:dyaOrig="840" w14:anchorId="57E86B4D">
          <v:shape id="_x0000_i1033" type="#_x0000_t75" style="width:200pt;height:42pt" o:ole="">
            <v:imagedata r:id="rId26" o:title=""/>
          </v:shape>
          <o:OLEObject Type="Embed" ProgID="Equation.DSMT4" ShapeID="_x0000_i1033" DrawAspect="Content" ObjectID="_1569144905" r:id="rId27"/>
        </w:object>
      </w:r>
      <w:r w:rsidR="007C148E" w:rsidRPr="00293D89">
        <w:t>,</w:t>
      </w:r>
      <w:r w:rsidR="007C148E" w:rsidRPr="00293D89">
        <w:fldChar w:fldCharType="begin"/>
      </w:r>
      <w:r w:rsidR="007C148E" w:rsidRPr="00293D89">
        <w:fldChar w:fldCharType="end"/>
      </w:r>
      <w:r w:rsidR="007C148E" w:rsidRPr="00293D89">
        <w:t xml:space="preserve">                   (2)</w:t>
      </w:r>
    </w:p>
    <w:p w14:paraId="6D3BD7B3" w14:textId="511102F7" w:rsidR="007C148E" w:rsidRPr="00293D89" w:rsidRDefault="00D7338D" w:rsidP="0012637A">
      <w:pPr>
        <w:topLinePunct/>
        <w:spacing w:line="360" w:lineRule="auto"/>
        <w:textAlignment w:val="center"/>
      </w:pPr>
      <w:r w:rsidRPr="00293D89">
        <w:t>wher</w:t>
      </w:r>
      <w:r w:rsidR="00305975" w:rsidRPr="00293D89">
        <w:t>e</w:t>
      </w:r>
      <w:r w:rsidR="0079056D" w:rsidRPr="00293D89">
        <w:object w:dxaOrig="240" w:dyaOrig="260" w14:anchorId="0A6950C0">
          <v:shape id="_x0000_i1034" type="#_x0000_t75" style="width:12.5pt;height:12.5pt" o:ole="">
            <v:imagedata r:id="rId28" o:title=""/>
          </v:shape>
          <o:OLEObject Type="Embed" ProgID="Equation.DSMT4" ShapeID="_x0000_i1034" DrawAspect="Content" ObjectID="_1569144906" r:id="rId29"/>
        </w:object>
      </w:r>
      <w:r w:rsidRPr="00293D89">
        <w:t>is</w:t>
      </w:r>
      <w:r w:rsidR="007C148E" w:rsidRPr="00293D89">
        <w:t xml:space="preserve"> the fluid density, </w:t>
      </w:r>
      <w:r w:rsidR="0079056D" w:rsidRPr="00293D89">
        <w:object w:dxaOrig="200" w:dyaOrig="220" w14:anchorId="054B9F2F">
          <v:shape id="_x0000_i1035" type="#_x0000_t75" style="width:10pt;height:10pt" o:ole="">
            <v:imagedata r:id="rId30" o:title=""/>
          </v:shape>
          <o:OLEObject Type="Embed" ProgID="Equation.DSMT4" ShapeID="_x0000_i1035" DrawAspect="Content" ObjectID="_1569144907" r:id="rId31"/>
        </w:object>
      </w:r>
      <w:r w:rsidRPr="00293D89">
        <w:t>is</w:t>
      </w:r>
      <w:r w:rsidR="007C148E" w:rsidRPr="00293D89">
        <w:t xml:space="preserve"> the fluid velocity, </w:t>
      </w:r>
      <w:r w:rsidR="0079056D" w:rsidRPr="00293D89">
        <w:object w:dxaOrig="240" w:dyaOrig="360" w14:anchorId="412681DA">
          <v:shape id="_x0000_i1036" type="#_x0000_t75" style="width:12.5pt;height:20pt" o:ole="">
            <v:imagedata r:id="rId32" o:title=""/>
          </v:shape>
          <o:OLEObject Type="Embed" ProgID="Equation.DSMT4" ShapeID="_x0000_i1036" DrawAspect="Content" ObjectID="_1569144908" r:id="rId33"/>
        </w:object>
      </w:r>
      <w:r w:rsidRPr="00293D89">
        <w:t>is</w:t>
      </w:r>
      <w:r w:rsidR="007C148E" w:rsidRPr="00293D89">
        <w:t xml:space="preserve"> the speed of sound in the lattice, and</w:t>
      </w:r>
      <w:r w:rsidR="0079056D" w:rsidRPr="00293D89">
        <w:object w:dxaOrig="260" w:dyaOrig="360" w14:anchorId="7D504F60">
          <v:shape id="_x0000_i1037" type="#_x0000_t75" style="width:12.5pt;height:20pt" o:ole="">
            <v:imagedata r:id="rId34" o:title=""/>
          </v:shape>
          <o:OLEObject Type="Embed" ProgID="Equation.DSMT4" ShapeID="_x0000_i1037" DrawAspect="Content" ObjectID="_1569144909" r:id="rId35"/>
        </w:object>
      </w:r>
      <w:r w:rsidR="00F24556">
        <w:t xml:space="preserve"> </w:t>
      </w:r>
      <w:r w:rsidRPr="00293D89">
        <w:t>represents</w:t>
      </w:r>
      <w:r w:rsidR="007C148E" w:rsidRPr="00293D89">
        <w:t xml:space="preserve"> the weights related to the lattice speeds.</w:t>
      </w:r>
      <w:r w:rsidRPr="00293D89">
        <w:t xml:space="preserve"> For </w:t>
      </w:r>
      <w:r w:rsidR="00BE6699" w:rsidRPr="00293D89">
        <w:t xml:space="preserve">the </w:t>
      </w:r>
      <w:r w:rsidR="007C148E" w:rsidRPr="00293D89">
        <w:t>D3Q1</w:t>
      </w:r>
      <w:r w:rsidR="00BA1B89" w:rsidRPr="00293D89">
        <w:t>5</w:t>
      </w:r>
      <w:r w:rsidR="007C148E" w:rsidRPr="00293D89">
        <w:t xml:space="preserve"> lattice model </w:t>
      </w:r>
      <w:r w:rsidR="005B36DB">
        <w:rPr>
          <w:rFonts w:hint="eastAsia"/>
        </w:rPr>
        <w:t>[16]</w:t>
      </w:r>
      <w:r w:rsidR="00AB0272" w:rsidRPr="00293D89">
        <w:rPr>
          <w:rFonts w:hint="eastAsia"/>
        </w:rPr>
        <w:t xml:space="preserve"> </w:t>
      </w:r>
      <w:r w:rsidR="007C148E" w:rsidRPr="00293D89">
        <w:t>used</w:t>
      </w:r>
      <w:r w:rsidR="00BE6699" w:rsidRPr="00293D89">
        <w:t xml:space="preserve"> in this study</w:t>
      </w:r>
      <w:r w:rsidR="007C148E" w:rsidRPr="00293D89">
        <w:t xml:space="preserve">, </w:t>
      </w:r>
      <w:r w:rsidRPr="00293D89">
        <w:t>t</w:t>
      </w:r>
      <w:r w:rsidR="007C148E" w:rsidRPr="00293D89">
        <w:t>he weighting factors</w:t>
      </w:r>
      <w:r w:rsidR="0079056D" w:rsidRPr="00293D89">
        <w:object w:dxaOrig="260" w:dyaOrig="360" w14:anchorId="0D020526">
          <v:shape id="_x0000_i1038" type="#_x0000_t75" style="width:12.5pt;height:20pt" o:ole="">
            <v:imagedata r:id="rId36" o:title=""/>
          </v:shape>
          <o:OLEObject Type="Embed" ProgID="Equation.DSMT4" ShapeID="_x0000_i1038" DrawAspect="Content" ObjectID="_1569144910" r:id="rId37"/>
        </w:object>
      </w:r>
      <w:r w:rsidR="00F24556">
        <w:t xml:space="preserve"> </w:t>
      </w:r>
      <w:r w:rsidR="007C148E" w:rsidRPr="00293D89">
        <w:fldChar w:fldCharType="begin"/>
      </w:r>
      <w:r w:rsidR="007C148E" w:rsidRPr="00293D89">
        <w:fldChar w:fldCharType="end"/>
      </w:r>
      <w:r w:rsidR="007C148E" w:rsidRPr="00293D89">
        <w:t>are given as</w:t>
      </w:r>
    </w:p>
    <w:p w14:paraId="2BCEE683" w14:textId="77777777" w:rsidR="007C148E" w:rsidRPr="00293D89" w:rsidRDefault="007C148E" w:rsidP="0012637A">
      <w:pPr>
        <w:topLinePunct/>
        <w:spacing w:line="360" w:lineRule="auto"/>
        <w:ind w:firstLineChars="200" w:firstLine="480"/>
        <w:jc w:val="right"/>
        <w:textAlignment w:val="center"/>
      </w:pPr>
      <w:r w:rsidRPr="00293D89">
        <w:t xml:space="preserve"> </w:t>
      </w:r>
      <w:r w:rsidR="000B03E4" w:rsidRPr="00293D89">
        <w:object w:dxaOrig="2160" w:dyaOrig="1960" w14:anchorId="218C2C3E">
          <v:shape id="_x0000_i1039" type="#_x0000_t75" style="width:109.5pt;height:99pt" o:ole="">
            <v:imagedata r:id="rId38" o:title=""/>
          </v:shape>
          <o:OLEObject Type="Embed" ProgID="Equation.DSMT4" ShapeID="_x0000_i1039" DrawAspect="Content" ObjectID="_1569144911" r:id="rId39"/>
        </w:object>
      </w:r>
      <w:r w:rsidRPr="00293D89">
        <w:t>,</w:t>
      </w:r>
      <w:r w:rsidRPr="00293D89">
        <w:fldChar w:fldCharType="begin"/>
      </w:r>
      <w:r w:rsidRPr="00293D89">
        <w:fldChar w:fldCharType="end"/>
      </w:r>
      <w:r w:rsidRPr="00293D89">
        <w:t xml:space="preserve">                             (3)</w:t>
      </w:r>
    </w:p>
    <w:p w14:paraId="3B6E0C6D" w14:textId="77777777" w:rsidR="007C148E" w:rsidRPr="00293D89" w:rsidRDefault="00D7338D" w:rsidP="0012637A">
      <w:pPr>
        <w:topLinePunct/>
        <w:spacing w:line="360" w:lineRule="auto"/>
        <w:textAlignment w:val="center"/>
      </w:pPr>
      <w:r w:rsidRPr="00293D89">
        <w:t>while</w:t>
      </w:r>
      <w:r w:rsidR="007C148E" w:rsidRPr="00293D89">
        <w:t xml:space="preserve"> the 1</w:t>
      </w:r>
      <w:r w:rsidR="00BA1B89" w:rsidRPr="00293D89">
        <w:t>5</w:t>
      </w:r>
      <w:r w:rsidR="007C148E" w:rsidRPr="00293D89">
        <w:t xml:space="preserve"> discrete velocities are</w:t>
      </w:r>
    </w:p>
    <w:bookmarkStart w:id="68" w:name="OLE_LINK121"/>
    <w:bookmarkStart w:id="69" w:name="OLE_LINK122"/>
    <w:p w14:paraId="07DF8D77" w14:textId="77777777" w:rsidR="007C148E" w:rsidRPr="00293D89" w:rsidRDefault="000B03E4" w:rsidP="0012637A">
      <w:pPr>
        <w:topLinePunct/>
        <w:spacing w:line="360" w:lineRule="auto"/>
        <w:ind w:firstLineChars="200" w:firstLine="480"/>
        <w:jc w:val="right"/>
        <w:textAlignment w:val="center"/>
      </w:pPr>
      <w:r w:rsidRPr="00293D89">
        <w:object w:dxaOrig="4540" w:dyaOrig="1240" w14:anchorId="198A0B29">
          <v:shape id="_x0000_i1040" type="#_x0000_t75" style="width:227.5pt;height:62.5pt" o:ole="">
            <v:imagedata r:id="rId40" o:title=""/>
          </v:shape>
          <o:OLEObject Type="Embed" ProgID="Equation.DSMT4" ShapeID="_x0000_i1040" DrawAspect="Content" ObjectID="_1569144912" r:id="rId41"/>
        </w:object>
      </w:r>
      <w:bookmarkEnd w:id="68"/>
      <w:bookmarkEnd w:id="69"/>
      <w:r w:rsidR="007C148E" w:rsidRPr="00293D89">
        <w:t xml:space="preserve">.  </w:t>
      </w:r>
      <w:r w:rsidR="007C148E" w:rsidRPr="00293D89">
        <w:fldChar w:fldCharType="begin"/>
      </w:r>
      <w:r w:rsidR="007C148E" w:rsidRPr="00293D89">
        <w:fldChar w:fldCharType="end"/>
      </w:r>
      <w:r w:rsidR="007C148E" w:rsidRPr="00293D89">
        <w:t xml:space="preserve">           (4)</w:t>
      </w:r>
      <w:r w:rsidR="007C148E" w:rsidRPr="00293D89">
        <w:fldChar w:fldCharType="begin"/>
      </w:r>
      <w:r w:rsidR="007C148E" w:rsidRPr="00293D89">
        <w:fldChar w:fldCharType="end"/>
      </w:r>
      <w:r w:rsidR="007C148E" w:rsidRPr="00293D89">
        <w:t xml:space="preserve">                   </w:t>
      </w:r>
    </w:p>
    <w:p w14:paraId="2642B5DF" w14:textId="77777777" w:rsidR="007C148E" w:rsidRPr="00293D89" w:rsidRDefault="007C148E" w:rsidP="0012637A">
      <w:pPr>
        <w:topLinePunct/>
        <w:spacing w:line="360" w:lineRule="auto"/>
        <w:ind w:firstLineChars="100" w:firstLine="240"/>
        <w:textAlignment w:val="center"/>
      </w:pPr>
      <w:r w:rsidRPr="00293D89">
        <w:t>The macroscopic variables can be obtained as</w:t>
      </w:r>
    </w:p>
    <w:p w14:paraId="6847E2DB" w14:textId="77777777" w:rsidR="007C148E" w:rsidRPr="00293D89" w:rsidRDefault="007C148E" w:rsidP="0012637A">
      <w:pPr>
        <w:topLinePunct/>
        <w:spacing w:line="360" w:lineRule="auto"/>
        <w:ind w:firstLineChars="200" w:firstLine="480"/>
        <w:jc w:val="right"/>
        <w:textAlignment w:val="center"/>
      </w:pPr>
      <w:r w:rsidRPr="00293D89">
        <w:t xml:space="preserve"> </w:t>
      </w:r>
      <w:r w:rsidR="00170EDC" w:rsidRPr="00293D89">
        <w:object w:dxaOrig="960" w:dyaOrig="680" w14:anchorId="5FDAE60E">
          <v:shape id="_x0000_i1041" type="#_x0000_t75" style="width:48.5pt;height:34pt" o:ole="">
            <v:imagedata r:id="rId42" o:title=""/>
          </v:shape>
          <o:OLEObject Type="Embed" ProgID="Equation.DSMT4" ShapeID="_x0000_i1041" DrawAspect="Content" ObjectID="_1569144913" r:id="rId43"/>
        </w:object>
      </w:r>
      <w:r w:rsidRPr="00293D89">
        <w:t>,</w:t>
      </w:r>
      <w:bookmarkStart w:id="70" w:name="OLE_LINK93"/>
      <w:r w:rsidR="00276F52" w:rsidRPr="00293D89">
        <w:object w:dxaOrig="1180" w:dyaOrig="680" w14:anchorId="6BB88FD5">
          <v:shape id="_x0000_i1042" type="#_x0000_t75" style="width:59.5pt;height:34pt" o:ole="">
            <v:imagedata r:id="rId44" o:title=""/>
          </v:shape>
          <o:OLEObject Type="Embed" ProgID="Equation.DSMT4" ShapeID="_x0000_i1042" DrawAspect="Content" ObjectID="_1569144914" r:id="rId45"/>
        </w:object>
      </w:r>
      <w:bookmarkEnd w:id="70"/>
      <w:r w:rsidRPr="00293D89">
        <w:fldChar w:fldCharType="begin"/>
      </w:r>
      <w:r w:rsidRPr="00293D89">
        <w:fldChar w:fldCharType="end"/>
      </w:r>
      <w:r w:rsidR="001B1B24" w:rsidRPr="00293D89">
        <w:t>,</w:t>
      </w:r>
      <w:r w:rsidR="0079056D" w:rsidRPr="00293D89">
        <w:object w:dxaOrig="820" w:dyaOrig="380" w14:anchorId="2272DC09">
          <v:shape id="_x0000_i1043" type="#_x0000_t75" style="width:42pt;height:20pt" o:ole="">
            <v:imagedata r:id="rId46" o:title=""/>
          </v:shape>
          <o:OLEObject Type="Embed" ProgID="Equation.DSMT4" ShapeID="_x0000_i1043" DrawAspect="Content" ObjectID="_1569144915" r:id="rId47"/>
        </w:object>
      </w:r>
      <w:r w:rsidRPr="00293D89">
        <w:fldChar w:fldCharType="begin"/>
      </w:r>
      <w:r w:rsidRPr="00293D89">
        <w:fldChar w:fldCharType="end"/>
      </w:r>
      <w:r w:rsidRPr="00293D89">
        <w:t>,</w:t>
      </w:r>
      <w:r w:rsidRPr="00293D89">
        <w:fldChar w:fldCharType="begin"/>
      </w:r>
      <w:r w:rsidRPr="00293D89">
        <w:fldChar w:fldCharType="end"/>
      </w:r>
      <w:r w:rsidRPr="00293D89">
        <w:t xml:space="preserve">                    (</w:t>
      </w:r>
      <w:r w:rsidR="00305975" w:rsidRPr="00293D89">
        <w:t>5</w:t>
      </w:r>
      <w:r w:rsidRPr="00293D89">
        <w:t>)</w:t>
      </w:r>
    </w:p>
    <w:p w14:paraId="28D6EA44" w14:textId="3C9E2A27" w:rsidR="007C148E" w:rsidRPr="00293D89" w:rsidRDefault="00503268" w:rsidP="0012637A">
      <w:pPr>
        <w:topLinePunct/>
        <w:spacing w:line="360" w:lineRule="auto"/>
        <w:textAlignment w:val="center"/>
      </w:pPr>
      <w:r w:rsidRPr="00293D89">
        <w:t>w</w:t>
      </w:r>
      <w:r w:rsidR="007C148E" w:rsidRPr="00293D89">
        <w:t>here</w:t>
      </w:r>
      <w:bookmarkStart w:id="71" w:name="OLE_LINK297"/>
      <w:bookmarkStart w:id="72" w:name="OLE_LINK298"/>
      <w:r w:rsidR="0040597B" w:rsidRPr="00293D89">
        <w:t xml:space="preserve"> </w:t>
      </w:r>
      <w:r w:rsidR="00305975" w:rsidRPr="00293D89">
        <w:rPr>
          <w:i/>
        </w:rPr>
        <w:t>p</w:t>
      </w:r>
      <w:r w:rsidR="00305975" w:rsidRPr="00293D89">
        <w:t xml:space="preserve"> is</w:t>
      </w:r>
      <w:r w:rsidR="00985E58" w:rsidRPr="00293D89">
        <w:t xml:space="preserve"> the</w:t>
      </w:r>
      <w:r w:rsidR="00305975" w:rsidRPr="00293D89">
        <w:t xml:space="preserve"> pressure and can be obtained directly from density. </w:t>
      </w:r>
      <w:bookmarkEnd w:id="71"/>
      <w:bookmarkEnd w:id="72"/>
      <w:r w:rsidR="007C148E" w:rsidRPr="00293D89">
        <w:t>The kinematic viscosity</w:t>
      </w:r>
      <w:r w:rsidR="00B16678" w:rsidRPr="00293D89">
        <w:rPr>
          <w:rFonts w:hint="eastAsia"/>
        </w:rPr>
        <w:t xml:space="preserve"> </w:t>
      </w:r>
      <w:r w:rsidR="0079056D" w:rsidRPr="00293D89">
        <w:object w:dxaOrig="200" w:dyaOrig="220" w14:anchorId="052D2074">
          <v:shape id="_x0000_i1044" type="#_x0000_t75" style="width:10pt;height:10pt" o:ole="">
            <v:imagedata r:id="rId48" o:title=""/>
          </v:shape>
          <o:OLEObject Type="Embed" ProgID="Equation.DSMT4" ShapeID="_x0000_i1044" DrawAspect="Content" ObjectID="_1569144916" r:id="rId49"/>
        </w:object>
      </w:r>
      <w:r w:rsidR="007C148E" w:rsidRPr="00293D89">
        <w:t>of the fluid is determined by</w:t>
      </w:r>
    </w:p>
    <w:p w14:paraId="57E5EC19" w14:textId="77777777" w:rsidR="007C148E" w:rsidRPr="00293D89" w:rsidRDefault="00B16678" w:rsidP="0012637A">
      <w:pPr>
        <w:topLinePunct/>
        <w:spacing w:line="360" w:lineRule="auto"/>
        <w:ind w:firstLineChars="200" w:firstLine="480"/>
        <w:jc w:val="right"/>
        <w:textAlignment w:val="center"/>
      </w:pPr>
      <w:r w:rsidRPr="00293D89">
        <w:object w:dxaOrig="1660" w:dyaOrig="680" w14:anchorId="2F42BF82">
          <v:shape id="_x0000_i1045" type="#_x0000_t75" style="width:82pt;height:34pt" o:ole="">
            <v:imagedata r:id="rId50" o:title=""/>
          </v:shape>
          <o:OLEObject Type="Embed" ProgID="Equation.DSMT4" ShapeID="_x0000_i1045" DrawAspect="Content" ObjectID="_1569144917" r:id="rId51"/>
        </w:object>
      </w:r>
      <w:r w:rsidR="007C148E" w:rsidRPr="00293D89">
        <w:t>,</w:t>
      </w:r>
      <w:r w:rsidR="007C148E" w:rsidRPr="00293D89">
        <w:fldChar w:fldCharType="begin"/>
      </w:r>
      <w:r w:rsidR="007C148E" w:rsidRPr="00293D89">
        <w:fldChar w:fldCharType="end"/>
      </w:r>
      <w:r w:rsidR="007C148E" w:rsidRPr="00293D89">
        <w:t xml:space="preserve">                          (</w:t>
      </w:r>
      <w:r w:rsidR="00305975" w:rsidRPr="00293D89">
        <w:t>6</w:t>
      </w:r>
      <w:r w:rsidR="007C148E" w:rsidRPr="00293D89">
        <w:t>)</w:t>
      </w:r>
    </w:p>
    <w:p w14:paraId="2A9F5A2B" w14:textId="5E9D346D" w:rsidR="00305975" w:rsidRPr="00293D89" w:rsidRDefault="007C148E" w:rsidP="0012637A">
      <w:pPr>
        <w:topLinePunct/>
        <w:spacing w:line="360" w:lineRule="auto"/>
        <w:textAlignment w:val="center"/>
      </w:pPr>
      <w:bookmarkStart w:id="73" w:name="OLE_LINK310"/>
      <w:bookmarkStart w:id="74" w:name="OLE_LINK311"/>
      <w:bookmarkStart w:id="75" w:name="OLE_LINK312"/>
      <w:r w:rsidRPr="00293D89">
        <w:t>where</w:t>
      </w:r>
      <w:bookmarkEnd w:id="73"/>
      <w:bookmarkEnd w:id="74"/>
      <w:bookmarkEnd w:id="75"/>
      <w:r w:rsidR="00F80FDB" w:rsidRPr="00293D89">
        <w:t xml:space="preserve"> </w:t>
      </w:r>
      <w:bookmarkStart w:id="76" w:name="OLE_LINK204"/>
      <w:bookmarkStart w:id="77" w:name="OLE_LINK205"/>
      <w:bookmarkStart w:id="78" w:name="OLE_LINK207"/>
      <w:r w:rsidR="0040597B" w:rsidRPr="00293D89">
        <w:object w:dxaOrig="960" w:dyaOrig="400" w14:anchorId="75423BC8">
          <v:shape id="_x0000_i1046" type="#_x0000_t75" style="width:48.5pt;height:20.5pt" o:ole="">
            <v:imagedata r:id="rId52" o:title=""/>
          </v:shape>
          <o:OLEObject Type="Embed" ProgID="Equation.DSMT4" ShapeID="_x0000_i1046" DrawAspect="Content" ObjectID="_1569144918" r:id="rId53"/>
        </w:object>
      </w:r>
      <w:bookmarkEnd w:id="76"/>
      <w:bookmarkEnd w:id="77"/>
      <w:bookmarkEnd w:id="78"/>
      <w:r w:rsidR="00F80FDB" w:rsidRPr="00293D89">
        <w:t xml:space="preserve"> </w:t>
      </w:r>
      <w:r w:rsidR="00F80FDB" w:rsidRPr="00293D89">
        <w:rPr>
          <w:rFonts w:hint="eastAsia"/>
        </w:rPr>
        <w:t xml:space="preserve">for D3Q15 model and </w:t>
      </w:r>
      <w:r w:rsidR="0040597B" w:rsidRPr="00293D89">
        <w:object w:dxaOrig="999" w:dyaOrig="340" w14:anchorId="7EF484C4">
          <v:shape id="_x0000_i1047" type="#_x0000_t75" style="width:49.5pt;height:16pt" o:ole="">
            <v:imagedata r:id="rId54" o:title=""/>
          </v:shape>
          <o:OLEObject Type="Embed" ProgID="Equation.DSMT4" ShapeID="_x0000_i1047" DrawAspect="Content" ObjectID="_1569144919" r:id="rId55"/>
        </w:object>
      </w:r>
      <w:r w:rsidR="00F80FDB" w:rsidRPr="00293D89">
        <w:t xml:space="preserve"> is </w:t>
      </w:r>
      <w:r w:rsidR="00F80FDB" w:rsidRPr="00293D89">
        <w:rPr>
          <w:rFonts w:hint="eastAsia"/>
        </w:rPr>
        <w:t xml:space="preserve">the </w:t>
      </w:r>
      <w:r w:rsidR="00F80FDB" w:rsidRPr="00293D89">
        <w:t>lattice speed</w:t>
      </w:r>
      <w:r w:rsidR="00F80FDB" w:rsidRPr="00293D89">
        <w:rPr>
          <w:rFonts w:hint="eastAsia"/>
        </w:rPr>
        <w:t>.</w:t>
      </w:r>
      <w:r w:rsidR="00F80FDB" w:rsidRPr="00293D89">
        <w:t xml:space="preserve"> </w:t>
      </w:r>
      <w:r w:rsidR="0079056D" w:rsidRPr="00293D89">
        <w:object w:dxaOrig="340" w:dyaOrig="279" w14:anchorId="2EB9AF00">
          <v:shape id="_x0000_i1048" type="#_x0000_t75" style="width:16pt;height:14.5pt" o:ole="">
            <v:imagedata r:id="rId56" o:title=""/>
          </v:shape>
          <o:OLEObject Type="Embed" ProgID="Equation.DSMT4" ShapeID="_x0000_i1048" DrawAspect="Content" ObjectID="_1569144920" r:id="rId57"/>
        </w:object>
      </w:r>
      <w:r w:rsidRPr="00293D89">
        <w:fldChar w:fldCharType="begin"/>
      </w:r>
      <w:r w:rsidRPr="00293D89">
        <w:fldChar w:fldCharType="end"/>
      </w:r>
      <w:r w:rsidRPr="00293D89">
        <w:t xml:space="preserve">is </w:t>
      </w:r>
      <w:r w:rsidR="00985E58" w:rsidRPr="00293D89">
        <w:t xml:space="preserve">the </w:t>
      </w:r>
      <w:r w:rsidR="00067801" w:rsidRPr="00293D89">
        <w:t>lattice spacing</w:t>
      </w:r>
      <w:r w:rsidRPr="00293D89">
        <w:t xml:space="preserve"> </w:t>
      </w:r>
      <w:bookmarkStart w:id="79" w:name="OLE_LINK160"/>
      <w:bookmarkStart w:id="80" w:name="OLE_LINK163"/>
      <w:r w:rsidRPr="00293D89">
        <w:t>and</w:t>
      </w:r>
      <w:bookmarkEnd w:id="79"/>
      <w:bookmarkEnd w:id="80"/>
      <w:r w:rsidR="008C1CBF" w:rsidRPr="00293D89">
        <w:rPr>
          <w:rFonts w:hint="eastAsia"/>
        </w:rPr>
        <w:t xml:space="preserve"> </w:t>
      </w:r>
      <w:r w:rsidR="0079056D" w:rsidRPr="00293D89">
        <w:object w:dxaOrig="300" w:dyaOrig="279" w14:anchorId="247B6580">
          <v:shape id="_x0000_i1049" type="#_x0000_t75" style="width:16pt;height:14.5pt" o:ole="">
            <v:imagedata r:id="rId58" o:title=""/>
          </v:shape>
          <o:OLEObject Type="Embed" ProgID="Equation.DSMT4" ShapeID="_x0000_i1049" DrawAspect="Content" ObjectID="_1569144921" r:id="rId59"/>
        </w:object>
      </w:r>
      <w:r w:rsidRPr="00293D89">
        <w:fldChar w:fldCharType="begin"/>
      </w:r>
      <w:r w:rsidRPr="00293D89">
        <w:fldChar w:fldCharType="end"/>
      </w:r>
      <w:r w:rsidRPr="00293D89">
        <w:t>is the discrete time step.</w:t>
      </w:r>
      <w:r w:rsidR="00067801" w:rsidRPr="00293D89">
        <w:t xml:space="preserve"> </w:t>
      </w:r>
      <w:r w:rsidR="00BE6699" w:rsidRPr="00293D89">
        <w:t xml:space="preserve">It is noted </w:t>
      </w:r>
      <w:r w:rsidR="00305975" w:rsidRPr="00293D89">
        <w:t>that</w:t>
      </w:r>
      <w:r w:rsidR="00F24556">
        <w:t xml:space="preserve"> the</w:t>
      </w:r>
      <w:r w:rsidR="00305975" w:rsidRPr="00293D89">
        <w:t xml:space="preserve"> relaxation time</w:t>
      </w:r>
      <w:r w:rsidR="0040597B" w:rsidRPr="00293D89">
        <w:rPr>
          <w:rFonts w:hint="eastAsia"/>
        </w:rPr>
        <w:t xml:space="preserve"> </w:t>
      </w:r>
      <w:r w:rsidR="0079056D" w:rsidRPr="00293D89">
        <w:object w:dxaOrig="200" w:dyaOrig="220" w14:anchorId="2CF19274">
          <v:shape id="_x0000_i1050" type="#_x0000_t75" style="width:10pt;height:10pt" o:ole="">
            <v:imagedata r:id="rId60" o:title=""/>
          </v:shape>
          <o:OLEObject Type="Embed" ProgID="Equation.DSMT4" ShapeID="_x0000_i1050" DrawAspect="Content" ObjectID="_1569144922" r:id="rId61"/>
        </w:object>
      </w:r>
      <w:r w:rsidR="0040597B" w:rsidRPr="00293D89">
        <w:rPr>
          <w:rFonts w:hint="eastAsia"/>
        </w:rPr>
        <w:t xml:space="preserve"> </w:t>
      </w:r>
      <w:r w:rsidR="00305975" w:rsidRPr="00293D89">
        <w:t>is the most important parameter of the LBGK model, which controls the relax</w:t>
      </w:r>
      <w:r w:rsidR="00F24556">
        <w:t>ation</w:t>
      </w:r>
      <w:r w:rsidR="00305975" w:rsidRPr="00293D89">
        <w:t xml:space="preserve"> speed of density distribution functions from non-equilibrium state to equilibrium state and is related to the viscosity of fluid. More details </w:t>
      </w:r>
      <w:r w:rsidR="00F24556">
        <w:t>on</w:t>
      </w:r>
      <w:r w:rsidR="00305975" w:rsidRPr="00293D89">
        <w:t xml:space="preserve"> LBM can be found in</w:t>
      </w:r>
      <w:r w:rsidR="00196C69" w:rsidRPr="00293D89">
        <w:t xml:space="preserve"> </w:t>
      </w:r>
      <w:r w:rsidR="005B36DB">
        <w:rPr>
          <w:rFonts w:hint="eastAsia"/>
        </w:rPr>
        <w:t>[14]</w:t>
      </w:r>
      <w:r w:rsidR="00305975" w:rsidRPr="00293D89">
        <w:t>.</w:t>
      </w:r>
    </w:p>
    <w:p w14:paraId="5145DDE1" w14:textId="47C51C0D" w:rsidR="00872299" w:rsidRPr="00293D89" w:rsidRDefault="00872299" w:rsidP="0012637A">
      <w:pPr>
        <w:topLinePunct/>
        <w:autoSpaceDE w:val="0"/>
        <w:autoSpaceDN w:val="0"/>
        <w:spacing w:line="360" w:lineRule="auto"/>
        <w:ind w:firstLineChars="100" w:firstLine="240"/>
        <w:textAlignment w:val="center"/>
      </w:pPr>
      <w:r w:rsidRPr="00293D89">
        <w:t xml:space="preserve">Since turbulence is involved in this problem, </w:t>
      </w:r>
      <w:bookmarkStart w:id="81" w:name="OLE_LINK295"/>
      <w:bookmarkStart w:id="82" w:name="OLE_LINK296"/>
      <w:r w:rsidRPr="00293D89">
        <w:t>large eddy simulation</w:t>
      </w:r>
      <w:bookmarkEnd w:id="81"/>
      <w:bookmarkEnd w:id="82"/>
      <w:r w:rsidRPr="00293D89">
        <w:t xml:space="preserve"> (LES) is incorporated in LBM to account for turbulent effect</w:t>
      </w:r>
      <w:r w:rsidR="00196C69" w:rsidRPr="00293D89">
        <w:t>s</w:t>
      </w:r>
      <w:r w:rsidRPr="00293D89">
        <w:t xml:space="preserve">. </w:t>
      </w:r>
      <w:r w:rsidR="007F5AD4" w:rsidRPr="00293D89">
        <w:rPr>
          <w:rFonts w:eastAsia="Times New Roman"/>
        </w:rPr>
        <w:t xml:space="preserve">Turbulent dynamics is intrinsically nonlinear, the influence of the small removed scales on the large resolved ones must be </w:t>
      </w:r>
      <w:r w:rsidR="00DB7030" w:rsidRPr="00293D89">
        <w:rPr>
          <w:rFonts w:eastAsia="Times New Roman"/>
        </w:rPr>
        <w:t>considered</w:t>
      </w:r>
      <w:r w:rsidR="007F5AD4" w:rsidRPr="00293D89">
        <w:rPr>
          <w:rFonts w:eastAsia="Times New Roman"/>
        </w:rPr>
        <w:t xml:space="preserve"> and have been widely adopted within the Navier–Stokes framework. The LES strategy consists of removing the smallest turbulent scales of the flow, whose contribution to global features of the flow is assumed to be small, therefore </w:t>
      </w:r>
      <w:r w:rsidR="007F5AD4" w:rsidRPr="00293D89">
        <w:rPr>
          <w:rFonts w:eastAsia="Times New Roman"/>
        </w:rPr>
        <w:lastRenderedPageBreak/>
        <w:t>allowing for the use of a much coarser grid resolution and a significant reduction in the number of degrees of freedom of the computational model. Since nonlinearities in LBM equations differ from those of the Navier–Stokes equations, the use of an eddy-viscosity model can be interpreted as a convenient trick to close the LBM-LES equations</w:t>
      </w:r>
      <w:r w:rsidR="00196C69" w:rsidRPr="00293D89">
        <w:rPr>
          <w:rFonts w:eastAsia="Times New Roman"/>
        </w:rPr>
        <w:t xml:space="preserve"> </w:t>
      </w:r>
      <w:r w:rsidR="005B36DB">
        <w:rPr>
          <w:rFonts w:hint="eastAsia"/>
        </w:rPr>
        <w:t>[17]</w:t>
      </w:r>
      <w:r w:rsidRPr="00293D89">
        <w:rPr>
          <w:rFonts w:eastAsia="Times New Roman"/>
          <w:kern w:val="0"/>
          <w:lang w:eastAsia="en-US"/>
        </w:rPr>
        <w:t xml:space="preserve">. </w:t>
      </w:r>
      <w:r w:rsidRPr="00293D89">
        <w:t xml:space="preserve">The widely used single-parameter </w:t>
      </w:r>
      <w:bookmarkStart w:id="83" w:name="OLE_LINK302"/>
      <w:bookmarkStart w:id="84" w:name="OLE_LINK303"/>
      <w:bookmarkStart w:id="85" w:name="OLE_LINK304"/>
      <w:r w:rsidRPr="00293D89">
        <w:t xml:space="preserve">Smagorinsky subgrid model </w:t>
      </w:r>
      <w:bookmarkEnd w:id="83"/>
      <w:bookmarkEnd w:id="84"/>
      <w:bookmarkEnd w:id="85"/>
      <w:r w:rsidR="005B36DB">
        <w:rPr>
          <w:rFonts w:hint="eastAsia"/>
        </w:rPr>
        <w:t>[18]</w:t>
      </w:r>
      <w:r w:rsidRPr="00293D89">
        <w:t xml:space="preserve"> is adopted in this study for numerical stability </w:t>
      </w:r>
      <w:r w:rsidR="005B36DB">
        <w:rPr>
          <w:rFonts w:hint="eastAsia"/>
        </w:rPr>
        <w:t>[19-21]</w:t>
      </w:r>
      <w:r w:rsidRPr="00293D89">
        <w:t>. The turbulence is modelled by adding an eddy viscosity term (</w:t>
      </w:r>
      <w:r w:rsidR="00F24556">
        <w:t>which models the</w:t>
      </w:r>
      <w:r w:rsidRPr="00293D89">
        <w:t xml:space="preserve"> turbulence) to the true fluid viscosity, which is related to the relaxation time according to Equation (6). </w:t>
      </w:r>
      <w:r w:rsidR="00F24556" w:rsidRPr="00293D89">
        <w:t>Thus,</w:t>
      </w:r>
      <w:r w:rsidRPr="00293D89">
        <w:t xml:space="preserve"> both relaxation time and viscosity can be split into two parts: fluid part </w:t>
      </w:r>
      <w:r w:rsidRPr="00293D89">
        <w:object w:dxaOrig="400" w:dyaOrig="260" w14:anchorId="2C55FEBA">
          <v:shape id="_x0000_i1051" type="#_x0000_t75" style="width:20.5pt;height:12.5pt" o:ole="">
            <v:imagedata r:id="rId62" o:title=""/>
          </v:shape>
          <o:OLEObject Type="Embed" ProgID="Equation.DSMT4" ShapeID="_x0000_i1051" DrawAspect="Content" ObjectID="_1569144923" r:id="rId63"/>
        </w:object>
      </w:r>
      <w:r w:rsidRPr="00293D89">
        <w:t xml:space="preserve"> and turbulent part </w:t>
      </w:r>
      <w:bookmarkStart w:id="86" w:name="OLE_LINK257"/>
      <w:bookmarkStart w:id="87" w:name="OLE_LINK260"/>
      <w:bookmarkStart w:id="88" w:name="OLE_LINK261"/>
      <w:r w:rsidRPr="00293D89">
        <w:object w:dxaOrig="499" w:dyaOrig="360" w14:anchorId="7A19F7D7">
          <v:shape id="_x0000_i1052" type="#_x0000_t75" style="width:24.5pt;height:18.5pt" o:ole="">
            <v:imagedata r:id="rId64" o:title=""/>
          </v:shape>
          <o:OLEObject Type="Embed" ProgID="Equation.DSMT4" ShapeID="_x0000_i1052" DrawAspect="Content" ObjectID="_1569144924" r:id="rId65"/>
        </w:object>
      </w:r>
      <w:bookmarkEnd w:id="86"/>
      <w:bookmarkEnd w:id="87"/>
      <w:bookmarkEnd w:id="88"/>
      <w:r w:rsidRPr="00293D89">
        <w:t>.</w:t>
      </w:r>
    </w:p>
    <w:p w14:paraId="0DF56A85" w14:textId="707376D6" w:rsidR="001B2132" w:rsidRPr="00293D89" w:rsidRDefault="00483F78" w:rsidP="0012637A">
      <w:pPr>
        <w:topLinePunct/>
        <w:autoSpaceDE w:val="0"/>
        <w:autoSpaceDN w:val="0"/>
        <w:spacing w:line="360" w:lineRule="auto"/>
        <w:ind w:firstLineChars="100" w:firstLine="240"/>
        <w:textAlignment w:val="center"/>
      </w:pPr>
      <w:r w:rsidRPr="00293D89">
        <w:t>The</w:t>
      </w:r>
      <w:bookmarkStart w:id="89" w:name="OLE_LINK343"/>
      <w:bookmarkStart w:id="90" w:name="OLE_LINK344"/>
      <w:r w:rsidRPr="00293D89">
        <w:t xml:space="preserve"> turbulent viscosity</w:t>
      </w:r>
      <w:bookmarkEnd w:id="89"/>
      <w:bookmarkEnd w:id="90"/>
      <w:r w:rsidRPr="00293D89">
        <w:t xml:space="preserve"> is related to turbulent relaxation time by </w:t>
      </w:r>
      <w:r w:rsidR="0079056D" w:rsidRPr="00293D89">
        <w:object w:dxaOrig="760" w:dyaOrig="360" w14:anchorId="36B03911">
          <v:shape id="_x0000_i1053" type="#_x0000_t75" style="width:38pt;height:20pt" o:ole="">
            <v:imagedata r:id="rId66" o:title=""/>
          </v:shape>
          <o:OLEObject Type="Embed" ProgID="Equation.DSMT4" ShapeID="_x0000_i1053" DrawAspect="Content" ObjectID="_1569144925" r:id="rId67"/>
        </w:object>
      </w:r>
      <w:r w:rsidR="0040597B" w:rsidRPr="00293D89">
        <w:rPr>
          <w:rFonts w:hint="eastAsia"/>
        </w:rPr>
        <w:t xml:space="preserve"> </w:t>
      </w:r>
      <w:r w:rsidRPr="00293D89">
        <w:t xml:space="preserve">while </w:t>
      </w:r>
      <w:r w:rsidR="0079056D" w:rsidRPr="00293D89">
        <w:object w:dxaOrig="240" w:dyaOrig="360" w14:anchorId="2189FF4B">
          <v:shape id="_x0000_i1054" type="#_x0000_t75" style="width:12.5pt;height:20pt" o:ole="">
            <v:imagedata r:id="rId68" o:title=""/>
          </v:shape>
          <o:OLEObject Type="Embed" ProgID="Equation.DSMT4" ShapeID="_x0000_i1054" DrawAspect="Content" ObjectID="_1569144926" r:id="rId69"/>
        </w:object>
      </w:r>
      <w:r w:rsidRPr="00293D89">
        <w:t>can be calculated explicitly from the strain rate tensor,</w:t>
      </w:r>
      <w:r w:rsidR="00BB09C9" w:rsidRPr="00293D89">
        <w:rPr>
          <w:kern w:val="0"/>
        </w:rPr>
        <w:t xml:space="preserve"> which </w:t>
      </w:r>
      <w:r w:rsidR="00985E58" w:rsidRPr="00293D89">
        <w:rPr>
          <w:kern w:val="0"/>
        </w:rPr>
        <w:t>is</w:t>
      </w:r>
      <w:r w:rsidR="00BB09C9" w:rsidRPr="00293D89">
        <w:rPr>
          <w:kern w:val="0"/>
        </w:rPr>
        <w:t xml:space="preserve"> obtained directly from the second order moments,</w:t>
      </w:r>
      <w:r w:rsidR="0079056D" w:rsidRPr="00293D89">
        <w:object w:dxaOrig="240" w:dyaOrig="320" w14:anchorId="4613A9FA">
          <v:shape id="_x0000_i1055" type="#_x0000_t75" style="width:12.5pt;height:15.5pt" o:ole="">
            <v:imagedata r:id="rId70" o:title=""/>
          </v:shape>
          <o:OLEObject Type="Embed" ProgID="Equation.DSMT4" ShapeID="_x0000_i1055" DrawAspect="Content" ObjectID="_1569144927" r:id="rId71"/>
        </w:object>
      </w:r>
      <w:r w:rsidR="00BB09C9" w:rsidRPr="00293D89">
        <w:rPr>
          <w:kern w:val="0"/>
        </w:rPr>
        <w:t>, of the</w:t>
      </w:r>
      <w:bookmarkStart w:id="91" w:name="OLE_LINK345"/>
      <w:r w:rsidR="00BB09C9" w:rsidRPr="00293D89">
        <w:rPr>
          <w:kern w:val="0"/>
        </w:rPr>
        <w:t xml:space="preserve"> non-equilibrium distribution function</w:t>
      </w:r>
      <w:r w:rsidR="00E42B2A" w:rsidRPr="00293D89">
        <w:rPr>
          <w:kern w:val="0"/>
        </w:rPr>
        <w:t>s</w:t>
      </w:r>
      <w:bookmarkEnd w:id="91"/>
      <w:r w:rsidR="00E42B2A" w:rsidRPr="00293D89">
        <w:rPr>
          <w:kern w:val="0"/>
        </w:rPr>
        <w:t xml:space="preserve"> </w:t>
      </w:r>
      <w:r w:rsidR="0079056D" w:rsidRPr="00293D89">
        <w:object w:dxaOrig="320" w:dyaOrig="380" w14:anchorId="7B6CAB77">
          <v:shape id="_x0000_i1056" type="#_x0000_t75" style="width:15.5pt;height:20pt" o:ole="">
            <v:imagedata r:id="rId72" o:title=""/>
          </v:shape>
          <o:OLEObject Type="Embed" ProgID="Equation.DSMT4" ShapeID="_x0000_i1056" DrawAspect="Content" ObjectID="_1569144928" r:id="rId73"/>
        </w:object>
      </w:r>
      <w:r w:rsidR="00305975" w:rsidRPr="00293D89">
        <w:t>:</w:t>
      </w:r>
    </w:p>
    <w:p w14:paraId="1B043268" w14:textId="12740A83" w:rsidR="00483F78" w:rsidRPr="00293D89" w:rsidRDefault="00413B83" w:rsidP="0012637A">
      <w:pPr>
        <w:topLinePunct/>
        <w:autoSpaceDE w:val="0"/>
        <w:autoSpaceDN w:val="0"/>
        <w:spacing w:line="360" w:lineRule="auto"/>
        <w:jc w:val="right"/>
        <w:textAlignment w:val="center"/>
      </w:pPr>
      <w:r w:rsidRPr="00293D89">
        <w:object w:dxaOrig="2160" w:dyaOrig="2439" w14:anchorId="12FAF7A8">
          <v:shape id="_x0000_i1057" type="#_x0000_t75" style="width:108pt;height:125.5pt" o:ole="">
            <v:imagedata r:id="rId74" o:title=""/>
          </v:shape>
          <o:OLEObject Type="Embed" ProgID="Equation.DSMT4" ShapeID="_x0000_i1057" DrawAspect="Content" ObjectID="_1569144929" r:id="rId75"/>
        </w:object>
      </w:r>
      <w:r w:rsidR="00E42B2A" w:rsidRPr="00293D89">
        <w:t>,</w:t>
      </w:r>
      <w:r w:rsidR="00C72282" w:rsidRPr="00293D89">
        <w:t xml:space="preserve">   </w:t>
      </w:r>
      <w:r w:rsidRPr="00293D89">
        <w:rPr>
          <w:rFonts w:hint="eastAsia"/>
        </w:rPr>
        <w:t xml:space="preserve">                </w:t>
      </w:r>
      <w:r w:rsidR="00C72282" w:rsidRPr="00293D89">
        <w:t xml:space="preserve">    (</w:t>
      </w:r>
      <w:r w:rsidR="00305975" w:rsidRPr="00293D89">
        <w:t>7</w:t>
      </w:r>
      <w:r w:rsidR="00C72282" w:rsidRPr="00293D89">
        <w:t>)</w:t>
      </w:r>
    </w:p>
    <w:p w14:paraId="0B0E7B34" w14:textId="4816BDC8" w:rsidR="007C148E" w:rsidRPr="00293D89" w:rsidRDefault="00BB09C9" w:rsidP="0012637A">
      <w:pPr>
        <w:topLinePunct/>
        <w:autoSpaceDE w:val="0"/>
        <w:autoSpaceDN w:val="0"/>
        <w:spacing w:line="360" w:lineRule="auto"/>
        <w:textAlignment w:val="center"/>
        <w:rPr>
          <w:kern w:val="0"/>
        </w:rPr>
      </w:pPr>
      <w:r w:rsidRPr="00293D89">
        <w:t>where</w:t>
      </w:r>
      <w:bookmarkStart w:id="92" w:name="OLE_LINK95"/>
      <w:bookmarkStart w:id="93" w:name="OLE_LINK96"/>
      <w:r w:rsidR="0079056D" w:rsidRPr="00293D89">
        <w:object w:dxaOrig="279" w:dyaOrig="360" w14:anchorId="40FBB296">
          <v:shape id="_x0000_i1058" type="#_x0000_t75" style="width:14.5pt;height:20pt" o:ole="">
            <v:imagedata r:id="rId76" o:title=""/>
          </v:shape>
          <o:OLEObject Type="Embed" ProgID="Equation.DSMT4" ShapeID="_x0000_i1058" DrawAspect="Content" ObjectID="_1569144930" r:id="rId77"/>
        </w:object>
      </w:r>
      <w:r w:rsidR="00503268" w:rsidRPr="00293D89">
        <w:t xml:space="preserve">is </w:t>
      </w:r>
      <w:r w:rsidR="00503268" w:rsidRPr="00293D89">
        <w:rPr>
          <w:kern w:val="0"/>
        </w:rPr>
        <w:t>the Smagorinsky constant</w:t>
      </w:r>
      <w:bookmarkEnd w:id="92"/>
      <w:bookmarkEnd w:id="93"/>
      <w:r w:rsidR="00503268" w:rsidRPr="00293D89">
        <w:rPr>
          <w:kern w:val="0"/>
        </w:rPr>
        <w:t xml:space="preserve">; </w:t>
      </w:r>
      <w:r w:rsidR="00503268" w:rsidRPr="00293D89">
        <w:rPr>
          <w:i/>
          <w:iCs/>
          <w:kern w:val="0"/>
        </w:rPr>
        <w:t xml:space="preserve">S </w:t>
      </w:r>
      <w:r w:rsidR="00674D2D" w:rsidRPr="00293D89">
        <w:rPr>
          <w:iCs/>
          <w:kern w:val="0"/>
        </w:rPr>
        <w:t xml:space="preserve">is </w:t>
      </w:r>
      <w:r w:rsidR="00503268" w:rsidRPr="00293D89">
        <w:rPr>
          <w:kern w:val="0"/>
        </w:rPr>
        <w:t xml:space="preserve">the characteristic value of the strain rate tensor and </w:t>
      </w:r>
      <w:r w:rsidR="0079056D" w:rsidRPr="00293D89">
        <w:object w:dxaOrig="980" w:dyaOrig="360" w14:anchorId="12FEF412">
          <v:shape id="_x0000_i1059" type="#_x0000_t75" style="width:48.5pt;height:20pt" o:ole="">
            <v:imagedata r:id="rId78" o:title=""/>
          </v:shape>
          <o:OLEObject Type="Embed" ProgID="Equation.DSMT4" ShapeID="_x0000_i1059" DrawAspect="Content" ObjectID="_1569144931" r:id="rId79"/>
        </w:object>
      </w:r>
      <w:r w:rsidR="00E42B2A" w:rsidRPr="00293D89">
        <w:t xml:space="preserve"> </w:t>
      </w:r>
      <w:r w:rsidR="00503268" w:rsidRPr="00293D89">
        <w:t xml:space="preserve">is the total relaxation time. </w:t>
      </w:r>
      <w:r w:rsidR="00E42B2A" w:rsidRPr="00293D89">
        <w:t xml:space="preserve">In this way, the turbulent viscosity and relaxation time can be obtained directly </w:t>
      </w:r>
      <w:r w:rsidR="005E3FFC" w:rsidRPr="00293D89">
        <w:t xml:space="preserve">from the </w:t>
      </w:r>
      <w:r w:rsidR="00E42B2A" w:rsidRPr="00293D89">
        <w:rPr>
          <w:kern w:val="0"/>
        </w:rPr>
        <w:t xml:space="preserve">non-equilibrium distribution functions and </w:t>
      </w:r>
      <w:r w:rsidR="00674D2D" w:rsidRPr="00293D89">
        <w:rPr>
          <w:kern w:val="0"/>
        </w:rPr>
        <w:t>are</w:t>
      </w:r>
      <w:r w:rsidR="00E42B2A" w:rsidRPr="00293D89">
        <w:rPr>
          <w:kern w:val="0"/>
        </w:rPr>
        <w:t xml:space="preserve"> used in the evolution equation </w:t>
      </w:r>
      <w:r w:rsidR="00F24556">
        <w:rPr>
          <w:kern w:val="0"/>
        </w:rPr>
        <w:t xml:space="preserve">at </w:t>
      </w:r>
      <w:r w:rsidR="00E42B2A" w:rsidRPr="00293D89">
        <w:rPr>
          <w:kern w:val="0"/>
        </w:rPr>
        <w:t>every time step.</w:t>
      </w:r>
      <w:r w:rsidR="00D97EAF" w:rsidRPr="00293D89">
        <w:rPr>
          <w:kern w:val="0"/>
        </w:rPr>
        <w:t xml:space="preserve"> </w:t>
      </w:r>
      <w:r w:rsidR="000C7F8A" w:rsidRPr="00293D89">
        <w:rPr>
          <w:kern w:val="0"/>
        </w:rPr>
        <w:t xml:space="preserve">It can be </w:t>
      </w:r>
      <w:r w:rsidR="00B234A4" w:rsidRPr="00293D89">
        <w:rPr>
          <w:kern w:val="0"/>
        </w:rPr>
        <w:t xml:space="preserve">observed that </w:t>
      </w:r>
      <w:r w:rsidR="000C7F8A" w:rsidRPr="00293D89">
        <w:rPr>
          <w:kern w:val="0"/>
        </w:rPr>
        <w:t xml:space="preserve">the </w:t>
      </w:r>
      <w:r w:rsidR="0040597B" w:rsidRPr="00293D89">
        <w:rPr>
          <w:rFonts w:hint="eastAsia"/>
          <w:kern w:val="0"/>
        </w:rPr>
        <w:t>l</w:t>
      </w:r>
      <w:r w:rsidR="00B234A4" w:rsidRPr="00293D89">
        <w:rPr>
          <w:kern w:val="0"/>
        </w:rPr>
        <w:t xml:space="preserve">attice </w:t>
      </w:r>
      <w:r w:rsidR="00D97EAF" w:rsidRPr="00293D89">
        <w:rPr>
          <w:kern w:val="0"/>
        </w:rPr>
        <w:t>Boltzmann equation</w:t>
      </w:r>
      <w:r w:rsidR="000C7F8A" w:rsidRPr="00293D89">
        <w:rPr>
          <w:kern w:val="0"/>
        </w:rPr>
        <w:t xml:space="preserve"> is not changed and its simplicity is maintained. Further details can be found in</w:t>
      </w:r>
      <w:r w:rsidR="00196C69" w:rsidRPr="00293D89">
        <w:rPr>
          <w:kern w:val="0"/>
        </w:rPr>
        <w:t xml:space="preserve"> </w:t>
      </w:r>
      <w:r w:rsidR="005B36DB">
        <w:rPr>
          <w:rFonts w:hint="eastAsia"/>
          <w:kern w:val="0"/>
        </w:rPr>
        <w:t>[22,23]</w:t>
      </w:r>
      <w:r w:rsidR="00305975" w:rsidRPr="00293D89">
        <w:rPr>
          <w:kern w:val="0"/>
        </w:rPr>
        <w:t>.</w:t>
      </w:r>
    </w:p>
    <w:p w14:paraId="45992EF1" w14:textId="4E31AC4C" w:rsidR="00B234A4" w:rsidRPr="00293D89" w:rsidRDefault="00CD1C09" w:rsidP="005B36DB">
      <w:pPr>
        <w:autoSpaceDE w:val="0"/>
        <w:autoSpaceDN w:val="0"/>
        <w:spacing w:line="360" w:lineRule="auto"/>
        <w:ind w:firstLineChars="100" w:firstLine="240"/>
        <w:textAlignment w:val="center"/>
      </w:pPr>
      <w:r w:rsidRPr="00293D89">
        <w:rPr>
          <w:kern w:val="0"/>
        </w:rPr>
        <w:t>In</w:t>
      </w:r>
      <w:r w:rsidR="0012637A" w:rsidRPr="00293D89">
        <w:rPr>
          <w:kern w:val="0"/>
        </w:rPr>
        <w:t xml:space="preserve"> LBM, all the evolutions and calculations are </w:t>
      </w:r>
      <w:r w:rsidRPr="00293D89">
        <w:rPr>
          <w:kern w:val="0"/>
        </w:rPr>
        <w:t xml:space="preserve">expressed </w:t>
      </w:r>
      <w:r w:rsidR="0012637A" w:rsidRPr="00293D89">
        <w:rPr>
          <w:kern w:val="0"/>
        </w:rPr>
        <w:t>in non-dimensional lattice unit</w:t>
      </w:r>
      <w:r w:rsidRPr="00293D89">
        <w:rPr>
          <w:kern w:val="0"/>
        </w:rPr>
        <w:t xml:space="preserve">s. </w:t>
      </w:r>
      <w:r w:rsidR="0012637A" w:rsidRPr="00293D89">
        <w:rPr>
          <w:kern w:val="0"/>
        </w:rPr>
        <w:t xml:space="preserve">The basic principle of the conversion between LB and SI units is dimensional analysis </w:t>
      </w:r>
      <w:r w:rsidRPr="00293D89">
        <w:rPr>
          <w:kern w:val="0"/>
        </w:rPr>
        <w:t xml:space="preserve">using </w:t>
      </w:r>
      <w:r w:rsidR="0012637A" w:rsidRPr="00293D89">
        <w:rPr>
          <w:kern w:val="0"/>
        </w:rPr>
        <w:t xml:space="preserve">fundamental parameters like lattice spacing </w:t>
      </w:r>
      <w:r w:rsidR="0012637A" w:rsidRPr="00293D89">
        <w:rPr>
          <w:rFonts w:eastAsia="宋体"/>
          <w:kern w:val="0"/>
        </w:rPr>
        <w:object w:dxaOrig="345" w:dyaOrig="285" w14:anchorId="73C36E41">
          <v:shape id="_x0000_i1060" type="#_x0000_t75" style="width:17pt;height:14.5pt" o:ole="">
            <v:imagedata r:id="rId80" o:title=""/>
          </v:shape>
          <o:OLEObject Type="Embed" ProgID="Equation.DSMT4" ShapeID="_x0000_i1060" DrawAspect="Content" ObjectID="_1569144932" r:id="rId81"/>
        </w:object>
      </w:r>
      <w:r w:rsidR="0012637A" w:rsidRPr="00293D89">
        <w:rPr>
          <w:kern w:val="0"/>
        </w:rPr>
        <w:t xml:space="preserve">, time step </w:t>
      </w:r>
      <w:r w:rsidR="0012637A" w:rsidRPr="00293D89">
        <w:rPr>
          <w:rFonts w:eastAsia="宋体"/>
          <w:kern w:val="0"/>
        </w:rPr>
        <w:object w:dxaOrig="300" w:dyaOrig="285" w14:anchorId="2B699EEA">
          <v:shape id="_x0000_i1061" type="#_x0000_t75" style="width:15pt;height:14.5pt" o:ole="">
            <v:imagedata r:id="rId82" o:title=""/>
          </v:shape>
          <o:OLEObject Type="Embed" ProgID="Equation.DSMT4" ShapeID="_x0000_i1061" DrawAspect="Content" ObjectID="_1569144933" r:id="rId83"/>
        </w:object>
      </w:r>
      <w:r w:rsidR="0012637A" w:rsidRPr="00293D89">
        <w:rPr>
          <w:kern w:val="0"/>
        </w:rPr>
        <w:t xml:space="preserve">and density </w:t>
      </w:r>
      <w:r w:rsidR="0012637A" w:rsidRPr="00293D89">
        <w:rPr>
          <w:rFonts w:eastAsia="宋体"/>
          <w:kern w:val="0"/>
        </w:rPr>
        <w:object w:dxaOrig="240" w:dyaOrig="255" w14:anchorId="0E022EAF">
          <v:shape id="_x0000_i1062" type="#_x0000_t75" style="width:12.5pt;height:13pt" o:ole="">
            <v:imagedata r:id="rId84" o:title=""/>
          </v:shape>
          <o:OLEObject Type="Embed" ProgID="Equation.DSMT4" ShapeID="_x0000_i1062" DrawAspect="Content" ObjectID="_1569144934" r:id="rId85"/>
        </w:object>
      </w:r>
      <w:r w:rsidR="0012637A" w:rsidRPr="00293D89">
        <w:rPr>
          <w:kern w:val="0"/>
        </w:rPr>
        <w:t xml:space="preserve">. For example, when sphere velocity in lattice unit </w:t>
      </w:r>
      <w:r w:rsidR="0012637A" w:rsidRPr="00293D89">
        <w:rPr>
          <w:rFonts w:eastAsia="宋体"/>
          <w:kern w:val="0"/>
        </w:rPr>
        <w:object w:dxaOrig="225" w:dyaOrig="360" w14:anchorId="04C5A17B">
          <v:shape id="_x0000_i1063" type="#_x0000_t75" style="width:11.5pt;height:18.5pt" o:ole="">
            <v:imagedata r:id="rId86" o:title=""/>
          </v:shape>
          <o:OLEObject Type="Embed" ProgID="Equation.DSMT4" ShapeID="_x0000_i1063" DrawAspect="Content" ObjectID="_1569144935" r:id="rId87"/>
        </w:object>
      </w:r>
      <w:r w:rsidR="0012637A" w:rsidRPr="00293D89">
        <w:rPr>
          <w:rFonts w:eastAsia="宋体"/>
          <w:kern w:val="0"/>
        </w:rPr>
        <w:t xml:space="preserve"> is obtained, then </w:t>
      </w:r>
      <w:r w:rsidR="0012637A" w:rsidRPr="00293D89">
        <w:rPr>
          <w:kern w:val="0"/>
        </w:rPr>
        <w:t xml:space="preserve">sphere velocity in </w:t>
      </w:r>
      <w:r w:rsidR="00F24556">
        <w:rPr>
          <w:kern w:val="0"/>
        </w:rPr>
        <w:t xml:space="preserve">the </w:t>
      </w:r>
      <w:r w:rsidR="0012637A" w:rsidRPr="00293D89">
        <w:rPr>
          <w:kern w:val="0"/>
        </w:rPr>
        <w:t>physical unit</w:t>
      </w:r>
      <w:r w:rsidR="00651F56" w:rsidRPr="00293D89">
        <w:rPr>
          <w:kern w:val="0"/>
        </w:rPr>
        <w:t xml:space="preserve"> is represented as</w:t>
      </w:r>
      <w:r w:rsidR="0012637A" w:rsidRPr="00293D89">
        <w:rPr>
          <w:kern w:val="0"/>
        </w:rPr>
        <w:t xml:space="preserve"> </w:t>
      </w:r>
      <w:r w:rsidR="0012637A" w:rsidRPr="00293D89">
        <w:rPr>
          <w:rFonts w:eastAsia="宋体"/>
          <w:kern w:val="0"/>
        </w:rPr>
        <w:object w:dxaOrig="1275" w:dyaOrig="375" w14:anchorId="2CD09E1D">
          <v:shape id="_x0000_i1064" type="#_x0000_t75" style="width:64pt;height:19pt" o:ole="">
            <v:imagedata r:id="rId88" o:title=""/>
          </v:shape>
          <o:OLEObject Type="Embed" ProgID="Equation.DSMT4" ShapeID="_x0000_i1064" DrawAspect="Content" ObjectID="_1569144936" r:id="rId89"/>
        </w:object>
      </w:r>
      <w:r w:rsidR="0012637A" w:rsidRPr="00293D89">
        <w:rPr>
          <w:rFonts w:eastAsia="宋体"/>
          <w:kern w:val="0"/>
        </w:rPr>
        <w:t>. More det</w:t>
      </w:r>
      <w:r w:rsidR="0012637A" w:rsidRPr="00293D89">
        <w:rPr>
          <w:kern w:val="0"/>
        </w:rPr>
        <w:t>ails</w:t>
      </w:r>
      <w:r w:rsidR="00F24556">
        <w:rPr>
          <w:kern w:val="0"/>
        </w:rPr>
        <w:t xml:space="preserve"> on the conversion between the LB and SI units</w:t>
      </w:r>
      <w:r w:rsidR="0012637A" w:rsidRPr="00293D89">
        <w:rPr>
          <w:kern w:val="0"/>
        </w:rPr>
        <w:t xml:space="preserve"> can be found in </w:t>
      </w:r>
      <w:r w:rsidR="005B36DB">
        <w:rPr>
          <w:rFonts w:hint="eastAsia"/>
          <w:kern w:val="0"/>
        </w:rPr>
        <w:t>[22,23].</w:t>
      </w:r>
    </w:p>
    <w:p w14:paraId="20AA9E1B" w14:textId="77777777" w:rsidR="00302B50" w:rsidRPr="00293D89" w:rsidRDefault="00675903" w:rsidP="0012637A">
      <w:pPr>
        <w:pStyle w:val="30"/>
        <w:topLinePunct/>
        <w:snapToGrid/>
        <w:textAlignment w:val="center"/>
      </w:pPr>
      <w:bookmarkStart w:id="94" w:name="OLE_LINK327"/>
      <w:bookmarkStart w:id="95" w:name="OLE_LINK328"/>
      <w:r w:rsidRPr="00293D89">
        <w:lastRenderedPageBreak/>
        <w:t xml:space="preserve">2.2 </w:t>
      </w:r>
      <w:r w:rsidR="00302B50" w:rsidRPr="00293D89">
        <w:t>Discrete element method</w:t>
      </w:r>
    </w:p>
    <w:p w14:paraId="4C804162" w14:textId="50E03793" w:rsidR="00E410B5" w:rsidRPr="00293D89" w:rsidRDefault="00E410B5" w:rsidP="0012637A">
      <w:pPr>
        <w:topLinePunct/>
        <w:spacing w:line="360" w:lineRule="auto"/>
        <w:textAlignment w:val="center"/>
      </w:pPr>
      <w:bookmarkStart w:id="96" w:name="OLE_LINK244"/>
      <w:bookmarkStart w:id="97" w:name="OLE_LINK245"/>
      <w:bookmarkStart w:id="98" w:name="OLE_LINK242"/>
      <w:bookmarkStart w:id="99" w:name="OLE_LINK243"/>
      <w:r w:rsidRPr="00293D89">
        <w:t xml:space="preserve">DEM </w:t>
      </w:r>
      <w:r w:rsidR="004A31A7" w:rsidRPr="00293D89">
        <w:t xml:space="preserve">solves </w:t>
      </w:r>
      <w:r w:rsidRPr="00293D89">
        <w:t>movements of particles, like collisions between particles and wall, congestion and migration, which has been successfully applied in rock mechanics, geotechnical and chemical engineering</w:t>
      </w:r>
      <w:r w:rsidR="00761B27" w:rsidRPr="00293D89">
        <w:t xml:space="preserve"> </w:t>
      </w:r>
      <w:r w:rsidR="00733D68">
        <w:rPr>
          <w:rFonts w:hint="eastAsia"/>
        </w:rPr>
        <w:t>[24]</w:t>
      </w:r>
      <w:r w:rsidRPr="00293D89">
        <w:t>.</w:t>
      </w:r>
      <w:bookmarkEnd w:id="96"/>
      <w:bookmarkEnd w:id="97"/>
      <w:r w:rsidRPr="00293D89">
        <w:t xml:space="preserve"> </w:t>
      </w:r>
    </w:p>
    <w:p w14:paraId="6F5922B1" w14:textId="77777777" w:rsidR="00F12903" w:rsidRPr="00293D89" w:rsidRDefault="00F12903" w:rsidP="0012637A">
      <w:pPr>
        <w:topLinePunct/>
        <w:spacing w:line="360" w:lineRule="auto"/>
        <w:textAlignment w:val="center"/>
      </w:pPr>
      <w:r w:rsidRPr="00293D89">
        <w:t xml:space="preserve">  The motion of every sphere follows Newton’s second law:</w:t>
      </w:r>
    </w:p>
    <w:p w14:paraId="4994D530" w14:textId="77777777" w:rsidR="00F12903" w:rsidRPr="00293D89" w:rsidRDefault="00F12903" w:rsidP="0012637A">
      <w:pPr>
        <w:topLinePunct/>
        <w:autoSpaceDE w:val="0"/>
        <w:autoSpaceDN w:val="0"/>
        <w:spacing w:line="360" w:lineRule="auto"/>
        <w:jc w:val="right"/>
        <w:textAlignment w:val="center"/>
      </w:pPr>
      <w:r w:rsidRPr="00293D89">
        <w:t xml:space="preserve">  </w:t>
      </w:r>
      <w:r w:rsidR="001B2132" w:rsidRPr="00293D89">
        <w:object w:dxaOrig="2260" w:dyaOrig="880" w14:anchorId="59E60644">
          <v:shape id="_x0000_i1065" type="#_x0000_t75" style="width:114pt;height:45.5pt" o:ole="">
            <v:imagedata r:id="rId90" o:title=""/>
          </v:shape>
          <o:OLEObject Type="Embed" ProgID="Equation.DSMT4" ShapeID="_x0000_i1065" DrawAspect="Content" ObjectID="_1569144937" r:id="rId91"/>
        </w:object>
      </w:r>
      <w:r w:rsidRPr="00293D89">
        <w:t>,                           (</w:t>
      </w:r>
      <w:r w:rsidR="001B2132" w:rsidRPr="00293D89">
        <w:t>8</w:t>
      </w:r>
      <w:r w:rsidRPr="00293D89">
        <w:t>)</w:t>
      </w:r>
    </w:p>
    <w:p w14:paraId="6DC37A10" w14:textId="2E6D1969" w:rsidR="00F12903" w:rsidRPr="00293D89" w:rsidRDefault="00F60000" w:rsidP="0012637A">
      <w:pPr>
        <w:topLinePunct/>
        <w:autoSpaceDE w:val="0"/>
        <w:autoSpaceDN w:val="0"/>
        <w:spacing w:line="360" w:lineRule="auto"/>
        <w:textAlignment w:val="center"/>
        <w:rPr>
          <w:kern w:val="0"/>
        </w:rPr>
      </w:pPr>
      <w:r w:rsidRPr="00293D89">
        <w:rPr>
          <w:kern w:val="0"/>
        </w:rPr>
        <w:t>where</w:t>
      </w:r>
      <w:r w:rsidR="001B2132" w:rsidRPr="00293D89">
        <w:object w:dxaOrig="540" w:dyaOrig="360" w14:anchorId="688B5397">
          <v:shape id="_x0000_i1066" type="#_x0000_t75" style="width:27pt;height:20pt" o:ole="">
            <v:imagedata r:id="rId92" o:title=""/>
          </v:shape>
          <o:OLEObject Type="Embed" ProgID="Equation.DSMT4" ShapeID="_x0000_i1066" DrawAspect="Content" ObjectID="_1569144938" r:id="rId93"/>
        </w:object>
      </w:r>
      <w:r w:rsidR="00233B0D" w:rsidRPr="00293D89">
        <w:rPr>
          <w:kern w:val="0"/>
        </w:rPr>
        <w:t>are</w:t>
      </w:r>
      <w:r w:rsidR="00B234A4" w:rsidRPr="00293D89">
        <w:rPr>
          <w:kern w:val="0"/>
        </w:rPr>
        <w:t xml:space="preserve"> the</w:t>
      </w:r>
      <w:r w:rsidR="00F12903" w:rsidRPr="00293D89">
        <w:rPr>
          <w:kern w:val="0"/>
        </w:rPr>
        <w:t xml:space="preserve"> mass </w:t>
      </w:r>
      <w:r w:rsidR="00233B0D" w:rsidRPr="00293D89">
        <w:rPr>
          <w:kern w:val="0"/>
        </w:rPr>
        <w:t xml:space="preserve">and </w:t>
      </w:r>
      <w:r w:rsidR="00233B0D" w:rsidRPr="00293D89">
        <w:t>moment of inertia</w:t>
      </w:r>
      <w:r w:rsidR="00233B0D" w:rsidRPr="00293D89">
        <w:rPr>
          <w:kern w:val="0"/>
        </w:rPr>
        <w:t xml:space="preserve"> </w:t>
      </w:r>
      <w:r w:rsidR="00F12903" w:rsidRPr="00293D89">
        <w:rPr>
          <w:kern w:val="0"/>
        </w:rPr>
        <w:t>of particle</w:t>
      </w:r>
      <w:r w:rsidR="00233B0D" w:rsidRPr="00293D89">
        <w:rPr>
          <w:kern w:val="0"/>
        </w:rPr>
        <w:t xml:space="preserve"> </w:t>
      </w:r>
      <w:r w:rsidR="00233B0D" w:rsidRPr="00293D89">
        <w:rPr>
          <w:i/>
          <w:kern w:val="0"/>
        </w:rPr>
        <w:t>i</w:t>
      </w:r>
      <w:r w:rsidR="00F12903" w:rsidRPr="00293D89">
        <w:rPr>
          <w:kern w:val="0"/>
        </w:rPr>
        <w:t xml:space="preserve">, </w:t>
      </w:r>
      <w:r w:rsidR="0079056D" w:rsidRPr="00293D89">
        <w:object w:dxaOrig="600" w:dyaOrig="360" w14:anchorId="4412AF7B">
          <v:shape id="_x0000_i1067" type="#_x0000_t75" style="width:30pt;height:20pt" o:ole="">
            <v:imagedata r:id="rId94" o:title=""/>
          </v:shape>
          <o:OLEObject Type="Embed" ProgID="Equation.DSMT4" ShapeID="_x0000_i1067" DrawAspect="Content" ObjectID="_1569144939" r:id="rId95"/>
        </w:object>
      </w:r>
      <w:r w:rsidR="00233B0D" w:rsidRPr="00293D89">
        <w:t xml:space="preserve">are </w:t>
      </w:r>
      <w:r w:rsidR="00B234A4" w:rsidRPr="00293D89">
        <w:t xml:space="preserve">the </w:t>
      </w:r>
      <w:r w:rsidR="00233B0D" w:rsidRPr="00293D89">
        <w:t xml:space="preserve">translational and rotational velocity, respectively while a superposed dot indicates a time </w:t>
      </w:r>
      <w:r w:rsidR="00CD1C09" w:rsidRPr="00293D89">
        <w:t>derivative</w:t>
      </w:r>
      <w:r w:rsidR="004A4B03">
        <w:t>,</w:t>
      </w:r>
      <w:r w:rsidR="00F12903" w:rsidRPr="00293D89">
        <w:t xml:space="preserve"> </w:t>
      </w:r>
      <w:r w:rsidR="0079056D" w:rsidRPr="00293D89">
        <w:object w:dxaOrig="340" w:dyaOrig="400" w14:anchorId="1BE2E38B">
          <v:shape id="_x0000_i1068" type="#_x0000_t75" style="width:16pt;height:20.5pt" o:ole="">
            <v:imagedata r:id="rId96" o:title=""/>
          </v:shape>
          <o:OLEObject Type="Embed" ProgID="Equation.DSMT4" ShapeID="_x0000_i1068" DrawAspect="Content" ObjectID="_1569144940" r:id="rId97"/>
        </w:object>
      </w:r>
      <w:r w:rsidR="00233B0D" w:rsidRPr="00293D89">
        <w:t xml:space="preserve">indicates the contact force of particle </w:t>
      </w:r>
      <w:r w:rsidR="00233B0D" w:rsidRPr="00293D89">
        <w:rPr>
          <w:i/>
        </w:rPr>
        <w:t>i</w:t>
      </w:r>
      <w:r w:rsidR="00233B0D" w:rsidRPr="00293D89">
        <w:t xml:space="preserve"> due to particle </w:t>
      </w:r>
      <w:r w:rsidR="00233B0D" w:rsidRPr="00293D89">
        <w:rPr>
          <w:i/>
        </w:rPr>
        <w:t>j</w:t>
      </w:r>
      <w:r w:rsidR="00233B0D" w:rsidRPr="00293D89">
        <w:t xml:space="preserve"> and </w:t>
      </w:r>
      <w:r w:rsidR="0079056D" w:rsidRPr="00293D89">
        <w:object w:dxaOrig="300" w:dyaOrig="360" w14:anchorId="6A400783">
          <v:shape id="_x0000_i1069" type="#_x0000_t75" style="width:16pt;height:20pt" o:ole="">
            <v:imagedata r:id="rId98" o:title=""/>
          </v:shape>
          <o:OLEObject Type="Embed" ProgID="Equation.DSMT4" ShapeID="_x0000_i1069" DrawAspect="Content" ObjectID="_1569144941" r:id="rId99"/>
        </w:object>
      </w:r>
      <w:r w:rsidR="00F8685A" w:rsidRPr="00293D89">
        <w:rPr>
          <w:rFonts w:hint="eastAsia"/>
        </w:rPr>
        <w:t xml:space="preserve"> </w:t>
      </w:r>
      <w:r w:rsidR="00233B0D" w:rsidRPr="00293D89">
        <w:t xml:space="preserve">is </w:t>
      </w:r>
      <w:r w:rsidR="00233B0D" w:rsidRPr="00293D89">
        <w:rPr>
          <w:kern w:val="0"/>
        </w:rPr>
        <w:t xml:space="preserve">the vector connecting the center of particle </w:t>
      </w:r>
      <w:r w:rsidR="00233B0D" w:rsidRPr="00293D89">
        <w:rPr>
          <w:i/>
          <w:iCs/>
          <w:kern w:val="0"/>
        </w:rPr>
        <w:t xml:space="preserve">i </w:t>
      </w:r>
      <w:r w:rsidR="00233B0D" w:rsidRPr="00293D89">
        <w:rPr>
          <w:kern w:val="0"/>
        </w:rPr>
        <w:t>to the location of the contact point</w:t>
      </w:r>
      <w:r w:rsidR="00233B0D" w:rsidRPr="00293D89">
        <w:t xml:space="preserve">. </w:t>
      </w:r>
      <w:r w:rsidR="0079056D" w:rsidRPr="00293D89">
        <w:object w:dxaOrig="300" w:dyaOrig="380" w14:anchorId="356D1963">
          <v:shape id="_x0000_i1070" type="#_x0000_t75" style="width:16pt;height:20pt" o:ole="">
            <v:imagedata r:id="rId100" o:title=""/>
          </v:shape>
          <o:OLEObject Type="Embed" ProgID="Equation.DSMT4" ShapeID="_x0000_i1070" DrawAspect="Content" ObjectID="_1569144942" r:id="rId101"/>
        </w:object>
      </w:r>
      <w:r w:rsidR="00233B0D" w:rsidRPr="00293D89">
        <w:t xml:space="preserve">denotes </w:t>
      </w:r>
      <w:r w:rsidR="00B234A4" w:rsidRPr="00293D89">
        <w:t xml:space="preserve">the </w:t>
      </w:r>
      <w:r w:rsidR="00233B0D" w:rsidRPr="00293D89">
        <w:t>external force (gravity)</w:t>
      </w:r>
      <w:r w:rsidR="005E3FFC" w:rsidRPr="00293D89">
        <w:t>,</w:t>
      </w:r>
      <w:r w:rsidR="00233B0D" w:rsidRPr="00293D89">
        <w:t xml:space="preserve"> while </w:t>
      </w:r>
      <w:r w:rsidR="0079056D" w:rsidRPr="00293D89">
        <w:object w:dxaOrig="320" w:dyaOrig="380" w14:anchorId="3573BAEA">
          <v:shape id="_x0000_i1071" type="#_x0000_t75" style="width:15.5pt;height:20pt" o:ole="">
            <v:imagedata r:id="rId102" o:title=""/>
          </v:shape>
          <o:OLEObject Type="Embed" ProgID="Equation.DSMT4" ShapeID="_x0000_i1071" DrawAspect="Content" ObjectID="_1569144943" r:id="rId103"/>
        </w:object>
      </w:r>
      <w:r w:rsidR="005E3FFC" w:rsidRPr="00293D89">
        <w:t xml:space="preserve"> and </w:t>
      </w:r>
      <w:r w:rsidR="0079056D" w:rsidRPr="00293D89">
        <w:object w:dxaOrig="320" w:dyaOrig="380" w14:anchorId="33D67594">
          <v:shape id="_x0000_i1072" type="#_x0000_t75" style="width:15.5pt;height:20pt" o:ole="">
            <v:imagedata r:id="rId104" o:title=""/>
          </v:shape>
          <o:OLEObject Type="Embed" ProgID="Equation.DSMT4" ShapeID="_x0000_i1072" DrawAspect="Content" ObjectID="_1569144944" r:id="rId105"/>
        </w:object>
      </w:r>
      <w:r w:rsidR="00233B0D" w:rsidRPr="00293D89">
        <w:t xml:space="preserve">are </w:t>
      </w:r>
      <w:r w:rsidR="00B234A4" w:rsidRPr="00293D89">
        <w:t xml:space="preserve">the </w:t>
      </w:r>
      <w:r w:rsidR="00233B0D" w:rsidRPr="00293D89">
        <w:t xml:space="preserve">hydrodynamic force and moment exerted by fluid, respectively, </w:t>
      </w:r>
      <w:r w:rsidR="00B234A4" w:rsidRPr="00293D89">
        <w:t xml:space="preserve">and their </w:t>
      </w:r>
      <w:r w:rsidR="00233B0D" w:rsidRPr="00293D89">
        <w:t>expression</w:t>
      </w:r>
      <w:r w:rsidR="00B234A4" w:rsidRPr="00293D89">
        <w:t>s</w:t>
      </w:r>
      <w:r w:rsidR="00233B0D" w:rsidRPr="00293D89">
        <w:t xml:space="preserve"> </w:t>
      </w:r>
      <w:r w:rsidR="004A4B03">
        <w:t>are presented</w:t>
      </w:r>
      <w:r w:rsidR="00233B0D" w:rsidRPr="00293D89">
        <w:t xml:space="preserve"> in </w:t>
      </w:r>
      <w:r w:rsidR="00B234A4" w:rsidRPr="00293D89">
        <w:t xml:space="preserve">the </w:t>
      </w:r>
      <w:r w:rsidR="00233B0D" w:rsidRPr="00293D89">
        <w:t xml:space="preserve">next </w:t>
      </w:r>
      <w:r w:rsidR="006D798A" w:rsidRPr="00293D89">
        <w:t>sect</w:t>
      </w:r>
      <w:r w:rsidR="00ED4FB8" w:rsidRPr="00293D89">
        <w:rPr>
          <w:rFonts w:hint="eastAsia"/>
        </w:rPr>
        <w:t>ion</w:t>
      </w:r>
      <w:r w:rsidR="00233B0D" w:rsidRPr="00293D89">
        <w:t>.</w:t>
      </w:r>
    </w:p>
    <w:bookmarkEnd w:id="98"/>
    <w:bookmarkEnd w:id="99"/>
    <w:p w14:paraId="7F2E99AA" w14:textId="6B5C120A" w:rsidR="008E7364" w:rsidRPr="00293D89" w:rsidRDefault="00B234A4" w:rsidP="0012637A">
      <w:pPr>
        <w:topLinePunct/>
        <w:autoSpaceDE w:val="0"/>
        <w:autoSpaceDN w:val="0"/>
        <w:spacing w:line="360" w:lineRule="auto"/>
        <w:ind w:firstLineChars="100" w:firstLine="240"/>
        <w:textAlignment w:val="center"/>
      </w:pPr>
      <w:r w:rsidRPr="00293D89">
        <w:t>For this study, t</w:t>
      </w:r>
      <w:r w:rsidR="00233B0D" w:rsidRPr="00293D89">
        <w:t>he</w:t>
      </w:r>
      <w:r w:rsidR="008E7364" w:rsidRPr="00293D89">
        <w:t xml:space="preserve"> </w:t>
      </w:r>
      <w:r w:rsidR="00302B50" w:rsidRPr="00293D89">
        <w:t>soft contact model</w:t>
      </w:r>
      <w:r w:rsidR="008E7364" w:rsidRPr="00293D89">
        <w:t xml:space="preserve"> </w:t>
      </w:r>
      <w:r w:rsidR="00233B0D" w:rsidRPr="00293D89">
        <w:t>was</w:t>
      </w:r>
      <w:r w:rsidR="008E7364" w:rsidRPr="00293D89">
        <w:t xml:space="preserve"> applied</w:t>
      </w:r>
      <w:r w:rsidR="00233B0D" w:rsidRPr="00293D89">
        <w:t xml:space="preserve"> to calculate </w:t>
      </w:r>
      <w:r w:rsidR="005B0AC0" w:rsidRPr="00293D89">
        <w:t xml:space="preserve">the </w:t>
      </w:r>
      <w:r w:rsidR="00233B0D" w:rsidRPr="00293D89">
        <w:t>contact force</w:t>
      </w:r>
      <w:r w:rsidR="005B0AC0" w:rsidRPr="00293D89">
        <w:t>s</w:t>
      </w:r>
      <w:r w:rsidR="00233B0D" w:rsidRPr="00293D89">
        <w:t xml:space="preserve"> which </w:t>
      </w:r>
      <w:r w:rsidR="005B0AC0" w:rsidRPr="00293D89">
        <w:t xml:space="preserve">are </w:t>
      </w:r>
      <w:r w:rsidR="00302B50" w:rsidRPr="00293D89">
        <w:t>composed of normal force and tangential force</w:t>
      </w:r>
      <w:r w:rsidR="00233B0D" w:rsidRPr="00293D89">
        <w:t xml:space="preserve">, </w:t>
      </w:r>
      <w:r w:rsidR="00233B0D" w:rsidRPr="00293D89">
        <w:rPr>
          <w:i/>
        </w:rPr>
        <w:t>i.e.</w:t>
      </w:r>
      <w:r w:rsidR="00233B0D" w:rsidRPr="00293D89">
        <w:t xml:space="preserve">, </w:t>
      </w:r>
      <w:r w:rsidR="0079056D" w:rsidRPr="00293D89">
        <w:object w:dxaOrig="1440" w:dyaOrig="400" w14:anchorId="45698F0C">
          <v:shape id="_x0000_i1073" type="#_x0000_t75" style="width:1in;height:20.5pt" o:ole="">
            <v:imagedata r:id="rId106" o:title=""/>
          </v:shape>
          <o:OLEObject Type="Embed" ProgID="Equation.DSMT4" ShapeID="_x0000_i1073" DrawAspect="Content" ObjectID="_1569144945" r:id="rId107"/>
        </w:object>
      </w:r>
      <w:r w:rsidR="00233B0D" w:rsidRPr="00293D89">
        <w:t>, where</w:t>
      </w:r>
      <w:r w:rsidR="0079056D" w:rsidRPr="00293D89">
        <w:object w:dxaOrig="380" w:dyaOrig="300" w14:anchorId="7DA1A8DB">
          <v:shape id="_x0000_i1074" type="#_x0000_t75" style="width:20pt;height:16pt" o:ole="">
            <v:imagedata r:id="rId108" o:title=""/>
          </v:shape>
          <o:OLEObject Type="Embed" ProgID="Equation.DSMT4" ShapeID="_x0000_i1074" DrawAspect="Content" ObjectID="_1569144946" r:id="rId109"/>
        </w:object>
      </w:r>
      <w:r w:rsidR="00233B0D" w:rsidRPr="00293D89">
        <w:t xml:space="preserve">are </w:t>
      </w:r>
      <w:r w:rsidRPr="00293D89">
        <w:t xml:space="preserve">the </w:t>
      </w:r>
      <w:r w:rsidR="00233B0D" w:rsidRPr="00293D89">
        <w:t>unit normal and tangential vectors while</w:t>
      </w:r>
      <w:r w:rsidR="00F8685A" w:rsidRPr="00293D89">
        <w:rPr>
          <w:rFonts w:hint="eastAsia"/>
        </w:rPr>
        <w:t xml:space="preserve"> </w:t>
      </w:r>
      <w:r w:rsidR="0079056D" w:rsidRPr="00293D89">
        <w:object w:dxaOrig="580" w:dyaOrig="360" w14:anchorId="3DD7D02C">
          <v:shape id="_x0000_i1075" type="#_x0000_t75" style="width:30pt;height:20pt" o:ole="">
            <v:imagedata r:id="rId110" o:title=""/>
          </v:shape>
          <o:OLEObject Type="Embed" ProgID="Equation.DSMT4" ShapeID="_x0000_i1075" DrawAspect="Content" ObjectID="_1569144947" r:id="rId111"/>
        </w:object>
      </w:r>
      <w:r w:rsidR="00233B0D" w:rsidRPr="00293D89">
        <w:t xml:space="preserve"> are </w:t>
      </w:r>
      <w:r w:rsidRPr="00293D89">
        <w:t xml:space="preserve">the </w:t>
      </w:r>
      <w:r w:rsidR="00233B0D" w:rsidRPr="00293D89">
        <w:t xml:space="preserve">normal force and shear force of particle </w:t>
      </w:r>
      <w:r w:rsidR="00233B0D" w:rsidRPr="00293D89">
        <w:rPr>
          <w:i/>
        </w:rPr>
        <w:t>i</w:t>
      </w:r>
      <w:r w:rsidR="00233B0D" w:rsidRPr="00293D89">
        <w:t xml:space="preserve"> due to particle </w:t>
      </w:r>
      <w:r w:rsidR="00233B0D" w:rsidRPr="00293D89">
        <w:rPr>
          <w:i/>
        </w:rPr>
        <w:t>j</w:t>
      </w:r>
      <w:r w:rsidR="00233B0D" w:rsidRPr="00293D89">
        <w:t>,</w:t>
      </w:r>
      <w:r w:rsidR="00233B0D" w:rsidRPr="00293D89">
        <w:rPr>
          <w:i/>
        </w:rPr>
        <w:t xml:space="preserve"> </w:t>
      </w:r>
      <w:r w:rsidR="00233B0D" w:rsidRPr="00293D89">
        <w:t>which are</w:t>
      </w:r>
      <w:r w:rsidR="00E745CB" w:rsidRPr="00293D89">
        <w:t xml:space="preserve"> calculated as follows:</w:t>
      </w:r>
    </w:p>
    <w:p w14:paraId="39CA17A7" w14:textId="77777777" w:rsidR="00E745CB" w:rsidRPr="00293D89" w:rsidRDefault="0079056D" w:rsidP="0012637A">
      <w:pPr>
        <w:topLinePunct/>
        <w:autoSpaceDE w:val="0"/>
        <w:autoSpaceDN w:val="0"/>
        <w:spacing w:line="360" w:lineRule="auto"/>
        <w:ind w:firstLineChars="200" w:firstLine="480"/>
        <w:jc w:val="right"/>
        <w:textAlignment w:val="center"/>
      </w:pPr>
      <w:r w:rsidRPr="00293D89">
        <w:object w:dxaOrig="1560" w:dyaOrig="760" w14:anchorId="1B59F025">
          <v:shape id="_x0000_i1076" type="#_x0000_t75" style="width:78pt;height:38pt" o:ole="">
            <v:imagedata r:id="rId112" o:title=""/>
          </v:shape>
          <o:OLEObject Type="Embed" ProgID="Equation.DSMT4" ShapeID="_x0000_i1076" DrawAspect="Content" ObjectID="_1569144948" r:id="rId113"/>
        </w:object>
      </w:r>
      <w:r w:rsidR="00080AEB" w:rsidRPr="00293D89">
        <w:t>,                            (</w:t>
      </w:r>
      <w:r w:rsidR="001B2132" w:rsidRPr="00293D89">
        <w:t>9</w:t>
      </w:r>
      <w:r w:rsidR="00080AEB" w:rsidRPr="00293D89">
        <w:t>)</w:t>
      </w:r>
    </w:p>
    <w:p w14:paraId="18FA361D" w14:textId="462CE8DE" w:rsidR="004B4DCA" w:rsidRPr="00293D89" w:rsidRDefault="00E745CB" w:rsidP="0012637A">
      <w:pPr>
        <w:topLinePunct/>
        <w:spacing w:line="360" w:lineRule="auto"/>
        <w:textAlignment w:val="center"/>
      </w:pPr>
      <w:r w:rsidRPr="00293D89">
        <w:t xml:space="preserve">in </w:t>
      </w:r>
      <w:r w:rsidR="0069016E" w:rsidRPr="00293D89">
        <w:t xml:space="preserve">which </w:t>
      </w:r>
      <w:r w:rsidR="0079056D" w:rsidRPr="00293D89">
        <w:object w:dxaOrig="540" w:dyaOrig="360" w14:anchorId="645E6BD8">
          <v:shape id="_x0000_i1077" type="#_x0000_t75" style="width:27pt;height:20pt" o:ole="">
            <v:imagedata r:id="rId114" o:title=""/>
          </v:shape>
          <o:OLEObject Type="Embed" ProgID="Equation.DSMT4" ShapeID="_x0000_i1077" DrawAspect="Content" ObjectID="_1569144949" r:id="rId115"/>
        </w:object>
      </w:r>
      <w:r w:rsidR="00F8685A" w:rsidRPr="00293D89">
        <w:rPr>
          <w:rFonts w:hint="eastAsia"/>
        </w:rPr>
        <w:t xml:space="preserve"> </w:t>
      </w:r>
      <w:r w:rsidR="0069016E" w:rsidRPr="00293D89">
        <w:t xml:space="preserve">are </w:t>
      </w:r>
      <w:bookmarkStart w:id="100" w:name="OLE_LINK258"/>
      <w:bookmarkStart w:id="101" w:name="OLE_LINK259"/>
      <w:r w:rsidR="005B0AC0" w:rsidRPr="00293D89">
        <w:t xml:space="preserve">the </w:t>
      </w:r>
      <w:r w:rsidR="0069016E" w:rsidRPr="00293D89">
        <w:t>normal and tangential</w:t>
      </w:r>
      <w:bookmarkEnd w:id="100"/>
      <w:bookmarkEnd w:id="101"/>
      <w:r w:rsidRPr="00293D89">
        <w:t xml:space="preserve"> </w:t>
      </w:r>
      <w:r w:rsidR="0069016E" w:rsidRPr="00293D89">
        <w:t xml:space="preserve">contact </w:t>
      </w:r>
      <w:r w:rsidRPr="00293D89">
        <w:t>stiffness</w:t>
      </w:r>
      <w:r w:rsidR="0069016E" w:rsidRPr="00293D89">
        <w:t xml:space="preserve"> while </w:t>
      </w:r>
      <w:r w:rsidR="0079056D" w:rsidRPr="00293D89">
        <w:object w:dxaOrig="260" w:dyaOrig="360" w14:anchorId="155C2459">
          <v:shape id="_x0000_i1078" type="#_x0000_t75" style="width:12.5pt;height:20pt" o:ole="">
            <v:imagedata r:id="rId116" o:title=""/>
          </v:shape>
          <o:OLEObject Type="Embed" ProgID="Equation.DSMT4" ShapeID="_x0000_i1078" DrawAspect="Content" ObjectID="_1569144950" r:id="rId117"/>
        </w:object>
      </w:r>
      <w:r w:rsidR="0069016E" w:rsidRPr="00293D89">
        <w:t>,</w:t>
      </w:r>
      <w:r w:rsidR="0079056D" w:rsidRPr="00293D89">
        <w:object w:dxaOrig="220" w:dyaOrig="360" w14:anchorId="0AEB2CDF">
          <v:shape id="_x0000_i1079" type="#_x0000_t75" style="width:10pt;height:20pt" o:ole="">
            <v:imagedata r:id="rId118" o:title=""/>
          </v:shape>
          <o:OLEObject Type="Embed" ProgID="Equation.DSMT4" ShapeID="_x0000_i1079" DrawAspect="Content" ObjectID="_1569144951" r:id="rId119"/>
        </w:object>
      </w:r>
      <w:r w:rsidR="0069016E" w:rsidRPr="00293D89">
        <w:t xml:space="preserve"> are</w:t>
      </w:r>
      <w:r w:rsidR="005B0AC0" w:rsidRPr="00293D89">
        <w:t xml:space="preserve"> the</w:t>
      </w:r>
      <w:r w:rsidR="0069016E" w:rsidRPr="00293D89">
        <w:t xml:space="preserve"> normal and tangential viscous damping coefficient; </w:t>
      </w:r>
      <w:r w:rsidR="0079056D" w:rsidRPr="00293D89">
        <w:object w:dxaOrig="540" w:dyaOrig="360" w14:anchorId="7B2525E0">
          <v:shape id="_x0000_i1080" type="#_x0000_t75" style="width:27pt;height:20pt" o:ole="">
            <v:imagedata r:id="rId120" o:title=""/>
          </v:shape>
          <o:OLEObject Type="Embed" ProgID="Equation.DSMT4" ShapeID="_x0000_i1080" DrawAspect="Content" ObjectID="_1569144952" r:id="rId121"/>
        </w:object>
      </w:r>
      <w:r w:rsidR="0069016E" w:rsidRPr="00293D89">
        <w:t xml:space="preserve"> are </w:t>
      </w:r>
      <w:r w:rsidR="005B0AC0" w:rsidRPr="00293D89">
        <w:t xml:space="preserve">the </w:t>
      </w:r>
      <w:r w:rsidRPr="00293D89">
        <w:t xml:space="preserve">normal overlap </w:t>
      </w:r>
      <w:r w:rsidR="0069016E" w:rsidRPr="00293D89">
        <w:t>and</w:t>
      </w:r>
      <w:r w:rsidRPr="00293D89">
        <w:t xml:space="preserve"> tangential displacement</w:t>
      </w:r>
      <w:r w:rsidR="0069016E" w:rsidRPr="00293D89">
        <w:t xml:space="preserve"> while </w:t>
      </w:r>
      <w:r w:rsidR="0079056D" w:rsidRPr="00293D89">
        <w:object w:dxaOrig="499" w:dyaOrig="360" w14:anchorId="5B2AEB6C">
          <v:shape id="_x0000_i1081" type="#_x0000_t75" style="width:23.5pt;height:20pt" o:ole="">
            <v:imagedata r:id="rId122" o:title=""/>
          </v:shape>
          <o:OLEObject Type="Embed" ProgID="Equation.DSMT4" ShapeID="_x0000_i1081" DrawAspect="Content" ObjectID="_1569144953" r:id="rId123"/>
        </w:object>
      </w:r>
      <w:r w:rsidRPr="00293D89">
        <w:t xml:space="preserve"> </w:t>
      </w:r>
      <w:r w:rsidR="0069016E" w:rsidRPr="00293D89">
        <w:t>are</w:t>
      </w:r>
      <w:r w:rsidR="005B0AC0" w:rsidRPr="00293D89">
        <w:t xml:space="preserve"> the</w:t>
      </w:r>
      <w:r w:rsidR="0069016E" w:rsidRPr="00293D89">
        <w:t xml:space="preserve"> normal and shear velocity at the contact point, respectively. </w:t>
      </w:r>
    </w:p>
    <w:p w14:paraId="51FAC536" w14:textId="77777777" w:rsidR="00B234A4" w:rsidRPr="00293D89" w:rsidRDefault="00B234A4" w:rsidP="0012637A">
      <w:pPr>
        <w:topLinePunct/>
        <w:spacing w:line="360" w:lineRule="auto"/>
        <w:textAlignment w:val="center"/>
      </w:pPr>
    </w:p>
    <w:p w14:paraId="1C6C77D2" w14:textId="77777777" w:rsidR="00302B50" w:rsidRPr="00293D89" w:rsidRDefault="00A96953" w:rsidP="0012637A">
      <w:pPr>
        <w:pStyle w:val="30"/>
        <w:numPr>
          <w:ilvl w:val="1"/>
          <w:numId w:val="15"/>
        </w:numPr>
        <w:topLinePunct/>
        <w:snapToGrid/>
        <w:textAlignment w:val="center"/>
      </w:pPr>
      <w:r w:rsidRPr="00293D89">
        <w:t>Coupling LBM and DEM</w:t>
      </w:r>
    </w:p>
    <w:p w14:paraId="083D668B" w14:textId="2DB91964" w:rsidR="00302B50" w:rsidRPr="00293D89" w:rsidRDefault="00E929D9" w:rsidP="0012637A">
      <w:pPr>
        <w:topLinePunct/>
        <w:spacing w:line="360" w:lineRule="auto"/>
        <w:textAlignment w:val="center"/>
        <w:rPr>
          <w:kern w:val="0"/>
        </w:rPr>
      </w:pPr>
      <w:r w:rsidRPr="00293D89">
        <w:t>To solve this problem</w:t>
      </w:r>
      <w:r w:rsidR="00E410B5" w:rsidRPr="00293D89">
        <w:rPr>
          <w:kern w:val="0"/>
        </w:rPr>
        <w:t xml:space="preserve">, both the contact forces between </w:t>
      </w:r>
      <w:r w:rsidR="00B234A4" w:rsidRPr="00293D89">
        <w:rPr>
          <w:kern w:val="0"/>
        </w:rPr>
        <w:t xml:space="preserve">the </w:t>
      </w:r>
      <w:r w:rsidR="00E410B5" w:rsidRPr="00293D89">
        <w:rPr>
          <w:kern w:val="0"/>
        </w:rPr>
        <w:t>s</w:t>
      </w:r>
      <w:r w:rsidR="00CE78E7" w:rsidRPr="00293D89">
        <w:rPr>
          <w:kern w:val="0"/>
        </w:rPr>
        <w:t>phere and</w:t>
      </w:r>
      <w:r w:rsidR="00B234A4" w:rsidRPr="00293D89">
        <w:rPr>
          <w:kern w:val="0"/>
        </w:rPr>
        <w:t xml:space="preserve"> slope</w:t>
      </w:r>
      <w:r w:rsidR="004A4B03">
        <w:rPr>
          <w:kern w:val="0"/>
        </w:rPr>
        <w:t>,</w:t>
      </w:r>
      <w:r w:rsidR="00B234A4" w:rsidRPr="00293D89">
        <w:rPr>
          <w:kern w:val="0"/>
        </w:rPr>
        <w:t xml:space="preserve"> </w:t>
      </w:r>
      <w:r w:rsidR="00E410B5" w:rsidRPr="00293D89">
        <w:rPr>
          <w:kern w:val="0"/>
        </w:rPr>
        <w:t xml:space="preserve">and </w:t>
      </w:r>
      <w:r w:rsidR="005B0AC0" w:rsidRPr="00293D89">
        <w:rPr>
          <w:kern w:val="0"/>
        </w:rPr>
        <w:t xml:space="preserve">the </w:t>
      </w:r>
      <w:r w:rsidR="00E410B5" w:rsidRPr="00293D89">
        <w:rPr>
          <w:kern w:val="0"/>
        </w:rPr>
        <w:t xml:space="preserve">hydrodynamic forces exerted by </w:t>
      </w:r>
      <w:r w:rsidR="00B234A4" w:rsidRPr="00293D89">
        <w:rPr>
          <w:kern w:val="0"/>
        </w:rPr>
        <w:t xml:space="preserve">the </w:t>
      </w:r>
      <w:r w:rsidR="00E410B5" w:rsidRPr="00293D89">
        <w:rPr>
          <w:kern w:val="0"/>
        </w:rPr>
        <w:t xml:space="preserve">fluid need </w:t>
      </w:r>
      <w:r w:rsidR="004A31A7" w:rsidRPr="00293D89">
        <w:rPr>
          <w:kern w:val="0"/>
        </w:rPr>
        <w:t xml:space="preserve">to be </w:t>
      </w:r>
      <w:r w:rsidR="00E410B5" w:rsidRPr="00293D89">
        <w:rPr>
          <w:kern w:val="0"/>
        </w:rPr>
        <w:t xml:space="preserve">coupled. </w:t>
      </w:r>
      <w:r w:rsidRPr="00293D89">
        <w:rPr>
          <w:kern w:val="0"/>
        </w:rPr>
        <w:t>In this study, t</w:t>
      </w:r>
      <w:r w:rsidR="00302B50" w:rsidRPr="00293D89">
        <w:rPr>
          <w:kern w:val="0"/>
        </w:rPr>
        <w:t xml:space="preserve">he immersed boundary technique proposed by Noble and Torczynski </w:t>
      </w:r>
      <w:r w:rsidR="00687E98">
        <w:rPr>
          <w:rFonts w:hint="eastAsia"/>
          <w:kern w:val="0"/>
        </w:rPr>
        <w:t>[25]</w:t>
      </w:r>
      <w:r w:rsidR="00B43445" w:rsidRPr="00293D89">
        <w:rPr>
          <w:kern w:val="0"/>
        </w:rPr>
        <w:t xml:space="preserve"> </w:t>
      </w:r>
      <w:r w:rsidR="00302B50" w:rsidRPr="00293D89">
        <w:rPr>
          <w:kern w:val="0"/>
        </w:rPr>
        <w:t>is used for LBM-DEM coupling</w:t>
      </w:r>
      <w:r w:rsidRPr="00293D89">
        <w:rPr>
          <w:kern w:val="0"/>
        </w:rPr>
        <w:t xml:space="preserve"> </w:t>
      </w:r>
      <w:r w:rsidR="004F3B13" w:rsidRPr="00293D89">
        <w:rPr>
          <w:kern w:val="0"/>
        </w:rPr>
        <w:t xml:space="preserve">because it </w:t>
      </w:r>
      <w:r w:rsidR="004F3B13" w:rsidRPr="00293D89">
        <w:rPr>
          <w:kern w:val="0"/>
          <w:szCs w:val="21"/>
        </w:rPr>
        <w:t>establishes a</w:t>
      </w:r>
      <w:r w:rsidR="00BA1573" w:rsidRPr="00293D89">
        <w:rPr>
          <w:kern w:val="0"/>
          <w:szCs w:val="21"/>
        </w:rPr>
        <w:t>n</w:t>
      </w:r>
      <w:r w:rsidR="004F3B13" w:rsidRPr="00293D89">
        <w:rPr>
          <w:kern w:val="0"/>
          <w:szCs w:val="21"/>
        </w:rPr>
        <w:t xml:space="preserve"> accurate and smooth lattice </w:t>
      </w:r>
      <w:r w:rsidR="004F3B13" w:rsidRPr="00293D89">
        <w:rPr>
          <w:kern w:val="0"/>
          <w:szCs w:val="21"/>
        </w:rPr>
        <w:lastRenderedPageBreak/>
        <w:t>representation of solid particles to reduce the fluctuation of the computed hydrodynamic forces</w:t>
      </w:r>
      <w:r w:rsidR="003A137D" w:rsidRPr="00293D89">
        <w:rPr>
          <w:rFonts w:hint="eastAsia"/>
          <w:kern w:val="0"/>
          <w:szCs w:val="21"/>
        </w:rPr>
        <w:t xml:space="preserve"> </w:t>
      </w:r>
      <w:r w:rsidR="00687E98">
        <w:rPr>
          <w:rFonts w:hint="eastAsia"/>
          <w:kern w:val="0"/>
          <w:szCs w:val="21"/>
        </w:rPr>
        <w:t>[22]</w:t>
      </w:r>
      <w:r w:rsidR="004F3B13" w:rsidRPr="00293D89">
        <w:rPr>
          <w:kern w:val="0"/>
          <w:szCs w:val="21"/>
        </w:rPr>
        <w:t xml:space="preserve">. </w:t>
      </w:r>
    </w:p>
    <w:p w14:paraId="36939F44" w14:textId="45FF7702" w:rsidR="00761B27" w:rsidRPr="00293D89" w:rsidRDefault="00302B50" w:rsidP="0012637A">
      <w:pPr>
        <w:topLinePunct/>
        <w:autoSpaceDE w:val="0"/>
        <w:autoSpaceDN w:val="0"/>
        <w:spacing w:line="360" w:lineRule="auto"/>
        <w:ind w:firstLineChars="100" w:firstLine="240"/>
        <w:textAlignment w:val="center"/>
        <w:rPr>
          <w:kern w:val="0"/>
        </w:rPr>
      </w:pPr>
      <w:r w:rsidRPr="00293D89">
        <w:rPr>
          <w:kern w:val="0"/>
        </w:rPr>
        <w:t>A local ratio</w:t>
      </w:r>
      <w:r w:rsidR="007A427D" w:rsidRPr="00293D89">
        <w:rPr>
          <w:rFonts w:hint="eastAsia"/>
          <w:kern w:val="0"/>
        </w:rPr>
        <w:t xml:space="preserve"> </w:t>
      </w:r>
      <w:r w:rsidR="0079056D" w:rsidRPr="00293D89">
        <w:object w:dxaOrig="260" w:dyaOrig="360" w14:anchorId="1896818D">
          <v:shape id="_x0000_i1082" type="#_x0000_t75" style="width:12.5pt;height:20pt" o:ole="">
            <v:imagedata r:id="rId124" o:title=""/>
          </v:shape>
          <o:OLEObject Type="Embed" ProgID="Equation.DSMT4" ShapeID="_x0000_i1082" DrawAspect="Content" ObjectID="_1569144954" r:id="rId125"/>
        </w:object>
      </w:r>
      <w:r w:rsidR="007A427D" w:rsidRPr="00293D89">
        <w:rPr>
          <w:rFonts w:hint="eastAsia"/>
        </w:rPr>
        <w:t xml:space="preserve"> </w:t>
      </w:r>
      <w:r w:rsidRPr="00293D89">
        <w:rPr>
          <w:kern w:val="0"/>
        </w:rPr>
        <w:t>is defined</w:t>
      </w:r>
      <w:r w:rsidR="005B0AC0" w:rsidRPr="00293D89">
        <w:rPr>
          <w:kern w:val="0"/>
        </w:rPr>
        <w:t xml:space="preserve"> as</w:t>
      </w:r>
      <w:r w:rsidRPr="00293D89">
        <w:rPr>
          <w:kern w:val="0"/>
        </w:rPr>
        <w:t xml:space="preserve"> the area fraction of the nodal cell covered by a solid particle. </w:t>
      </w:r>
      <w:r w:rsidR="0026408C" w:rsidRPr="00293D89">
        <w:rPr>
          <w:kern w:val="0"/>
        </w:rPr>
        <w:t>An additional collision term,</w:t>
      </w:r>
      <w:r w:rsidR="007A427D" w:rsidRPr="00293D89">
        <w:rPr>
          <w:rFonts w:hint="eastAsia"/>
          <w:kern w:val="0"/>
        </w:rPr>
        <w:t xml:space="preserve"> </w:t>
      </w:r>
      <w:r w:rsidR="0079056D" w:rsidRPr="00293D89">
        <w:object w:dxaOrig="320" w:dyaOrig="380" w14:anchorId="60F4C69A">
          <v:shape id="_x0000_i1083" type="#_x0000_t75" style="width:15.5pt;height:20pt" o:ole="">
            <v:imagedata r:id="rId126" o:title=""/>
          </v:shape>
          <o:OLEObject Type="Embed" ProgID="Equation.DSMT4" ShapeID="_x0000_i1083" DrawAspect="Content" ObjectID="_1569144955" r:id="rId127"/>
        </w:object>
      </w:r>
      <w:r w:rsidR="0026408C" w:rsidRPr="00293D89">
        <w:rPr>
          <w:kern w:val="0"/>
        </w:rPr>
        <w:t>, which accounts for the effect of solid particle on fluid, is added in the</w:t>
      </w:r>
      <w:r w:rsidRPr="00293D89">
        <w:rPr>
          <w:kern w:val="0"/>
        </w:rPr>
        <w:t xml:space="preserve"> </w:t>
      </w:r>
      <w:r w:rsidR="0026408C" w:rsidRPr="00293D89">
        <w:rPr>
          <w:kern w:val="0"/>
        </w:rPr>
        <w:t>evolution</w:t>
      </w:r>
      <w:r w:rsidRPr="00293D89">
        <w:rPr>
          <w:kern w:val="0"/>
        </w:rPr>
        <w:t xml:space="preserve"> equation </w:t>
      </w:r>
      <w:r w:rsidR="0026408C" w:rsidRPr="00293D89">
        <w:rPr>
          <w:kern w:val="0"/>
        </w:rPr>
        <w:t>of</w:t>
      </w:r>
      <w:r w:rsidRPr="00293D89">
        <w:rPr>
          <w:kern w:val="0"/>
        </w:rPr>
        <w:t xml:space="preserve"> those lattice nodes (fully or partially) covered by a solid particle</w:t>
      </w:r>
      <w:r w:rsidR="00DC4A8F" w:rsidRPr="00293D89">
        <w:rPr>
          <w:kern w:val="0"/>
        </w:rPr>
        <w:t>,</w:t>
      </w:r>
    </w:p>
    <w:p w14:paraId="5851B317" w14:textId="77777777" w:rsidR="00302B50" w:rsidRPr="00293D89" w:rsidRDefault="007A427D" w:rsidP="0012637A">
      <w:pPr>
        <w:topLinePunct/>
        <w:autoSpaceDE w:val="0"/>
        <w:autoSpaceDN w:val="0"/>
        <w:spacing w:line="360" w:lineRule="auto"/>
        <w:jc w:val="right"/>
        <w:textAlignment w:val="center"/>
        <w:rPr>
          <w:kern w:val="0"/>
        </w:rPr>
      </w:pPr>
      <w:r w:rsidRPr="00293D89">
        <w:object w:dxaOrig="6600" w:dyaOrig="680" w14:anchorId="2973ED9E">
          <v:shape id="_x0000_i1084" type="#_x0000_t75" style="width:330.5pt;height:34pt" o:ole="">
            <v:imagedata r:id="rId128" o:title=""/>
          </v:shape>
          <o:OLEObject Type="Embed" ProgID="Equation.DSMT4" ShapeID="_x0000_i1084" DrawAspect="Content" ObjectID="_1569144956" r:id="rId129"/>
        </w:object>
      </w:r>
      <w:r w:rsidR="00127526" w:rsidRPr="00293D89">
        <w:t>,</w:t>
      </w:r>
      <w:r w:rsidR="00302B50" w:rsidRPr="00293D89">
        <w:rPr>
          <w:kern w:val="0"/>
        </w:rPr>
        <w:t xml:space="preserve">    (</w:t>
      </w:r>
      <w:r w:rsidR="00127526" w:rsidRPr="00293D89">
        <w:rPr>
          <w:kern w:val="0"/>
        </w:rPr>
        <w:t>1</w:t>
      </w:r>
      <w:r w:rsidR="001B2132" w:rsidRPr="00293D89">
        <w:rPr>
          <w:kern w:val="0"/>
        </w:rPr>
        <w:t>0</w:t>
      </w:r>
      <w:r w:rsidR="00302B50" w:rsidRPr="00293D89">
        <w:rPr>
          <w:kern w:val="0"/>
        </w:rPr>
        <w:t>)</w:t>
      </w:r>
    </w:p>
    <w:p w14:paraId="51506CD2" w14:textId="33F795D2" w:rsidR="00302B50" w:rsidRPr="00293D89" w:rsidRDefault="00302B50" w:rsidP="0012637A">
      <w:pPr>
        <w:topLinePunct/>
        <w:autoSpaceDE w:val="0"/>
        <w:autoSpaceDN w:val="0"/>
        <w:spacing w:line="360" w:lineRule="auto"/>
        <w:textAlignment w:val="center"/>
        <w:rPr>
          <w:kern w:val="0"/>
        </w:rPr>
      </w:pPr>
      <w:r w:rsidRPr="00293D89">
        <w:rPr>
          <w:kern w:val="0"/>
        </w:rPr>
        <w:t>where</w:t>
      </w:r>
      <w:r w:rsidR="0079056D" w:rsidRPr="00293D89">
        <w:object w:dxaOrig="279" w:dyaOrig="360" w14:anchorId="5F6FA0E9">
          <v:shape id="_x0000_i1085" type="#_x0000_t75" style="width:14.5pt;height:20pt" o:ole="">
            <v:imagedata r:id="rId130" o:title=""/>
          </v:shape>
          <o:OLEObject Type="Embed" ProgID="Equation.DSMT4" ShapeID="_x0000_i1085" DrawAspect="Content" ObjectID="_1569144957" r:id="rId131"/>
        </w:object>
      </w:r>
      <w:r w:rsidRPr="00293D89">
        <w:rPr>
          <w:kern w:val="0"/>
        </w:rPr>
        <w:t xml:space="preserve">is a weighting function for the additional collision operator </w:t>
      </w:r>
      <w:r w:rsidR="0079056D" w:rsidRPr="00293D89">
        <w:object w:dxaOrig="320" w:dyaOrig="380" w14:anchorId="587CF4AB">
          <v:shape id="_x0000_i1086" type="#_x0000_t75" style="width:15.5pt;height:20pt" o:ole="">
            <v:imagedata r:id="rId132" o:title=""/>
          </v:shape>
          <o:OLEObject Type="Embed" ProgID="Equation.DSMT4" ShapeID="_x0000_i1086" DrawAspect="Content" ObjectID="_1569144958" r:id="rId133"/>
        </w:object>
      </w:r>
      <w:r w:rsidR="007A427D" w:rsidRPr="00293D89">
        <w:rPr>
          <w:rFonts w:hint="eastAsia"/>
        </w:rPr>
        <w:t xml:space="preserve"> </w:t>
      </w:r>
      <w:r w:rsidRPr="00293D89">
        <w:rPr>
          <w:kern w:val="0"/>
        </w:rPr>
        <w:t>based on</w:t>
      </w:r>
      <w:r w:rsidR="0079056D" w:rsidRPr="00293D89">
        <w:object w:dxaOrig="260" w:dyaOrig="360" w14:anchorId="4CC31EC9">
          <v:shape id="_x0000_i1087" type="#_x0000_t75" style="width:12.5pt;height:20pt" o:ole="">
            <v:imagedata r:id="rId134" o:title=""/>
          </v:shape>
          <o:OLEObject Type="Embed" ProgID="Equation.DSMT4" ShapeID="_x0000_i1087" DrawAspect="Content" ObjectID="_1569144959" r:id="rId135"/>
        </w:object>
      </w:r>
      <w:r w:rsidRPr="00293D89">
        <w:rPr>
          <w:kern w:val="0"/>
        </w:rPr>
        <w:t>.</w:t>
      </w:r>
      <w:r w:rsidR="0079056D" w:rsidRPr="00293D89">
        <w:object w:dxaOrig="279" w:dyaOrig="360" w14:anchorId="7480D69D">
          <v:shape id="_x0000_i1088" type="#_x0000_t75" style="width:14.5pt;height:20pt" o:ole="">
            <v:imagedata r:id="rId136" o:title=""/>
          </v:shape>
          <o:OLEObject Type="Embed" ProgID="Equation.DSMT4" ShapeID="_x0000_i1088" DrawAspect="Content" ObjectID="_1569144960" r:id="rId137"/>
        </w:object>
      </w:r>
      <w:r w:rsidRPr="00293D89">
        <w:rPr>
          <w:kern w:val="0"/>
        </w:rPr>
        <w:t>,</w:t>
      </w:r>
      <w:r w:rsidR="0079056D" w:rsidRPr="00293D89">
        <w:object w:dxaOrig="320" w:dyaOrig="380" w14:anchorId="0DB63DD3">
          <v:shape id="_x0000_i1089" type="#_x0000_t75" style="width:15.5pt;height:20pt" o:ole="">
            <v:imagedata r:id="rId138" o:title=""/>
          </v:shape>
          <o:OLEObject Type="Embed" ProgID="Equation.DSMT4" ShapeID="_x0000_i1089" DrawAspect="Content" ObjectID="_1569144961" r:id="rId139"/>
        </w:object>
      </w:r>
      <w:r w:rsidR="007A427D" w:rsidRPr="00293D89">
        <w:rPr>
          <w:rFonts w:hint="eastAsia"/>
          <w:kern w:val="0"/>
        </w:rPr>
        <w:t xml:space="preserve"> </w:t>
      </w:r>
      <w:r w:rsidRPr="00293D89">
        <w:rPr>
          <w:kern w:val="0"/>
        </w:rPr>
        <w:t>are written as follows,</w:t>
      </w:r>
    </w:p>
    <w:p w14:paraId="156B8A9C" w14:textId="77777777" w:rsidR="00127526" w:rsidRPr="00293D89" w:rsidRDefault="007A427D" w:rsidP="0012637A">
      <w:pPr>
        <w:topLinePunct/>
        <w:autoSpaceDE w:val="0"/>
        <w:autoSpaceDN w:val="0"/>
        <w:spacing w:line="360" w:lineRule="auto"/>
        <w:jc w:val="right"/>
        <w:textAlignment w:val="center"/>
      </w:pPr>
      <w:r w:rsidRPr="00293D89">
        <w:object w:dxaOrig="3120" w:dyaOrig="680" w14:anchorId="236E73A3">
          <v:shape id="_x0000_i1090" type="#_x0000_t75" style="width:156.5pt;height:34pt" o:ole="">
            <v:imagedata r:id="rId140" o:title=""/>
          </v:shape>
          <o:OLEObject Type="Embed" ProgID="Equation.DSMT4" ShapeID="_x0000_i1090" DrawAspect="Content" ObjectID="_1569144962" r:id="rId141"/>
        </w:object>
      </w:r>
      <w:r w:rsidR="00127526" w:rsidRPr="00293D89">
        <w:t>,                    (1</w:t>
      </w:r>
      <w:r w:rsidR="001B2132" w:rsidRPr="00293D89">
        <w:t>1</w:t>
      </w:r>
      <w:r w:rsidR="00127526" w:rsidRPr="00293D89">
        <w:t>)</w:t>
      </w:r>
    </w:p>
    <w:p w14:paraId="59B13FBD" w14:textId="77777777" w:rsidR="00127526" w:rsidRPr="00293D89" w:rsidRDefault="0079056D" w:rsidP="0012637A">
      <w:pPr>
        <w:topLinePunct/>
        <w:autoSpaceDE w:val="0"/>
        <w:autoSpaceDN w:val="0"/>
        <w:spacing w:line="360" w:lineRule="auto"/>
        <w:jc w:val="right"/>
        <w:textAlignment w:val="center"/>
      </w:pPr>
      <w:r w:rsidRPr="00293D89">
        <w:object w:dxaOrig="4700" w:dyaOrig="400" w14:anchorId="5F56FF97">
          <v:shape id="_x0000_i1091" type="#_x0000_t75" style="width:236pt;height:20.5pt" o:ole="">
            <v:imagedata r:id="rId142" o:title=""/>
          </v:shape>
          <o:OLEObject Type="Embed" ProgID="Equation.DSMT4" ShapeID="_x0000_i1091" DrawAspect="Content" ObjectID="_1569144963" r:id="rId143"/>
        </w:object>
      </w:r>
      <w:r w:rsidR="00127526" w:rsidRPr="00293D89">
        <w:t>,             (1</w:t>
      </w:r>
      <w:r w:rsidR="001B2132" w:rsidRPr="00293D89">
        <w:t>2</w:t>
      </w:r>
      <w:r w:rsidR="00127526" w:rsidRPr="00293D89">
        <w:t>)</w:t>
      </w:r>
    </w:p>
    <w:p w14:paraId="7FE710EB" w14:textId="77777777" w:rsidR="00302B50" w:rsidRPr="00293D89" w:rsidRDefault="00302B50" w:rsidP="0012637A">
      <w:pPr>
        <w:topLinePunct/>
        <w:autoSpaceDE w:val="0"/>
        <w:autoSpaceDN w:val="0"/>
        <w:spacing w:line="360" w:lineRule="auto"/>
        <w:textAlignment w:val="center"/>
        <w:rPr>
          <w:kern w:val="0"/>
        </w:rPr>
      </w:pPr>
      <w:r w:rsidRPr="00293D89">
        <w:rPr>
          <w:kern w:val="0"/>
        </w:rPr>
        <w:t>where</w:t>
      </w:r>
      <w:r w:rsidR="0079056D" w:rsidRPr="00293D89">
        <w:object w:dxaOrig="200" w:dyaOrig="279" w14:anchorId="279839B8">
          <v:shape id="_x0000_i1092" type="#_x0000_t75" style="width:10pt;height:14.5pt" o:ole="">
            <v:imagedata r:id="rId144" o:title=""/>
          </v:shape>
          <o:OLEObject Type="Embed" ProgID="Equation.DSMT4" ShapeID="_x0000_i1092" DrawAspect="Content" ObjectID="_1569144964" r:id="rId145"/>
        </w:object>
      </w:r>
      <w:r w:rsidRPr="00293D89">
        <w:t xml:space="preserve">donate the opposite direction of </w:t>
      </w:r>
      <w:r w:rsidR="0079056D" w:rsidRPr="00293D89">
        <w:object w:dxaOrig="139" w:dyaOrig="260" w14:anchorId="15EB16F9">
          <v:shape id="_x0000_i1093" type="#_x0000_t75" style="width:6.5pt;height:12.5pt" o:ole="">
            <v:imagedata r:id="rId146" o:title=""/>
          </v:shape>
          <o:OLEObject Type="Embed" ProgID="Equation.DSMT4" ShapeID="_x0000_i1093" DrawAspect="Content" ObjectID="_1569144965" r:id="rId147"/>
        </w:object>
      </w:r>
      <w:r w:rsidRPr="00293D89">
        <w:rPr>
          <w:kern w:val="0"/>
        </w:rPr>
        <w:t xml:space="preserve">, </w:t>
      </w:r>
      <w:r w:rsidR="0079056D" w:rsidRPr="00293D89">
        <w:object w:dxaOrig="320" w:dyaOrig="380" w14:anchorId="76DCFABD">
          <v:shape id="_x0000_i1094" type="#_x0000_t75" style="width:15.5pt;height:20pt" o:ole="">
            <v:imagedata r:id="rId148" o:title=""/>
          </v:shape>
          <o:OLEObject Type="Embed" ProgID="Equation.DSMT4" ShapeID="_x0000_i1094" DrawAspect="Content" ObjectID="_1569144966" r:id="rId149"/>
        </w:object>
      </w:r>
      <w:r w:rsidRPr="00293D89">
        <w:t xml:space="preserve"> is the rigid body velocity of particle node. </w:t>
      </w:r>
      <w:r w:rsidRPr="00293D89">
        <w:rPr>
          <w:kern w:val="0"/>
        </w:rPr>
        <w:t>The hydrodynamic force exerted on one solid particle by liquid can be obtained by summing the momentum change of all the boundary nodes:</w:t>
      </w:r>
    </w:p>
    <w:p w14:paraId="5E8110B7" w14:textId="77777777" w:rsidR="00302B50" w:rsidRPr="00293D89" w:rsidRDefault="0079056D" w:rsidP="0012637A">
      <w:pPr>
        <w:topLinePunct/>
        <w:autoSpaceDE w:val="0"/>
        <w:autoSpaceDN w:val="0"/>
        <w:spacing w:line="360" w:lineRule="auto"/>
        <w:jc w:val="right"/>
        <w:textAlignment w:val="center"/>
        <w:rPr>
          <w:kern w:val="0"/>
        </w:rPr>
      </w:pPr>
      <w:r w:rsidRPr="00293D89">
        <w:object w:dxaOrig="2040" w:dyaOrig="720" w14:anchorId="168C0BEA">
          <v:shape id="_x0000_i1095" type="#_x0000_t75" style="width:102pt;height:37pt" o:ole="">
            <v:imagedata r:id="rId150" o:title=""/>
          </v:shape>
          <o:OLEObject Type="Embed" ProgID="Equation.DSMT4" ShapeID="_x0000_i1095" DrawAspect="Content" ObjectID="_1569144967" r:id="rId151"/>
        </w:object>
      </w:r>
      <w:r w:rsidR="00302B50" w:rsidRPr="00293D89">
        <w:t>,</w:t>
      </w:r>
      <w:r w:rsidRPr="00293D89">
        <w:object w:dxaOrig="3100" w:dyaOrig="720" w14:anchorId="15B1CF2D">
          <v:shape id="_x0000_i1096" type="#_x0000_t75" style="width:156.5pt;height:37pt" o:ole="">
            <v:imagedata r:id="rId152" o:title=""/>
          </v:shape>
          <o:OLEObject Type="Embed" ProgID="Equation.DSMT4" ShapeID="_x0000_i1096" DrawAspect="Content" ObjectID="_1569144968" r:id="rId153"/>
        </w:object>
      </w:r>
      <w:r w:rsidR="00127526" w:rsidRPr="00293D89">
        <w:t>,</w:t>
      </w:r>
      <w:r w:rsidR="000F74B5" w:rsidRPr="00293D89">
        <w:t xml:space="preserve">  </w:t>
      </w:r>
      <w:r w:rsidR="00302B50" w:rsidRPr="00293D89">
        <w:t xml:space="preserve">       (1</w:t>
      </w:r>
      <w:r w:rsidR="001B2132" w:rsidRPr="00293D89">
        <w:t>3</w:t>
      </w:r>
      <w:r w:rsidR="00302B50" w:rsidRPr="00293D89">
        <w:t>)</w:t>
      </w:r>
    </w:p>
    <w:p w14:paraId="186B1460" w14:textId="6A517320" w:rsidR="00F12903" w:rsidRPr="00293D89" w:rsidRDefault="00F60000" w:rsidP="0012637A">
      <w:pPr>
        <w:topLinePunct/>
        <w:autoSpaceDE w:val="0"/>
        <w:autoSpaceDN w:val="0"/>
        <w:spacing w:line="360" w:lineRule="auto"/>
        <w:textAlignment w:val="center"/>
        <w:rPr>
          <w:kern w:val="0"/>
        </w:rPr>
      </w:pPr>
      <w:r w:rsidRPr="00293D89">
        <w:rPr>
          <w:kern w:val="0"/>
        </w:rPr>
        <w:t xml:space="preserve">where </w:t>
      </w:r>
      <w:r w:rsidR="0079056D" w:rsidRPr="00293D89">
        <w:object w:dxaOrig="200" w:dyaOrig="220" w14:anchorId="6165A98B">
          <v:shape id="_x0000_i1097" type="#_x0000_t75" style="width:10pt;height:10pt" o:ole="">
            <v:imagedata r:id="rId154" o:title=""/>
          </v:shape>
          <o:OLEObject Type="Embed" ProgID="Equation.DSMT4" ShapeID="_x0000_i1097" DrawAspect="Content" ObjectID="_1569144969" r:id="rId155"/>
        </w:object>
      </w:r>
      <w:r w:rsidRPr="00293D89">
        <w:t xml:space="preserve"> </w:t>
      </w:r>
      <w:r w:rsidR="00302B50" w:rsidRPr="00293D89">
        <w:rPr>
          <w:kern w:val="0"/>
        </w:rPr>
        <w:t>is the number of boundary nodes and</w:t>
      </w:r>
      <w:r w:rsidR="008C0BB6" w:rsidRPr="00293D89">
        <w:rPr>
          <w:rFonts w:hint="eastAsia"/>
          <w:kern w:val="0"/>
        </w:rPr>
        <w:t xml:space="preserve"> </w:t>
      </w:r>
      <w:r w:rsidR="006B71D4" w:rsidRPr="00293D89">
        <w:object w:dxaOrig="700" w:dyaOrig="320" w14:anchorId="14261C2E">
          <v:shape id="_x0000_i1098" type="#_x0000_t75" style="width:35pt;height:15.5pt" o:ole="">
            <v:imagedata r:id="rId156" o:title=""/>
          </v:shape>
          <o:OLEObject Type="Embed" ProgID="Equation.DSMT4" ShapeID="_x0000_i1098" DrawAspect="Content" ObjectID="_1569144970" r:id="rId157"/>
        </w:object>
      </w:r>
      <w:r w:rsidR="00302B50" w:rsidRPr="00293D89">
        <w:rPr>
          <w:kern w:val="0"/>
        </w:rPr>
        <w:t>for D</w:t>
      </w:r>
      <w:r w:rsidR="00DC4A8F" w:rsidRPr="00293D89">
        <w:rPr>
          <w:kern w:val="0"/>
        </w:rPr>
        <w:t>3</w:t>
      </w:r>
      <w:r w:rsidR="00302B50" w:rsidRPr="00293D89">
        <w:rPr>
          <w:kern w:val="0"/>
        </w:rPr>
        <w:t>Q</w:t>
      </w:r>
      <w:r w:rsidR="00DC4A8F" w:rsidRPr="00293D89">
        <w:rPr>
          <w:kern w:val="0"/>
        </w:rPr>
        <w:t>1</w:t>
      </w:r>
      <w:r w:rsidR="006B71D4" w:rsidRPr="00293D89">
        <w:rPr>
          <w:rFonts w:hint="eastAsia"/>
          <w:kern w:val="0"/>
        </w:rPr>
        <w:t>5</w:t>
      </w:r>
      <w:r w:rsidR="00302B50" w:rsidRPr="00293D89">
        <w:rPr>
          <w:kern w:val="0"/>
        </w:rPr>
        <w:t xml:space="preserve"> model. </w:t>
      </w:r>
      <w:bookmarkStart w:id="102" w:name="OLE_LINK400"/>
      <w:bookmarkStart w:id="103" w:name="OLE_LINK401"/>
      <w:r w:rsidR="0079056D" w:rsidRPr="00293D89">
        <w:object w:dxaOrig="279" w:dyaOrig="360" w14:anchorId="1513CCA8">
          <v:shape id="_x0000_i1099" type="#_x0000_t75" style="width:14.5pt;height:20pt" o:ole="">
            <v:imagedata r:id="rId158" o:title=""/>
          </v:shape>
          <o:OLEObject Type="Embed" ProgID="Equation.DSMT4" ShapeID="_x0000_i1099" DrawAspect="Content" ObjectID="_1569144971" r:id="rId159"/>
        </w:object>
      </w:r>
      <w:r w:rsidRPr="00293D89">
        <w:t xml:space="preserve">is </w:t>
      </w:r>
      <w:r w:rsidR="00302B50" w:rsidRPr="00293D89">
        <w:t>the coordinates of the lattice node</w:t>
      </w:r>
      <w:bookmarkEnd w:id="102"/>
      <w:bookmarkEnd w:id="103"/>
      <w:r w:rsidR="008C0BB6" w:rsidRPr="00293D89">
        <w:rPr>
          <w:rFonts w:hint="eastAsia"/>
        </w:rPr>
        <w:t xml:space="preserve"> </w:t>
      </w:r>
      <w:r w:rsidR="0079056D" w:rsidRPr="00293D89">
        <w:object w:dxaOrig="200" w:dyaOrig="220" w14:anchorId="339F087F">
          <v:shape id="_x0000_i1100" type="#_x0000_t75" style="width:10pt;height:10pt" o:ole="">
            <v:imagedata r:id="rId160" o:title=""/>
          </v:shape>
          <o:OLEObject Type="Embed" ProgID="Equation.DSMT4" ShapeID="_x0000_i1100" DrawAspect="Content" ObjectID="_1569144972" r:id="rId161"/>
        </w:object>
      </w:r>
      <w:r w:rsidR="008C0BB6" w:rsidRPr="00293D89">
        <w:rPr>
          <w:rFonts w:hint="eastAsia"/>
        </w:rPr>
        <w:t xml:space="preserve"> </w:t>
      </w:r>
      <w:r w:rsidR="00302B50" w:rsidRPr="00293D89">
        <w:t>while</w:t>
      </w:r>
      <w:r w:rsidR="008C0BB6" w:rsidRPr="00293D89">
        <w:rPr>
          <w:rFonts w:hint="eastAsia"/>
        </w:rPr>
        <w:t xml:space="preserve"> </w:t>
      </w:r>
      <w:r w:rsidR="0079056D" w:rsidRPr="00293D89">
        <w:object w:dxaOrig="300" w:dyaOrig="380" w14:anchorId="7715C434">
          <v:shape id="_x0000_i1101" type="#_x0000_t75" style="width:16pt;height:20pt" o:ole="">
            <v:imagedata r:id="rId162" o:title=""/>
          </v:shape>
          <o:OLEObject Type="Embed" ProgID="Equation.DSMT4" ShapeID="_x0000_i1101" DrawAspect="Content" ObjectID="_1569144973" r:id="rId163"/>
        </w:object>
      </w:r>
      <w:r w:rsidR="008C0BB6" w:rsidRPr="00293D89">
        <w:rPr>
          <w:rFonts w:hint="eastAsia"/>
        </w:rPr>
        <w:t xml:space="preserve"> </w:t>
      </w:r>
      <w:r w:rsidRPr="00293D89">
        <w:t xml:space="preserve">is </w:t>
      </w:r>
      <w:r w:rsidR="00302B50" w:rsidRPr="00293D89">
        <w:t>the coordinates of the particle center.</w:t>
      </w:r>
    </w:p>
    <w:p w14:paraId="5B390EBE" w14:textId="5042F35C" w:rsidR="001D2B08" w:rsidRPr="00293D89" w:rsidRDefault="00872299" w:rsidP="0012637A">
      <w:pPr>
        <w:autoSpaceDE w:val="0"/>
        <w:autoSpaceDN w:val="0"/>
        <w:spacing w:line="360" w:lineRule="auto"/>
        <w:textAlignment w:val="center"/>
        <w:rPr>
          <w:rFonts w:eastAsia="宋体"/>
          <w:kern w:val="0"/>
          <w:szCs w:val="21"/>
        </w:rPr>
      </w:pPr>
      <w:r w:rsidRPr="00293D89">
        <w:rPr>
          <w:kern w:val="0"/>
        </w:rPr>
        <w:t xml:space="preserve">The interactions between fluid and particles are bi-directional. The discrete time step also needs to be coupled and the coupling strategy adopted </w:t>
      </w:r>
      <w:r w:rsidR="004A4B03">
        <w:rPr>
          <w:kern w:val="0"/>
        </w:rPr>
        <w:t>is described</w:t>
      </w:r>
      <w:r w:rsidRPr="00293D89">
        <w:rPr>
          <w:kern w:val="0"/>
        </w:rPr>
        <w:t xml:space="preserve"> in</w:t>
      </w:r>
      <w:r w:rsidR="00196C69" w:rsidRPr="00293D89">
        <w:rPr>
          <w:kern w:val="0"/>
        </w:rPr>
        <w:t xml:space="preserve"> </w:t>
      </w:r>
      <w:r w:rsidR="00687E98">
        <w:rPr>
          <w:rFonts w:hint="eastAsia"/>
          <w:kern w:val="0"/>
        </w:rPr>
        <w:t>[22,23]</w:t>
      </w:r>
      <w:r w:rsidRPr="00293D89">
        <w:rPr>
          <w:kern w:val="0"/>
        </w:rPr>
        <w:t>.</w:t>
      </w:r>
      <w:bookmarkStart w:id="104" w:name="OLE_LINK255"/>
      <w:bookmarkStart w:id="105" w:name="OLE_LINK134"/>
      <w:r w:rsidRPr="00293D89">
        <w:rPr>
          <w:rFonts w:hint="eastAsia"/>
          <w:kern w:val="0"/>
        </w:rPr>
        <w:t xml:space="preserve"> </w:t>
      </w:r>
      <w:r w:rsidR="001D2B08" w:rsidRPr="00293D89">
        <w:rPr>
          <w:rFonts w:eastAsia="Times New Roman,宋体"/>
          <w:kern w:val="0"/>
        </w:rPr>
        <w:t xml:space="preserve">The time step for LBM </w:t>
      </w:r>
      <w:r w:rsidR="001D2B08" w:rsidRPr="00293D89">
        <w:rPr>
          <w:rFonts w:eastAsia="宋体"/>
          <w:kern w:val="0"/>
          <w:szCs w:val="21"/>
        </w:rPr>
        <w:object w:dxaOrig="300" w:dyaOrig="279" w14:anchorId="17E63B37">
          <v:shape id="_x0000_i1102" type="#_x0000_t75" style="width:16pt;height:15pt" o:ole="">
            <v:imagedata r:id="rId58" o:title=""/>
          </v:shape>
          <o:OLEObject Type="Embed" ProgID="Equation.DSMT4" ShapeID="_x0000_i1102" DrawAspect="Content" ObjectID="_1569144974" r:id="rId164"/>
        </w:object>
      </w:r>
      <w:r w:rsidR="001D2B08" w:rsidRPr="00293D89">
        <w:rPr>
          <w:rFonts w:eastAsia="Times New Roman,宋体"/>
          <w:kern w:val="0"/>
        </w:rPr>
        <w:t xml:space="preserve"> is determined by Eq.</w:t>
      </w:r>
      <w:r w:rsidR="00DB7030" w:rsidRPr="00293D89">
        <w:rPr>
          <w:rFonts w:eastAsia="Times New Roman,宋体"/>
          <w:kern w:val="0"/>
        </w:rPr>
        <w:t xml:space="preserve"> </w:t>
      </w:r>
      <w:r w:rsidR="001D2B08" w:rsidRPr="00293D89">
        <w:rPr>
          <w:rFonts w:eastAsia="Times New Roman,宋体"/>
          <w:kern w:val="0"/>
        </w:rPr>
        <w:t xml:space="preserve">(6). The time step for DEM </w:t>
      </w:r>
      <w:r w:rsidR="001D2B08" w:rsidRPr="00293D89">
        <w:rPr>
          <w:rFonts w:eastAsia="宋体"/>
          <w:kern w:val="0"/>
          <w:szCs w:val="21"/>
        </w:rPr>
        <w:object w:dxaOrig="400" w:dyaOrig="360" w14:anchorId="767A6061">
          <v:shape id="_x0000_i1103" type="#_x0000_t75" style="width:20.5pt;height:18.5pt" o:ole="">
            <v:imagedata r:id="rId165" o:title=""/>
          </v:shape>
          <o:OLEObject Type="Embed" ProgID="Equation.DSMT4" ShapeID="_x0000_i1103" DrawAspect="Content" ObjectID="_1569144975" r:id="rId166"/>
        </w:object>
      </w:r>
      <w:r w:rsidR="001D2B08" w:rsidRPr="00293D89">
        <w:rPr>
          <w:rFonts w:eastAsia="Times New Roman,宋体"/>
          <w:kern w:val="0"/>
        </w:rPr>
        <w:t xml:space="preserve"> is calculated </w:t>
      </w:r>
      <w:r w:rsidR="004A4B03">
        <w:rPr>
          <w:rFonts w:eastAsia="Times New Roman,宋体"/>
          <w:kern w:val="0"/>
        </w:rPr>
        <w:t>as per</w:t>
      </w:r>
      <w:r w:rsidR="001D2B08" w:rsidRPr="00293D89">
        <w:rPr>
          <w:rFonts w:eastAsia="Times New Roman,宋体"/>
          <w:kern w:val="0"/>
        </w:rPr>
        <w:t xml:space="preserve"> Eq.(44) and Eq.(45) in</w:t>
      </w:r>
      <w:r w:rsidR="0048023F" w:rsidRPr="00293D89">
        <w:rPr>
          <w:rFonts w:eastAsia="Times New Roman,宋体"/>
          <w:kern w:val="0"/>
        </w:rPr>
        <w:t xml:space="preserve"> </w:t>
      </w:r>
      <w:r w:rsidR="00687E98">
        <w:rPr>
          <w:rFonts w:hint="eastAsia"/>
          <w:kern w:val="0"/>
        </w:rPr>
        <w:t>[22]</w:t>
      </w:r>
      <w:r w:rsidR="004B4823" w:rsidRPr="00293D89">
        <w:rPr>
          <w:rFonts w:eastAsia="Times New Roman,宋体"/>
          <w:kern w:val="0"/>
        </w:rPr>
        <w:t xml:space="preserve"> and</w:t>
      </w:r>
      <w:r w:rsidR="001D2B08" w:rsidRPr="00293D89">
        <w:rPr>
          <w:rFonts w:eastAsia="Times New Roman,宋体"/>
          <w:kern w:val="0"/>
        </w:rPr>
        <w:t xml:space="preserve"> is related to the normal stiffness and mass of the particles. Thus, t</w:t>
      </w:r>
      <w:r w:rsidR="001D2B08" w:rsidRPr="00293D89">
        <w:rPr>
          <w:rFonts w:eastAsia="Times New Roman"/>
          <w:kern w:val="0"/>
        </w:rPr>
        <w:t xml:space="preserve">here are two time steps used in the coupled LBM-DEM, </w:t>
      </w:r>
      <w:r w:rsidR="001D2B08" w:rsidRPr="00293D89">
        <w:rPr>
          <w:rFonts w:eastAsia="宋体"/>
          <w:kern w:val="0"/>
          <w:szCs w:val="21"/>
        </w:rPr>
        <w:object w:dxaOrig="300" w:dyaOrig="279" w14:anchorId="4FD05A4E">
          <v:shape id="_x0000_i1104" type="#_x0000_t75" style="width:16pt;height:15pt" o:ole="">
            <v:imagedata r:id="rId58" o:title=""/>
          </v:shape>
          <o:OLEObject Type="Embed" ProgID="Equation.DSMT4" ShapeID="_x0000_i1104" DrawAspect="Content" ObjectID="_1569144976" r:id="rId167"/>
        </w:object>
      </w:r>
      <w:r w:rsidR="001D2B08" w:rsidRPr="00293D89">
        <w:rPr>
          <w:rFonts w:eastAsia="Times New Roman"/>
          <w:i/>
          <w:iCs/>
          <w:kern w:val="0"/>
        </w:rPr>
        <w:t xml:space="preserve"> </w:t>
      </w:r>
      <w:r w:rsidR="001D2B08" w:rsidRPr="00293D89">
        <w:rPr>
          <w:rFonts w:eastAsia="Times New Roman"/>
          <w:kern w:val="0"/>
        </w:rPr>
        <w:t xml:space="preserve">for the fluid flow and </w:t>
      </w:r>
      <w:r w:rsidR="001D2B08" w:rsidRPr="00293D89">
        <w:rPr>
          <w:rFonts w:eastAsia="宋体"/>
          <w:kern w:val="0"/>
          <w:szCs w:val="21"/>
        </w:rPr>
        <w:object w:dxaOrig="400" w:dyaOrig="360" w14:anchorId="07253FED">
          <v:shape id="_x0000_i1105" type="#_x0000_t75" style="width:20.5pt;height:18.5pt" o:ole="">
            <v:imagedata r:id="rId165" o:title=""/>
          </v:shape>
          <o:OLEObject Type="Embed" ProgID="Equation.DSMT4" ShapeID="_x0000_i1105" DrawAspect="Content" ObjectID="_1569144977" r:id="rId168"/>
        </w:object>
      </w:r>
      <w:r w:rsidR="001D2B08" w:rsidRPr="00293D89">
        <w:rPr>
          <w:rFonts w:eastAsia="Times New Roman"/>
          <w:kern w:val="0"/>
          <w:sz w:val="20"/>
          <w:szCs w:val="20"/>
        </w:rPr>
        <w:t xml:space="preserve"> </w:t>
      </w:r>
      <w:r w:rsidR="001D2B08" w:rsidRPr="00293D89">
        <w:rPr>
          <w:rFonts w:eastAsia="Times New Roman"/>
          <w:kern w:val="0"/>
        </w:rPr>
        <w:t xml:space="preserve">for the particles. Since </w:t>
      </w:r>
      <w:r w:rsidR="001D2B08" w:rsidRPr="00293D89">
        <w:rPr>
          <w:rFonts w:eastAsia="宋体"/>
          <w:kern w:val="0"/>
          <w:szCs w:val="21"/>
        </w:rPr>
        <w:object w:dxaOrig="400" w:dyaOrig="360" w14:anchorId="3B12158E">
          <v:shape id="_x0000_i1106" type="#_x0000_t75" style="width:20.5pt;height:18.5pt" o:ole="">
            <v:imagedata r:id="rId165" o:title=""/>
          </v:shape>
          <o:OLEObject Type="Embed" ProgID="Equation.DSMT4" ShapeID="_x0000_i1106" DrawAspect="Content" ObjectID="_1569144978" r:id="rId169"/>
        </w:object>
      </w:r>
      <w:r w:rsidR="001D2B08" w:rsidRPr="00293D89">
        <w:rPr>
          <w:rFonts w:eastAsia="Times New Roman,宋体"/>
          <w:kern w:val="0"/>
        </w:rPr>
        <w:t xml:space="preserve"> is generally smaller than </w:t>
      </w:r>
      <w:r w:rsidR="001D2B08" w:rsidRPr="00293D89">
        <w:rPr>
          <w:rFonts w:eastAsia="宋体"/>
          <w:kern w:val="0"/>
          <w:szCs w:val="21"/>
        </w:rPr>
        <w:object w:dxaOrig="300" w:dyaOrig="279" w14:anchorId="3FD1B3BD">
          <v:shape id="_x0000_i1107" type="#_x0000_t75" style="width:16pt;height:15pt" o:ole="">
            <v:imagedata r:id="rId58" o:title=""/>
          </v:shape>
          <o:OLEObject Type="Embed" ProgID="Equation.DSMT4" ShapeID="_x0000_i1107" DrawAspect="Content" ObjectID="_1569144979" r:id="rId170"/>
        </w:object>
      </w:r>
      <w:r w:rsidR="001D2B08" w:rsidRPr="00293D89">
        <w:rPr>
          <w:rFonts w:eastAsia="Times New Roman,宋体"/>
          <w:kern w:val="0"/>
        </w:rPr>
        <w:t xml:space="preserve">, </w:t>
      </w:r>
      <w:r w:rsidR="001D2B08" w:rsidRPr="00293D89">
        <w:rPr>
          <w:rFonts w:eastAsia="宋体"/>
          <w:kern w:val="0"/>
          <w:szCs w:val="21"/>
        </w:rPr>
        <w:object w:dxaOrig="400" w:dyaOrig="360" w14:anchorId="6AE93A9D">
          <v:shape id="_x0000_i1108" type="#_x0000_t75" style="width:20.5pt;height:18.5pt" o:ole="">
            <v:imagedata r:id="rId165" o:title=""/>
          </v:shape>
          <o:OLEObject Type="Embed" ProgID="Equation.DSMT4" ShapeID="_x0000_i1108" DrawAspect="Content" ObjectID="_1569144980" r:id="rId171"/>
        </w:object>
      </w:r>
      <w:r w:rsidR="001D2B08" w:rsidRPr="00293D89">
        <w:rPr>
          <w:rFonts w:eastAsia="Times New Roman,宋体"/>
          <w:kern w:val="0"/>
        </w:rPr>
        <w:t xml:space="preserve">is </w:t>
      </w:r>
      <w:r w:rsidR="001D2B08" w:rsidRPr="00293D89">
        <w:rPr>
          <w:rFonts w:eastAsia="Times New Roman"/>
          <w:kern w:val="0"/>
        </w:rPr>
        <w:t xml:space="preserve">reduced to a new value </w:t>
      </w:r>
      <w:r w:rsidR="001D2B08" w:rsidRPr="00293D89">
        <w:rPr>
          <w:rFonts w:eastAsia="宋体"/>
          <w:kern w:val="0"/>
          <w:szCs w:val="21"/>
        </w:rPr>
        <w:object w:dxaOrig="380" w:dyaOrig="360" w14:anchorId="107A9AE4">
          <v:shape id="_x0000_i1109" type="#_x0000_t75" style="width:20pt;height:18.5pt" o:ole="">
            <v:imagedata r:id="rId172" o:title=""/>
          </v:shape>
          <o:OLEObject Type="Embed" ProgID="Equation.DSMT4" ShapeID="_x0000_i1109" DrawAspect="Content" ObjectID="_1569144981" r:id="rId173"/>
        </w:object>
      </w:r>
      <w:r w:rsidR="001D2B08" w:rsidRPr="00293D89">
        <w:rPr>
          <w:rFonts w:eastAsia="Times New Roman"/>
          <w:kern w:val="0"/>
          <w:sz w:val="20"/>
          <w:szCs w:val="20"/>
        </w:rPr>
        <w:t xml:space="preserve"> </w:t>
      </w:r>
      <w:r w:rsidR="001D2B08" w:rsidRPr="00293D89">
        <w:rPr>
          <w:rFonts w:eastAsia="Times New Roman"/>
          <w:kern w:val="0"/>
        </w:rPr>
        <w:t xml:space="preserve">so that the ratio between </w:t>
      </w:r>
      <w:r w:rsidR="001D2B08" w:rsidRPr="00293D89">
        <w:rPr>
          <w:rFonts w:eastAsia="宋体"/>
          <w:kern w:val="0"/>
          <w:szCs w:val="21"/>
        </w:rPr>
        <w:object w:dxaOrig="300" w:dyaOrig="279" w14:anchorId="4A94C810">
          <v:shape id="_x0000_i1110" type="#_x0000_t75" style="width:16pt;height:15pt" o:ole="">
            <v:imagedata r:id="rId58" o:title=""/>
          </v:shape>
          <o:OLEObject Type="Embed" ProgID="Equation.DSMT4" ShapeID="_x0000_i1110" DrawAspect="Content" ObjectID="_1569144982" r:id="rId174"/>
        </w:object>
      </w:r>
      <w:r w:rsidR="001D2B08" w:rsidRPr="00293D89">
        <w:rPr>
          <w:rFonts w:eastAsia="Times New Roman"/>
          <w:i/>
          <w:iCs/>
          <w:kern w:val="0"/>
        </w:rPr>
        <w:t xml:space="preserve"> </w:t>
      </w:r>
      <w:r w:rsidR="001D2B08" w:rsidRPr="00293D89">
        <w:rPr>
          <w:rFonts w:eastAsia="Times New Roman"/>
          <w:kern w:val="0"/>
        </w:rPr>
        <w:t xml:space="preserve">and </w:t>
      </w:r>
      <w:r w:rsidR="001D2B08" w:rsidRPr="00293D89">
        <w:rPr>
          <w:rFonts w:eastAsia="宋体"/>
          <w:kern w:val="0"/>
          <w:szCs w:val="21"/>
        </w:rPr>
        <w:object w:dxaOrig="380" w:dyaOrig="360" w14:anchorId="48CBE03C">
          <v:shape id="_x0000_i1111" type="#_x0000_t75" style="width:20pt;height:18.5pt" o:ole="">
            <v:imagedata r:id="rId172" o:title=""/>
          </v:shape>
          <o:OLEObject Type="Embed" ProgID="Equation.DSMT4" ShapeID="_x0000_i1111" DrawAspect="Content" ObjectID="_1569144983" r:id="rId175"/>
        </w:object>
      </w:r>
      <w:r w:rsidR="001D2B08" w:rsidRPr="00293D89">
        <w:rPr>
          <w:rFonts w:eastAsia="Times New Roman"/>
          <w:kern w:val="0"/>
          <w:sz w:val="20"/>
          <w:szCs w:val="20"/>
        </w:rPr>
        <w:t xml:space="preserve"> </w:t>
      </w:r>
      <w:r w:rsidR="001D2B08" w:rsidRPr="00293D89">
        <w:rPr>
          <w:rFonts w:eastAsia="Times New Roman"/>
          <w:kern w:val="0"/>
        </w:rPr>
        <w:t>is an integer</w:t>
      </w:r>
      <w:r w:rsidR="001D2B08" w:rsidRPr="00293D89">
        <w:rPr>
          <w:rFonts w:eastAsia="Times New Roman"/>
          <w:i/>
          <w:iCs/>
          <w:kern w:val="0"/>
        </w:rPr>
        <w:t xml:space="preserve"> </w:t>
      </w:r>
      <w:r w:rsidR="001D2B08" w:rsidRPr="00293D89">
        <w:rPr>
          <w:rFonts w:eastAsia="宋体"/>
          <w:kern w:val="0"/>
          <w:szCs w:val="21"/>
        </w:rPr>
        <w:object w:dxaOrig="279" w:dyaOrig="360" w14:anchorId="50663024">
          <v:shape id="_x0000_i1112" type="#_x0000_t75" style="width:13.5pt;height:18.5pt" o:ole="">
            <v:imagedata r:id="rId176" o:title=""/>
          </v:shape>
          <o:OLEObject Type="Embed" ProgID="Equation.DSMT4" ShapeID="_x0000_i1112" DrawAspect="Content" ObjectID="_1569144984" r:id="rId177"/>
        </w:object>
      </w:r>
      <w:r w:rsidR="001D2B08" w:rsidRPr="00293D89">
        <w:rPr>
          <w:rFonts w:hint="eastAsia"/>
          <w:kern w:val="0"/>
        </w:rPr>
        <w:t>,</w:t>
      </w:r>
      <w:r w:rsidR="001D2B08" w:rsidRPr="00293D89">
        <w:rPr>
          <w:rFonts w:eastAsia="宋体"/>
          <w:kern w:val="0"/>
          <w:szCs w:val="21"/>
        </w:rPr>
        <w:object w:dxaOrig="1500" w:dyaOrig="360" w14:anchorId="7B51C6D1">
          <v:shape id="_x0000_i1113" type="#_x0000_t75" style="width:76pt;height:18.5pt" o:ole="">
            <v:imagedata r:id="rId178" o:title=""/>
          </v:shape>
          <o:OLEObject Type="Embed" ProgID="Equation.DSMT4" ShapeID="_x0000_i1113" DrawAspect="Content" ObjectID="_1569144985" r:id="rId179"/>
        </w:object>
      </w:r>
      <w:r w:rsidR="001D2B08" w:rsidRPr="00293D89">
        <w:rPr>
          <w:rFonts w:eastAsia="Times New Roman,宋体"/>
          <w:kern w:val="0"/>
        </w:rPr>
        <w:t xml:space="preserve"> and </w:t>
      </w:r>
      <w:r w:rsidR="001D2B08" w:rsidRPr="00293D89">
        <w:rPr>
          <w:rFonts w:eastAsia="宋体"/>
          <w:kern w:val="0"/>
          <w:szCs w:val="21"/>
        </w:rPr>
        <w:object w:dxaOrig="1200" w:dyaOrig="360" w14:anchorId="0B4535CB">
          <v:shape id="_x0000_i1114" type="#_x0000_t75" style="width:59.5pt;height:18.5pt" o:ole="">
            <v:imagedata r:id="rId180" o:title=""/>
          </v:shape>
          <o:OLEObject Type="Embed" ProgID="Equation.DSMT4" ShapeID="_x0000_i1114" DrawAspect="Content" ObjectID="_1569144986" r:id="rId181"/>
        </w:object>
      </w:r>
      <w:r w:rsidR="001D2B08" w:rsidRPr="00293D89">
        <w:rPr>
          <w:rFonts w:eastAsia="宋体"/>
          <w:kern w:val="0"/>
          <w:szCs w:val="21"/>
        </w:rPr>
        <w:t>.</w:t>
      </w:r>
    </w:p>
    <w:p w14:paraId="2C6D699E" w14:textId="27A0FBBD" w:rsidR="00872299" w:rsidRPr="00293D89" w:rsidRDefault="00872299" w:rsidP="0012637A">
      <w:pPr>
        <w:topLinePunct/>
        <w:autoSpaceDE w:val="0"/>
        <w:autoSpaceDN w:val="0"/>
        <w:spacing w:line="360" w:lineRule="auto"/>
        <w:ind w:firstLineChars="100" w:firstLine="240"/>
        <w:textAlignment w:val="center"/>
        <w:rPr>
          <w:kern w:val="0"/>
        </w:rPr>
      </w:pPr>
      <w:r w:rsidRPr="00293D89">
        <w:rPr>
          <w:szCs w:val="18"/>
          <w:shd w:val="clear" w:color="auto" w:fill="FFFFFF"/>
        </w:rPr>
        <w:t xml:space="preserve">The immersed moving boundary method is used to solve the interactions between fluid and particles and calculate the hydrodynamic forces and torques of the sphere </w:t>
      </w:r>
      <w:r w:rsidRPr="00293D89">
        <w:rPr>
          <w:szCs w:val="18"/>
          <w:shd w:val="clear" w:color="auto" w:fill="FFFFFF"/>
        </w:rPr>
        <w:lastRenderedPageBreak/>
        <w:t xml:space="preserve">exerted by the surrounding fluid. </w:t>
      </w:r>
      <w:r w:rsidR="004A4B03">
        <w:rPr>
          <w:szCs w:val="18"/>
          <w:shd w:val="clear" w:color="auto" w:fill="FFFFFF"/>
        </w:rPr>
        <w:t>M</w:t>
      </w:r>
      <w:r w:rsidRPr="00293D89">
        <w:rPr>
          <w:szCs w:val="18"/>
          <w:shd w:val="clear" w:color="auto" w:fill="FFFFFF"/>
        </w:rPr>
        <w:t xml:space="preserve">ore accurate results can be obtained </w:t>
      </w:r>
      <w:r w:rsidR="004A4B03">
        <w:rPr>
          <w:szCs w:val="18"/>
          <w:shd w:val="clear" w:color="auto" w:fill="FFFFFF"/>
        </w:rPr>
        <w:t>when</w:t>
      </w:r>
      <w:r w:rsidRPr="00293D89">
        <w:rPr>
          <w:szCs w:val="18"/>
          <w:shd w:val="clear" w:color="auto" w:fill="FFFFFF"/>
        </w:rPr>
        <w:t xml:space="preserve"> more lattices </w:t>
      </w:r>
      <w:r w:rsidR="004A4B03">
        <w:rPr>
          <w:szCs w:val="18"/>
          <w:shd w:val="clear" w:color="auto" w:fill="FFFFFF"/>
        </w:rPr>
        <w:t xml:space="preserve">are </w:t>
      </w:r>
      <w:r w:rsidRPr="00293D89">
        <w:rPr>
          <w:szCs w:val="18"/>
          <w:shd w:val="clear" w:color="auto" w:fill="FFFFFF"/>
        </w:rPr>
        <w:t xml:space="preserve">used to represent the sphere, leading to </w:t>
      </w:r>
      <w:r w:rsidR="004A4B03">
        <w:rPr>
          <w:szCs w:val="18"/>
          <w:shd w:val="clear" w:color="auto" w:fill="FFFFFF"/>
        </w:rPr>
        <w:t>an increased</w:t>
      </w:r>
      <w:r w:rsidRPr="00293D89">
        <w:rPr>
          <w:szCs w:val="18"/>
          <w:shd w:val="clear" w:color="auto" w:fill="FFFFFF"/>
        </w:rPr>
        <w:t xml:space="preserve"> computational cost. The error </w:t>
      </w:r>
      <w:r w:rsidR="004A4B03">
        <w:rPr>
          <w:szCs w:val="18"/>
          <w:shd w:val="clear" w:color="auto" w:fill="FFFFFF"/>
        </w:rPr>
        <w:t>is an artefact of this approach</w:t>
      </w:r>
      <w:r w:rsidRPr="00293D89">
        <w:rPr>
          <w:szCs w:val="18"/>
          <w:shd w:val="clear" w:color="auto" w:fill="FFFFFF"/>
        </w:rPr>
        <w:t xml:space="preserve"> and </w:t>
      </w:r>
      <w:r w:rsidR="004A4B03">
        <w:rPr>
          <w:szCs w:val="18"/>
          <w:shd w:val="clear" w:color="auto" w:fill="FFFFFF"/>
        </w:rPr>
        <w:t xml:space="preserve">is not from </w:t>
      </w:r>
      <w:r w:rsidRPr="00293D89">
        <w:rPr>
          <w:szCs w:val="18"/>
          <w:shd w:val="clear" w:color="auto" w:fill="FFFFFF"/>
        </w:rPr>
        <w:t xml:space="preserve">DEM. It has been proven that the immersed moving boundary method has quadratic convergence with grid refinement and satisfying results can be obtained with </w:t>
      </w:r>
      <w:r w:rsidR="004A4B03">
        <w:rPr>
          <w:szCs w:val="18"/>
          <w:shd w:val="clear" w:color="auto" w:fill="FFFFFF"/>
        </w:rPr>
        <w:t xml:space="preserve">at least 5 lattices representing a </w:t>
      </w:r>
      <w:r w:rsidRPr="00293D89">
        <w:rPr>
          <w:szCs w:val="18"/>
          <w:shd w:val="clear" w:color="auto" w:fill="FFFFFF"/>
        </w:rPr>
        <w:t xml:space="preserve">sphere </w:t>
      </w:r>
      <w:r w:rsidR="004A4B03">
        <w:rPr>
          <w:szCs w:val="18"/>
          <w:shd w:val="clear" w:color="auto" w:fill="FFFFFF"/>
        </w:rPr>
        <w:t xml:space="preserve">along its </w:t>
      </w:r>
      <w:r w:rsidRPr="00293D89">
        <w:rPr>
          <w:szCs w:val="18"/>
          <w:shd w:val="clear" w:color="auto" w:fill="FFFFFF"/>
        </w:rPr>
        <w:t xml:space="preserve">diameter </w:t>
      </w:r>
      <w:r w:rsidR="00687E98">
        <w:rPr>
          <w:rFonts w:hint="eastAsia"/>
          <w:szCs w:val="18"/>
          <w:shd w:val="clear" w:color="auto" w:fill="FFFFFF"/>
        </w:rPr>
        <w:t>[25]</w:t>
      </w:r>
      <w:r w:rsidRPr="00293D89">
        <w:rPr>
          <w:szCs w:val="18"/>
          <w:shd w:val="clear" w:color="auto" w:fill="FFFFFF"/>
        </w:rPr>
        <w:t xml:space="preserve">. The specific lattice resolution depends on </w:t>
      </w:r>
      <w:r w:rsidR="004A4B03">
        <w:rPr>
          <w:szCs w:val="18"/>
          <w:shd w:val="clear" w:color="auto" w:fill="FFFFFF"/>
        </w:rPr>
        <w:t xml:space="preserve">the </w:t>
      </w:r>
      <w:r w:rsidRPr="00293D89">
        <w:rPr>
          <w:szCs w:val="18"/>
          <w:shd w:val="clear" w:color="auto" w:fill="FFFFFF"/>
        </w:rPr>
        <w:t>required accuracy and computational cost.</w:t>
      </w:r>
      <w:bookmarkEnd w:id="104"/>
      <w:bookmarkEnd w:id="105"/>
    </w:p>
    <w:p w14:paraId="1F6ADC1A" w14:textId="77777777" w:rsidR="00B234A4" w:rsidRPr="00293D89" w:rsidRDefault="00B234A4" w:rsidP="0012637A">
      <w:pPr>
        <w:topLinePunct/>
        <w:autoSpaceDE w:val="0"/>
        <w:autoSpaceDN w:val="0"/>
        <w:spacing w:line="360" w:lineRule="auto"/>
        <w:ind w:firstLineChars="100" w:firstLine="240"/>
        <w:textAlignment w:val="center"/>
        <w:rPr>
          <w:kern w:val="0"/>
        </w:rPr>
      </w:pPr>
    </w:p>
    <w:bookmarkEnd w:id="94"/>
    <w:bookmarkEnd w:id="95"/>
    <w:p w14:paraId="618A95EE" w14:textId="77777777" w:rsidR="00302B50" w:rsidRPr="00293D89" w:rsidRDefault="00302B50" w:rsidP="0012637A">
      <w:pPr>
        <w:pStyle w:val="af0"/>
        <w:numPr>
          <w:ilvl w:val="0"/>
          <w:numId w:val="15"/>
        </w:numPr>
        <w:topLinePunct/>
        <w:snapToGrid/>
        <w:spacing w:beforeLines="100" w:before="240" w:afterLines="100" w:after="240" w:line="360" w:lineRule="auto"/>
        <w:ind w:firstLineChars="0"/>
        <w:textAlignment w:val="center"/>
        <w:rPr>
          <w:b/>
          <w:sz w:val="28"/>
        </w:rPr>
      </w:pPr>
      <w:r w:rsidRPr="00293D89">
        <w:rPr>
          <w:b/>
          <w:sz w:val="28"/>
        </w:rPr>
        <w:t>Validation of the numerical model</w:t>
      </w:r>
    </w:p>
    <w:p w14:paraId="75483D9E" w14:textId="5FE7673D" w:rsidR="00872299" w:rsidRPr="00293D89" w:rsidRDefault="00872299" w:rsidP="0012637A">
      <w:pPr>
        <w:pStyle w:val="af0"/>
        <w:topLinePunct/>
        <w:snapToGrid/>
        <w:spacing w:line="360" w:lineRule="auto"/>
        <w:ind w:firstLineChars="0" w:firstLine="0"/>
        <w:textAlignment w:val="center"/>
        <w:rPr>
          <w:rFonts w:eastAsiaTheme="minorEastAsia"/>
          <w:b/>
        </w:rPr>
      </w:pPr>
      <w:bookmarkStart w:id="106" w:name="OLE_LINK7"/>
      <w:bookmarkStart w:id="107" w:name="OLE_LINK12"/>
      <w:bookmarkStart w:id="108" w:name="OLE_LINK15"/>
      <w:bookmarkStart w:id="109" w:name="OLE_LINK451"/>
      <w:bookmarkStart w:id="110" w:name="OLE_LINK452"/>
      <w:r w:rsidRPr="00293D89">
        <w:rPr>
          <w:rFonts w:eastAsiaTheme="minorEastAsia"/>
        </w:rPr>
        <w:t>T</w:t>
      </w:r>
      <w:r w:rsidRPr="00293D89">
        <w:t>he performance of the proposed coupled LBM-DEM method was validated with t</w:t>
      </w:r>
      <w:r w:rsidRPr="00293D89">
        <w:rPr>
          <w:rFonts w:eastAsiaTheme="minorEastAsia" w:hint="eastAsia"/>
        </w:rPr>
        <w:t>wo</w:t>
      </w:r>
      <w:r w:rsidRPr="00293D89">
        <w:t xml:space="preserve"> benchmark tests</w:t>
      </w:r>
      <w:r w:rsidRPr="00293D89">
        <w:rPr>
          <w:rFonts w:eastAsiaTheme="minorEastAsia"/>
        </w:rPr>
        <w:t xml:space="preserve"> with different interactions and boundary conditions</w:t>
      </w:r>
      <w:r w:rsidRPr="00293D89">
        <w:t>; they are (a)</w:t>
      </w:r>
      <w:bookmarkStart w:id="111" w:name="OLE_LINK157"/>
      <w:r w:rsidRPr="00293D89">
        <w:t xml:space="preserve"> sedimentation of a particle in a square cylinder</w:t>
      </w:r>
      <w:bookmarkEnd w:id="111"/>
      <w:r w:rsidRPr="00293D89">
        <w:t xml:space="preserve"> and (b) a sphere rolling down an inclined slope. Results are compared with the analytical solutions or experimental results from </w:t>
      </w:r>
      <w:r w:rsidR="004A4B03">
        <w:t xml:space="preserve">the </w:t>
      </w:r>
      <w:r w:rsidRPr="00293D89">
        <w:t>literature.</w:t>
      </w:r>
      <w:r w:rsidRPr="00293D89">
        <w:rPr>
          <w:rFonts w:eastAsiaTheme="minorEastAsia"/>
        </w:rPr>
        <w:t xml:space="preserve"> In general, </w:t>
      </w:r>
      <w:r w:rsidR="004A4B03">
        <w:rPr>
          <w:rFonts w:eastAsiaTheme="minorEastAsia"/>
        </w:rPr>
        <w:t xml:space="preserve">a </w:t>
      </w:r>
      <w:r w:rsidRPr="00293D89">
        <w:rPr>
          <w:rFonts w:eastAsiaTheme="minorEastAsia"/>
        </w:rPr>
        <w:t>good agreement is obtained. In this section, only the case of</w:t>
      </w:r>
      <w:r w:rsidRPr="00293D89">
        <w:t xml:space="preserve"> particle sedimentation in a square cylinder</w:t>
      </w:r>
      <w:r w:rsidRPr="00293D89">
        <w:rPr>
          <w:rFonts w:eastAsiaTheme="minorEastAsia"/>
        </w:rPr>
        <w:t xml:space="preserve"> is </w:t>
      </w:r>
      <w:r w:rsidR="004A4B03">
        <w:rPr>
          <w:rFonts w:eastAsiaTheme="minorEastAsia"/>
        </w:rPr>
        <w:t>described</w:t>
      </w:r>
      <w:r w:rsidRPr="00293D89">
        <w:rPr>
          <w:rFonts w:eastAsiaTheme="minorEastAsia"/>
        </w:rPr>
        <w:t xml:space="preserve"> while </w:t>
      </w:r>
      <w:r w:rsidR="001B171E" w:rsidRPr="00293D89">
        <w:rPr>
          <w:rFonts w:eastAsiaTheme="minorEastAsia"/>
        </w:rPr>
        <w:t xml:space="preserve">the problem of a </w:t>
      </w:r>
      <w:r w:rsidRPr="00293D89">
        <w:rPr>
          <w:rFonts w:eastAsiaTheme="minorEastAsia"/>
        </w:rPr>
        <w:t>sphere rolling down an inclined plane</w:t>
      </w:r>
      <w:r w:rsidR="001B171E" w:rsidRPr="00293D89">
        <w:rPr>
          <w:rFonts w:eastAsiaTheme="minorEastAsia"/>
        </w:rPr>
        <w:t xml:space="preserve"> (without fluid)</w:t>
      </w:r>
      <w:r w:rsidRPr="00293D89">
        <w:rPr>
          <w:rFonts w:eastAsiaTheme="minorEastAsia"/>
        </w:rPr>
        <w:t xml:space="preserve"> is presented in Appendix.</w:t>
      </w:r>
    </w:p>
    <w:p w14:paraId="403D0B5A" w14:textId="768867A8" w:rsidR="00C326F0" w:rsidRPr="00293D89" w:rsidRDefault="007B059D" w:rsidP="0012637A">
      <w:pPr>
        <w:topLinePunct/>
        <w:autoSpaceDE w:val="0"/>
        <w:autoSpaceDN w:val="0"/>
        <w:spacing w:line="360" w:lineRule="auto"/>
        <w:ind w:firstLineChars="100" w:firstLine="240"/>
        <w:textAlignment w:val="center"/>
      </w:pPr>
      <w:r w:rsidRPr="00293D89">
        <w:t xml:space="preserve">In order to validate the interactions </w:t>
      </w:r>
      <w:r w:rsidR="001A5AC9" w:rsidRPr="00293D89">
        <w:t xml:space="preserve">between the </w:t>
      </w:r>
      <w:r w:rsidRPr="00293D89">
        <w:t xml:space="preserve">fluid, </w:t>
      </w:r>
      <w:r w:rsidR="001A5AC9" w:rsidRPr="00293D89">
        <w:t xml:space="preserve">the </w:t>
      </w:r>
      <w:r w:rsidRPr="00293D89">
        <w:t>partic</w:t>
      </w:r>
      <w:r w:rsidR="001F3E1D">
        <w:t>le,</w:t>
      </w:r>
      <w:r w:rsidRPr="00293D89">
        <w:t xml:space="preserve"> and walls, simulation</w:t>
      </w:r>
      <w:r w:rsidR="00E929D9" w:rsidRPr="00293D89">
        <w:t>s</w:t>
      </w:r>
      <w:r w:rsidRPr="00293D89">
        <w:t xml:space="preserve"> of a sphere</w:t>
      </w:r>
      <w:r w:rsidR="00E929D9" w:rsidRPr="00293D89">
        <w:t xml:space="preserve"> settling</w:t>
      </w:r>
      <w:r w:rsidRPr="00293D89">
        <w:t xml:space="preserve"> in a square cylinder </w:t>
      </w:r>
      <w:r w:rsidR="00E929D9" w:rsidRPr="00293D89">
        <w:t xml:space="preserve">were </w:t>
      </w:r>
      <w:r w:rsidRPr="00293D89">
        <w:t xml:space="preserve">conducted and compared with </w:t>
      </w:r>
      <w:r w:rsidR="00E929D9" w:rsidRPr="00293D89">
        <w:t xml:space="preserve">the </w:t>
      </w:r>
      <w:r w:rsidRPr="00293D89">
        <w:t>experimental results</w:t>
      </w:r>
      <w:r w:rsidR="00E929D9" w:rsidRPr="00293D89">
        <w:t xml:space="preserve"> as shown in </w:t>
      </w:r>
      <w:r w:rsidR="001B171E" w:rsidRPr="00293D89">
        <w:t>F</w:t>
      </w:r>
      <w:r w:rsidR="001B171E" w:rsidRPr="00293D89">
        <w:rPr>
          <w:rFonts w:hint="eastAsia"/>
        </w:rPr>
        <w:t>ig</w:t>
      </w:r>
      <w:r w:rsidR="003201F7" w:rsidRPr="00293D89">
        <w:rPr>
          <w:rFonts w:hint="eastAsia"/>
        </w:rPr>
        <w:t>.</w:t>
      </w:r>
      <w:r w:rsidR="00230941" w:rsidRPr="00293D89">
        <w:t xml:space="preserve"> </w:t>
      </w:r>
      <w:r w:rsidR="00204493" w:rsidRPr="00293D89">
        <w:t>1</w:t>
      </w:r>
      <w:r w:rsidR="001719DE" w:rsidRPr="00293D89">
        <w:t>.</w:t>
      </w:r>
      <w:r w:rsidR="00EE2DB7" w:rsidRPr="00293D89">
        <w:t xml:space="preserve"> </w:t>
      </w:r>
      <w:r w:rsidR="00731C30" w:rsidRPr="00293D89">
        <w:t>The size of the square cylinder is 0.</w:t>
      </w:r>
      <w:r w:rsidR="00232FD7" w:rsidRPr="00293D89">
        <w:rPr>
          <w:rFonts w:hint="eastAsia"/>
        </w:rPr>
        <w:t>0</w:t>
      </w:r>
      <w:r w:rsidR="00731C30" w:rsidRPr="00293D89">
        <w:t>1</w:t>
      </w:r>
      <w:r w:rsidR="006F7D8E" w:rsidRPr="00293D89">
        <w:t xml:space="preserve"> </w:t>
      </w:r>
      <w:r w:rsidR="00731C30" w:rsidRPr="00293D89">
        <w:t>m</w:t>
      </w:r>
      <w:r w:rsidR="00E929D9" w:rsidRPr="00293D89">
        <w:t xml:space="preserve"> (</w:t>
      </w:r>
      <w:r w:rsidR="00E929D9" w:rsidRPr="00293D89">
        <w:rPr>
          <w:i/>
        </w:rPr>
        <w:t>L</w:t>
      </w:r>
      <w:r w:rsidR="00E929D9" w:rsidRPr="00293D89">
        <w:t xml:space="preserve">) </w:t>
      </w:r>
      <w:r w:rsidR="00731C30" w:rsidRPr="00293D89">
        <w:t>×</w:t>
      </w:r>
      <w:r w:rsidR="006F7D8E" w:rsidRPr="00293D89">
        <w:t xml:space="preserve"> </w:t>
      </w:r>
      <w:r w:rsidR="00731C30" w:rsidRPr="00293D89">
        <w:t>0.</w:t>
      </w:r>
      <w:r w:rsidR="00232FD7" w:rsidRPr="00293D89">
        <w:rPr>
          <w:rFonts w:hint="eastAsia"/>
        </w:rPr>
        <w:t>0</w:t>
      </w:r>
      <w:r w:rsidR="00731C30" w:rsidRPr="00293D89">
        <w:t>1</w:t>
      </w:r>
      <w:r w:rsidR="006F7D8E" w:rsidRPr="00293D89">
        <w:t xml:space="preserve"> </w:t>
      </w:r>
      <w:r w:rsidR="00731C30" w:rsidRPr="00293D89">
        <w:t>m</w:t>
      </w:r>
      <w:r w:rsidR="00E929D9" w:rsidRPr="00293D89">
        <w:t xml:space="preserve"> (</w:t>
      </w:r>
      <w:r w:rsidR="00E929D9" w:rsidRPr="00293D89">
        <w:rPr>
          <w:i/>
        </w:rPr>
        <w:t>L</w:t>
      </w:r>
      <w:r w:rsidR="00E929D9" w:rsidRPr="00293D89">
        <w:t xml:space="preserve">) </w:t>
      </w:r>
      <w:r w:rsidR="00731C30" w:rsidRPr="00293D89">
        <w:t>×0.</w:t>
      </w:r>
      <w:r w:rsidR="009F2DEB" w:rsidRPr="00293D89">
        <w:rPr>
          <w:rFonts w:hint="eastAsia"/>
        </w:rPr>
        <w:t>0</w:t>
      </w:r>
      <w:r w:rsidR="00731C30" w:rsidRPr="00293D89">
        <w:t>6</w:t>
      </w:r>
      <w:r w:rsidR="006F7D8E" w:rsidRPr="00293D89">
        <w:t xml:space="preserve"> </w:t>
      </w:r>
      <w:r w:rsidR="00731C30" w:rsidRPr="00293D89">
        <w:t xml:space="preserve">m and is kept constant while the diameter of </w:t>
      </w:r>
      <w:r w:rsidR="001F3E1D">
        <w:t xml:space="preserve">the </w:t>
      </w:r>
      <w:r w:rsidR="00731C30" w:rsidRPr="00293D89">
        <w:t xml:space="preserve">sphere </w:t>
      </w:r>
      <w:r w:rsidR="00E929D9" w:rsidRPr="00293D89">
        <w:t>(</w:t>
      </w:r>
      <w:r w:rsidR="00E929D9" w:rsidRPr="00293D89">
        <w:rPr>
          <w:i/>
        </w:rPr>
        <w:t>D</w:t>
      </w:r>
      <w:r w:rsidR="00E929D9" w:rsidRPr="00293D89">
        <w:t xml:space="preserve">) </w:t>
      </w:r>
      <w:r w:rsidR="00731C30" w:rsidRPr="00293D89">
        <w:t xml:space="preserve">is </w:t>
      </w:r>
      <w:r w:rsidR="001F3E1D">
        <w:t>varied</w:t>
      </w:r>
      <w:r w:rsidR="00731C30" w:rsidRPr="00293D89">
        <w:t xml:space="preserve"> from 0.0</w:t>
      </w:r>
      <w:r w:rsidR="00232FD7" w:rsidRPr="00293D89">
        <w:rPr>
          <w:rFonts w:hint="eastAsia"/>
        </w:rPr>
        <w:t>0</w:t>
      </w:r>
      <w:r w:rsidR="00731C30" w:rsidRPr="00293D89">
        <w:t>12</w:t>
      </w:r>
      <w:r w:rsidR="006F7D8E" w:rsidRPr="00293D89">
        <w:t xml:space="preserve"> </w:t>
      </w:r>
      <w:r w:rsidR="00731C30" w:rsidRPr="00293D89">
        <w:t>m to 0.0</w:t>
      </w:r>
      <w:r w:rsidR="00232FD7" w:rsidRPr="00293D89">
        <w:rPr>
          <w:rFonts w:hint="eastAsia"/>
        </w:rPr>
        <w:t>0</w:t>
      </w:r>
      <w:r w:rsidR="00731C30" w:rsidRPr="00293D89">
        <w:t>92</w:t>
      </w:r>
      <w:r w:rsidR="006F7D8E" w:rsidRPr="00293D89">
        <w:t xml:space="preserve"> </w:t>
      </w:r>
      <w:r w:rsidR="00240A6E" w:rsidRPr="00293D89">
        <w:t>m,</w:t>
      </w:r>
      <w:r w:rsidR="00BE2830" w:rsidRPr="00293D89">
        <w:t xml:space="preserve"> similar to </w:t>
      </w:r>
      <w:r w:rsidR="004A31A7" w:rsidRPr="00293D89">
        <w:t xml:space="preserve">the </w:t>
      </w:r>
      <w:r w:rsidR="00BE2830" w:rsidRPr="00293D89">
        <w:t>experiment</w:t>
      </w:r>
      <w:r w:rsidR="004A31A7" w:rsidRPr="00293D89">
        <w:t>s</w:t>
      </w:r>
      <w:r w:rsidR="000D199F" w:rsidRPr="00293D89">
        <w:t xml:space="preserve"> </w:t>
      </w:r>
      <w:r w:rsidR="005E7A91">
        <w:rPr>
          <w:rFonts w:hint="eastAsia"/>
        </w:rPr>
        <w:t>[5]</w:t>
      </w:r>
      <w:r w:rsidR="00240A6E" w:rsidRPr="00293D89">
        <w:rPr>
          <w:rFonts w:eastAsia="宋体"/>
          <w:kern w:val="24"/>
        </w:rPr>
        <w:t xml:space="preserve">. </w:t>
      </w:r>
      <w:r w:rsidR="002151CD" w:rsidRPr="00293D89">
        <w:t xml:space="preserve">Non-slip boundary condition </w:t>
      </w:r>
      <w:r w:rsidR="00561F49" w:rsidRPr="00293D89">
        <w:t>was</w:t>
      </w:r>
      <w:r w:rsidR="002151CD" w:rsidRPr="00293D89">
        <w:t xml:space="preserve"> applied to all six walls.</w:t>
      </w:r>
      <w:r w:rsidR="002151CD" w:rsidRPr="00293D89">
        <w:rPr>
          <w:rFonts w:hint="eastAsia"/>
        </w:rPr>
        <w:t xml:space="preserve"> </w:t>
      </w:r>
      <w:r w:rsidR="00240A6E" w:rsidRPr="00293D89">
        <w:rPr>
          <w:rFonts w:eastAsia="宋体"/>
          <w:kern w:val="24"/>
        </w:rPr>
        <w:t xml:space="preserve">The kinematic viscosity of water </w:t>
      </w:r>
      <w:r w:rsidR="001F3E1D">
        <w:rPr>
          <w:rFonts w:eastAsia="宋体"/>
          <w:kern w:val="24"/>
        </w:rPr>
        <w:t>is</w:t>
      </w:r>
      <w:r w:rsidR="00240A6E" w:rsidRPr="00293D89">
        <w:rPr>
          <w:rFonts w:eastAsia="宋体"/>
          <w:kern w:val="24"/>
        </w:rPr>
        <w:t xml:space="preserve"> </w:t>
      </w:r>
      <w:r w:rsidR="00760788" w:rsidRPr="00293D89">
        <w:object w:dxaOrig="400" w:dyaOrig="220" w14:anchorId="3BCA395F">
          <v:shape id="_x0000_i1115" type="#_x0000_t75" style="width:20pt;height:10pt" o:ole="">
            <v:imagedata r:id="rId182" o:title=""/>
          </v:shape>
          <o:OLEObject Type="Embed" ProgID="Equation.DSMT4" ShapeID="_x0000_i1115" DrawAspect="Content" ObjectID="_1569144987" r:id="rId183"/>
        </w:object>
      </w:r>
      <w:r w:rsidR="008A57E4" w:rsidRPr="00293D89">
        <w:rPr>
          <w:rFonts w:eastAsia="宋体"/>
          <w:kern w:val="24"/>
        </w:rPr>
        <w:t>1.0</w:t>
      </w:r>
      <w:r w:rsidR="007E643E" w:rsidRPr="00293D89">
        <w:rPr>
          <w:rFonts w:eastAsia="宋体"/>
          <w:kern w:val="24"/>
        </w:rPr>
        <w:t>×10</w:t>
      </w:r>
      <w:r w:rsidR="008A57E4" w:rsidRPr="00293D89">
        <w:rPr>
          <w:rFonts w:eastAsia="宋体"/>
          <w:kern w:val="24"/>
          <w:vertAlign w:val="superscript"/>
        </w:rPr>
        <w:t>-6</w:t>
      </w:r>
      <w:r w:rsidR="008A57E4" w:rsidRPr="00293D89">
        <w:rPr>
          <w:rFonts w:eastAsia="宋体"/>
          <w:kern w:val="24"/>
        </w:rPr>
        <w:t xml:space="preserve"> </w:t>
      </w:r>
      <w:r w:rsidR="00C326F0" w:rsidRPr="00293D89">
        <w:t>m</w:t>
      </w:r>
      <w:r w:rsidR="00C326F0" w:rsidRPr="00293D89">
        <w:rPr>
          <w:vertAlign w:val="superscript"/>
        </w:rPr>
        <w:t>2</w:t>
      </w:r>
      <w:r w:rsidR="00C326F0" w:rsidRPr="00293D89">
        <w:t xml:space="preserve">/s </w:t>
      </w:r>
      <w:r w:rsidR="00240A6E" w:rsidRPr="00293D89">
        <w:t xml:space="preserve">and </w:t>
      </w:r>
      <w:r w:rsidR="00E929D9" w:rsidRPr="00293D89">
        <w:t xml:space="preserve">the </w:t>
      </w:r>
      <w:r w:rsidR="00240A6E" w:rsidRPr="00293D89">
        <w:t xml:space="preserve">density is </w:t>
      </w:r>
      <w:bookmarkStart w:id="112" w:name="OLE_LINK75"/>
      <w:bookmarkStart w:id="113" w:name="OLE_LINK76"/>
      <w:r w:rsidR="00760788" w:rsidRPr="00293D89">
        <w:object w:dxaOrig="420" w:dyaOrig="260" w14:anchorId="7C9DF4CA">
          <v:shape id="_x0000_i1116" type="#_x0000_t75" style="width:20pt;height:13pt" o:ole="">
            <v:imagedata r:id="rId184" o:title=""/>
          </v:shape>
          <o:OLEObject Type="Embed" ProgID="Equation.DSMT4" ShapeID="_x0000_i1116" DrawAspect="Content" ObjectID="_1569144988" r:id="rId185"/>
        </w:object>
      </w:r>
      <w:r w:rsidR="00240A6E" w:rsidRPr="00293D89">
        <w:rPr>
          <w:rFonts w:eastAsia="宋体"/>
          <w:kern w:val="24"/>
        </w:rPr>
        <w:t>1</w:t>
      </w:r>
      <w:r w:rsidR="00204493" w:rsidRPr="00293D89">
        <w:rPr>
          <w:rFonts w:eastAsia="宋体"/>
          <w:kern w:val="24"/>
        </w:rPr>
        <w:t>,</w:t>
      </w:r>
      <w:r w:rsidR="00240A6E" w:rsidRPr="00293D89">
        <w:rPr>
          <w:rFonts w:eastAsia="宋体"/>
          <w:kern w:val="24"/>
        </w:rPr>
        <w:t>000</w:t>
      </w:r>
      <w:bookmarkStart w:id="114" w:name="OLE_LINK247"/>
      <w:bookmarkStart w:id="115" w:name="OLE_LINK248"/>
      <w:bookmarkStart w:id="116" w:name="OLE_LINK249"/>
      <w:bookmarkStart w:id="117" w:name="OLE_LINK250"/>
      <w:bookmarkEnd w:id="112"/>
      <w:bookmarkEnd w:id="113"/>
      <w:r w:rsidR="00C326F0" w:rsidRPr="00293D89">
        <w:rPr>
          <w:rFonts w:eastAsia="宋体"/>
          <w:kern w:val="24"/>
        </w:rPr>
        <w:t xml:space="preserve"> </w:t>
      </w:r>
      <w:r w:rsidR="00C326F0" w:rsidRPr="00293D89">
        <w:t>kg/m</w:t>
      </w:r>
      <w:r w:rsidR="00C326F0" w:rsidRPr="00293D89">
        <w:rPr>
          <w:vertAlign w:val="superscript"/>
        </w:rPr>
        <w:t>3</w:t>
      </w:r>
      <w:bookmarkEnd w:id="114"/>
      <w:bookmarkEnd w:id="115"/>
      <w:bookmarkEnd w:id="116"/>
      <w:bookmarkEnd w:id="117"/>
      <w:r w:rsidR="00C326F0" w:rsidRPr="00293D89">
        <w:rPr>
          <w:vertAlign w:val="superscript"/>
        </w:rPr>
        <w:t xml:space="preserve"> </w:t>
      </w:r>
      <w:r w:rsidR="00240A6E" w:rsidRPr="00293D89">
        <w:t xml:space="preserve">while the density of </w:t>
      </w:r>
      <w:r w:rsidR="00E929D9" w:rsidRPr="00293D89">
        <w:t xml:space="preserve">the </w:t>
      </w:r>
      <w:r w:rsidR="00240A6E" w:rsidRPr="00293D89">
        <w:t>sphere is slightly larger</w:t>
      </w:r>
      <w:r w:rsidR="00C745FD" w:rsidRPr="00293D89">
        <w:rPr>
          <w:rFonts w:hint="eastAsia"/>
        </w:rPr>
        <w:t>,</w:t>
      </w:r>
      <w:r w:rsidR="00240A6E" w:rsidRPr="00293D89">
        <w:t xml:space="preserve"> </w:t>
      </w:r>
      <w:r w:rsidR="00240A6E" w:rsidRPr="00293D89">
        <w:rPr>
          <w:rFonts w:eastAsia="宋体"/>
          <w:kern w:val="24"/>
        </w:rPr>
        <w:t>1</w:t>
      </w:r>
      <w:r w:rsidR="00204493" w:rsidRPr="00293D89">
        <w:rPr>
          <w:rFonts w:eastAsia="宋体"/>
          <w:kern w:val="24"/>
        </w:rPr>
        <w:t>,</w:t>
      </w:r>
      <w:r w:rsidR="00240A6E" w:rsidRPr="00293D89">
        <w:rPr>
          <w:rFonts w:eastAsia="宋体"/>
          <w:kern w:val="24"/>
        </w:rPr>
        <w:t>000</w:t>
      </w:r>
      <w:r w:rsidR="0069125D" w:rsidRPr="00293D89">
        <w:rPr>
          <w:rFonts w:eastAsia="宋体"/>
          <w:kern w:val="24"/>
        </w:rPr>
        <w:t>.</w:t>
      </w:r>
      <w:r w:rsidR="00240A6E" w:rsidRPr="00293D89">
        <w:rPr>
          <w:rFonts w:eastAsia="宋体"/>
          <w:kern w:val="24"/>
        </w:rPr>
        <w:t>0</w:t>
      </w:r>
      <w:r w:rsidR="00824AFE" w:rsidRPr="00293D89">
        <w:rPr>
          <w:rFonts w:eastAsia="宋体"/>
          <w:kern w:val="24"/>
        </w:rPr>
        <w:t>0</w:t>
      </w:r>
      <w:r w:rsidR="00240A6E" w:rsidRPr="00293D89">
        <w:rPr>
          <w:rFonts w:eastAsia="宋体"/>
          <w:kern w:val="24"/>
        </w:rPr>
        <w:t>1</w:t>
      </w:r>
      <w:r w:rsidR="006F7D8E" w:rsidRPr="00293D89">
        <w:rPr>
          <w:rFonts w:eastAsia="宋体"/>
          <w:kern w:val="24"/>
        </w:rPr>
        <w:t xml:space="preserve"> </w:t>
      </w:r>
      <w:r w:rsidR="00C326F0" w:rsidRPr="00293D89">
        <w:t>kg/m</w:t>
      </w:r>
      <w:r w:rsidR="00C326F0" w:rsidRPr="00293D89">
        <w:rPr>
          <w:vertAlign w:val="superscript"/>
        </w:rPr>
        <w:t>3</w:t>
      </w:r>
      <w:r w:rsidR="00240A6E" w:rsidRPr="00293D89">
        <w:t>, to achieve creeping flow.</w:t>
      </w:r>
      <w:bookmarkStart w:id="118" w:name="OLE_LINK85"/>
      <w:bookmarkStart w:id="119" w:name="OLE_LINK86"/>
      <w:r w:rsidR="00240A6E" w:rsidRPr="00293D89">
        <w:t xml:space="preserve"> </w:t>
      </w:r>
      <w:r w:rsidR="00E929D9" w:rsidRPr="00293D89">
        <w:t xml:space="preserve">The </w:t>
      </w:r>
      <w:r w:rsidR="008A57E4" w:rsidRPr="00293D89">
        <w:t>l</w:t>
      </w:r>
      <w:r w:rsidR="00240A6E" w:rsidRPr="00293D89">
        <w:t>attice spacing</w:t>
      </w:r>
      <w:r w:rsidR="00E929D9" w:rsidRPr="00293D89">
        <w:t xml:space="preserve"> is</w:t>
      </w:r>
      <w:r w:rsidR="00232FD7" w:rsidRPr="00293D89">
        <w:object w:dxaOrig="1219" w:dyaOrig="279" w14:anchorId="1914F774">
          <v:shape id="_x0000_i1117" type="#_x0000_t75" style="width:62pt;height:14.5pt" o:ole="">
            <v:imagedata r:id="rId186" o:title=""/>
          </v:shape>
          <o:OLEObject Type="Embed" ProgID="Equation.DSMT4" ShapeID="_x0000_i1117" DrawAspect="Content" ObjectID="_1569144989" r:id="rId187"/>
        </w:object>
      </w:r>
      <w:r w:rsidR="00C326F0" w:rsidRPr="00293D89">
        <w:t>m</w:t>
      </w:r>
      <w:r w:rsidR="00E929D9" w:rsidRPr="00293D89">
        <w:t xml:space="preserve">. </w:t>
      </w:r>
      <w:r w:rsidR="001F3E1D">
        <w:t xml:space="preserve">A </w:t>
      </w:r>
      <w:r w:rsidR="00240A6E" w:rsidRPr="00293D89">
        <w:t xml:space="preserve">relaxation time </w:t>
      </w:r>
      <w:r w:rsidR="001F3E1D">
        <w:t>of</w:t>
      </w:r>
      <w:r w:rsidR="00E929D9" w:rsidRPr="00293D89">
        <w:t xml:space="preserve"> </w:t>
      </w:r>
      <w:r w:rsidR="0079056D" w:rsidRPr="00293D89">
        <w:object w:dxaOrig="720" w:dyaOrig="279" w14:anchorId="5465DAA8">
          <v:shape id="_x0000_i1118" type="#_x0000_t75" style="width:37pt;height:14.5pt" o:ole="">
            <v:imagedata r:id="rId188" o:title=""/>
          </v:shape>
          <o:OLEObject Type="Embed" ProgID="Equation.DSMT4" ShapeID="_x0000_i1118" DrawAspect="Content" ObjectID="_1569144990" r:id="rId189"/>
        </w:object>
      </w:r>
      <w:r w:rsidR="00240A6E" w:rsidRPr="00293D89">
        <w:t xml:space="preserve"> </w:t>
      </w:r>
      <w:r w:rsidR="0069125D" w:rsidRPr="00293D89">
        <w:t>and</w:t>
      </w:r>
      <w:r w:rsidR="00E929D9" w:rsidRPr="00293D89">
        <w:t xml:space="preserve"> </w:t>
      </w:r>
      <w:r w:rsidR="001F3E1D">
        <w:t xml:space="preserve">a </w:t>
      </w:r>
      <w:r w:rsidR="00240A6E" w:rsidRPr="00293D89">
        <w:t>time step</w:t>
      </w:r>
      <w:bookmarkEnd w:id="118"/>
      <w:bookmarkEnd w:id="119"/>
      <w:r w:rsidR="00E929D9" w:rsidRPr="00293D89">
        <w:t xml:space="preserve"> </w:t>
      </w:r>
      <w:r w:rsidR="001F3E1D">
        <w:t>of</w:t>
      </w:r>
      <w:r w:rsidR="0079056D" w:rsidRPr="00293D89">
        <w:object w:dxaOrig="1200" w:dyaOrig="279" w14:anchorId="62823DBD">
          <v:shape id="_x0000_i1119" type="#_x0000_t75" style="width:59.5pt;height:14.5pt" o:ole="">
            <v:imagedata r:id="rId190" o:title=""/>
          </v:shape>
          <o:OLEObject Type="Embed" ProgID="Equation.DSMT4" ShapeID="_x0000_i1119" DrawAspect="Content" ObjectID="_1569144991" r:id="rId191"/>
        </w:object>
      </w:r>
      <w:r w:rsidR="00C326F0" w:rsidRPr="00293D89">
        <w:t>s</w:t>
      </w:r>
      <w:r w:rsidR="001F3E1D">
        <w:t xml:space="preserve"> </w:t>
      </w:r>
      <w:r w:rsidR="009341D6">
        <w:t>was</w:t>
      </w:r>
      <w:r w:rsidR="001F3E1D">
        <w:t xml:space="preserve"> adopted</w:t>
      </w:r>
      <w:r w:rsidR="00240A6E" w:rsidRPr="00293D89">
        <w:t xml:space="preserve">. </w:t>
      </w:r>
      <w:r w:rsidR="00E2545D" w:rsidRPr="00293D89">
        <w:rPr>
          <w:rFonts w:hint="eastAsia"/>
        </w:rPr>
        <w:t xml:space="preserve">These three parameters </w:t>
      </w:r>
      <w:r w:rsidR="00B04CC8" w:rsidRPr="00293D89">
        <w:t>were</w:t>
      </w:r>
      <w:r w:rsidR="00B04CC8" w:rsidRPr="00293D89">
        <w:rPr>
          <w:rFonts w:hint="eastAsia"/>
        </w:rPr>
        <w:t xml:space="preserve"> </w:t>
      </w:r>
      <w:r w:rsidR="00E2545D" w:rsidRPr="00293D89">
        <w:rPr>
          <w:rFonts w:hint="eastAsia"/>
        </w:rPr>
        <w:t xml:space="preserve">chosen to achieve </w:t>
      </w:r>
      <w:r w:rsidR="001F3E1D">
        <w:t xml:space="preserve">a </w:t>
      </w:r>
      <w:r w:rsidR="00E2545D" w:rsidRPr="00293D89">
        <w:rPr>
          <w:rFonts w:hint="eastAsia"/>
        </w:rPr>
        <w:t xml:space="preserve">satisfactory result with acceptable computational cost. Lattice spacing determines the </w:t>
      </w:r>
      <w:r w:rsidR="003C63C2">
        <w:t xml:space="preserve">number of </w:t>
      </w:r>
      <w:r w:rsidR="00E2545D" w:rsidRPr="00293D89">
        <w:rPr>
          <w:rFonts w:hint="eastAsia"/>
        </w:rPr>
        <w:t>lattice</w:t>
      </w:r>
      <w:r w:rsidR="003C63C2">
        <w:t>s</w:t>
      </w:r>
      <w:r w:rsidR="00E2545D" w:rsidRPr="00293D89">
        <w:rPr>
          <w:rFonts w:hint="eastAsia"/>
        </w:rPr>
        <w:t xml:space="preserve"> or node number</w:t>
      </w:r>
      <w:r w:rsidR="003C63C2">
        <w:t>,</w:t>
      </w:r>
      <w:r w:rsidR="00E2545D" w:rsidRPr="00293D89">
        <w:rPr>
          <w:rFonts w:hint="eastAsia"/>
        </w:rPr>
        <w:t xml:space="preserve"> </w:t>
      </w:r>
      <w:r w:rsidR="003C63C2">
        <w:t>whereas the</w:t>
      </w:r>
      <w:r w:rsidR="00E2545D" w:rsidRPr="00293D89">
        <w:rPr>
          <w:rFonts w:hint="eastAsia"/>
        </w:rPr>
        <w:t xml:space="preserve"> relaxation time is closely related to the numerical </w:t>
      </w:r>
      <w:r w:rsidR="00016871" w:rsidRPr="00293D89">
        <w:rPr>
          <w:rFonts w:hint="eastAsia"/>
        </w:rPr>
        <w:t xml:space="preserve">stability. Once lattice spacing and relaxation time are chosen, the time step can be calculated with </w:t>
      </w:r>
      <w:r w:rsidR="001B171E" w:rsidRPr="00293D89">
        <w:t>E</w:t>
      </w:r>
      <w:r w:rsidR="003201F7" w:rsidRPr="00293D89">
        <w:rPr>
          <w:rFonts w:hint="eastAsia"/>
        </w:rPr>
        <w:t>q.</w:t>
      </w:r>
      <w:r w:rsidR="005417E5" w:rsidRPr="00293D89">
        <w:rPr>
          <w:rFonts w:hint="eastAsia"/>
        </w:rPr>
        <w:t xml:space="preserve"> </w:t>
      </w:r>
      <w:r w:rsidR="00016871" w:rsidRPr="00293D89">
        <w:rPr>
          <w:rFonts w:hint="eastAsia"/>
        </w:rPr>
        <w:t>(6). More detail</w:t>
      </w:r>
      <w:r w:rsidR="009665B1" w:rsidRPr="00293D89">
        <w:t xml:space="preserve">s </w:t>
      </w:r>
      <w:r w:rsidR="00E70621" w:rsidRPr="00293D89">
        <w:t xml:space="preserve">on </w:t>
      </w:r>
      <w:r w:rsidR="009665B1" w:rsidRPr="00293D89">
        <w:t>the parameter selection procedure</w:t>
      </w:r>
      <w:r w:rsidR="00016871" w:rsidRPr="00293D89">
        <w:rPr>
          <w:rFonts w:hint="eastAsia"/>
        </w:rPr>
        <w:t xml:space="preserve"> can be found in</w:t>
      </w:r>
      <w:r w:rsidR="001B171E" w:rsidRPr="00293D89">
        <w:t xml:space="preserve"> </w:t>
      </w:r>
      <w:r w:rsidR="007F1F69">
        <w:rPr>
          <w:rFonts w:hint="eastAsia"/>
        </w:rPr>
        <w:t>[22]</w:t>
      </w:r>
      <w:r w:rsidR="00016871" w:rsidRPr="00293D89">
        <w:rPr>
          <w:rFonts w:hint="eastAsia"/>
        </w:rPr>
        <w:t xml:space="preserve">. </w:t>
      </w:r>
    </w:p>
    <w:p w14:paraId="00E9523E" w14:textId="0FAF4DF3" w:rsidR="00824AFE" w:rsidRPr="00293D89" w:rsidRDefault="003C63C2" w:rsidP="0012637A">
      <w:pPr>
        <w:topLinePunct/>
        <w:autoSpaceDE w:val="0"/>
        <w:autoSpaceDN w:val="0"/>
        <w:spacing w:line="360" w:lineRule="auto"/>
        <w:ind w:firstLineChars="100" w:firstLine="240"/>
        <w:textAlignment w:val="center"/>
      </w:pPr>
      <w:r>
        <w:t>In th</w:t>
      </w:r>
      <w:r w:rsidR="009341D6">
        <w:t>is</w:t>
      </w:r>
      <w:r>
        <w:t xml:space="preserve"> </w:t>
      </w:r>
      <w:r w:rsidR="009341D6">
        <w:t>study</w:t>
      </w:r>
      <w:r>
        <w:t>, t</w:t>
      </w:r>
      <w:r w:rsidR="00240A6E" w:rsidRPr="00293D89">
        <w:t xml:space="preserve">he sphere </w:t>
      </w:r>
      <w:r>
        <w:t xml:space="preserve">which </w:t>
      </w:r>
      <w:r w:rsidR="00B04CC8" w:rsidRPr="00293D89">
        <w:t xml:space="preserve">was </w:t>
      </w:r>
      <w:r>
        <w:t>initially</w:t>
      </w:r>
      <w:r w:rsidR="00240A6E" w:rsidRPr="00293D89">
        <w:t xml:space="preserve"> fixed at</w:t>
      </w:r>
      <w:r>
        <w:t xml:space="preserve"> the center of the cylinder </w:t>
      </w:r>
      <w:r w:rsidR="00B04CC8" w:rsidRPr="00293D89">
        <w:t xml:space="preserve">was </w:t>
      </w:r>
      <w:r w:rsidR="00E929D9" w:rsidRPr="00293D89">
        <w:lastRenderedPageBreak/>
        <w:t>re</w:t>
      </w:r>
      <w:r w:rsidR="00A94F32" w:rsidRPr="00293D89">
        <w:t>leased</w:t>
      </w:r>
      <w:r>
        <w:t xml:space="preserve"> to settle under gravity</w:t>
      </w:r>
      <w:r w:rsidR="00240A6E" w:rsidRPr="00293D89">
        <w:t>.</w:t>
      </w:r>
      <w:r w:rsidR="009341D6">
        <w:t xml:space="preserve"> After some time, the sphere reaches a</w:t>
      </w:r>
      <w:r w:rsidR="0069125D" w:rsidRPr="00293D89">
        <w:t xml:space="preserve"> terminal velocity </w:t>
      </w:r>
      <w:r w:rsidR="0079056D" w:rsidRPr="00293D89">
        <w:object w:dxaOrig="240" w:dyaOrig="360" w14:anchorId="39876C47">
          <v:shape id="_x0000_i1120" type="#_x0000_t75" style="width:12.5pt;height:20pt" o:ole="">
            <v:imagedata r:id="rId192" o:title=""/>
          </v:shape>
          <o:OLEObject Type="Embed" ProgID="Equation.DSMT4" ShapeID="_x0000_i1120" DrawAspect="Content" ObjectID="_1569144992" r:id="rId193"/>
        </w:object>
      </w:r>
      <w:r w:rsidR="00DB54EE" w:rsidRPr="00293D89">
        <w:rPr>
          <w:rFonts w:hint="eastAsia"/>
        </w:rPr>
        <w:t xml:space="preserve"> </w:t>
      </w:r>
      <w:r w:rsidR="0069125D" w:rsidRPr="00293D89">
        <w:t xml:space="preserve">and </w:t>
      </w:r>
      <w:r w:rsidR="009341D6">
        <w:t xml:space="preserve">is </w:t>
      </w:r>
      <w:r w:rsidR="0069125D" w:rsidRPr="00293D89">
        <w:t xml:space="preserve">compared with </w:t>
      </w:r>
      <w:r w:rsidR="00A94F32" w:rsidRPr="00293D89">
        <w:t xml:space="preserve">the </w:t>
      </w:r>
      <w:r w:rsidR="0069125D" w:rsidRPr="00293D89">
        <w:t>free settling velocity</w:t>
      </w:r>
      <w:r w:rsidR="00DB54EE" w:rsidRPr="00293D89">
        <w:rPr>
          <w:rFonts w:hint="eastAsia"/>
        </w:rPr>
        <w:t xml:space="preserve"> </w:t>
      </w:r>
      <w:r w:rsidR="0079056D" w:rsidRPr="00293D89">
        <w:object w:dxaOrig="260" w:dyaOrig="360" w14:anchorId="1B51B9DC">
          <v:shape id="_x0000_i1121" type="#_x0000_t75" style="width:12.5pt;height:20pt" o:ole="">
            <v:imagedata r:id="rId194" o:title=""/>
          </v:shape>
          <o:OLEObject Type="Embed" ProgID="Equation.DSMT4" ShapeID="_x0000_i1121" DrawAspect="Content" ObjectID="_1569144993" r:id="rId195"/>
        </w:object>
      </w:r>
      <w:r w:rsidR="00DB54EE" w:rsidRPr="00293D89">
        <w:rPr>
          <w:rFonts w:hint="eastAsia"/>
        </w:rPr>
        <w:t xml:space="preserve"> </w:t>
      </w:r>
      <w:r w:rsidR="0069125D" w:rsidRPr="00293D89">
        <w:t>calculated from Stokes</w:t>
      </w:r>
      <w:r w:rsidR="00A94F32" w:rsidRPr="00293D89">
        <w:t>’</w:t>
      </w:r>
      <w:r w:rsidR="0069125D" w:rsidRPr="00293D89">
        <w:t xml:space="preserve"> law. </w:t>
      </w:r>
      <w:r w:rsidR="00824AFE" w:rsidRPr="00293D89">
        <w:t>T</w:t>
      </w:r>
      <w:r w:rsidR="00824AFE" w:rsidRPr="00293D89">
        <w:rPr>
          <w:kern w:val="0"/>
        </w:rPr>
        <w:t>he Reynolds numbers of free settlings</w:t>
      </w:r>
      <w:r w:rsidR="00760788" w:rsidRPr="00293D89">
        <w:rPr>
          <w:rFonts w:hint="eastAsia"/>
          <w:kern w:val="0"/>
        </w:rPr>
        <w:t xml:space="preserve"> (</w:t>
      </w:r>
      <w:r w:rsidR="00760788" w:rsidRPr="00293D89">
        <w:object w:dxaOrig="1200" w:dyaOrig="360" w14:anchorId="2B8D3A1B">
          <v:shape id="_x0000_i1122" type="#_x0000_t75" style="width:54.5pt;height:20pt" o:ole="">
            <v:imagedata r:id="rId196" o:title=""/>
          </v:shape>
          <o:OLEObject Type="Embed" ProgID="Equation.DSMT4" ShapeID="_x0000_i1122" DrawAspect="Content" ObjectID="_1569144994" r:id="rId197"/>
        </w:object>
      </w:r>
      <w:r w:rsidR="00760788" w:rsidRPr="00293D89">
        <w:rPr>
          <w:rFonts w:hint="eastAsia"/>
        </w:rPr>
        <w:t>)</w:t>
      </w:r>
      <w:r w:rsidR="00824AFE" w:rsidRPr="00293D89">
        <w:rPr>
          <w:kern w:val="0"/>
        </w:rPr>
        <w:t xml:space="preserve"> </w:t>
      </w:r>
      <w:r w:rsidR="00B04CC8" w:rsidRPr="00293D89">
        <w:rPr>
          <w:kern w:val="0"/>
        </w:rPr>
        <w:t xml:space="preserve">were </w:t>
      </w:r>
      <w:r w:rsidR="00A94F32" w:rsidRPr="00293D89">
        <w:rPr>
          <w:kern w:val="0"/>
        </w:rPr>
        <w:t>between 0.00094 and 0.42, whereas those of hindered settlings</w:t>
      </w:r>
      <w:r w:rsidR="00760788" w:rsidRPr="00293D89">
        <w:rPr>
          <w:rFonts w:hint="eastAsia"/>
          <w:kern w:val="0"/>
        </w:rPr>
        <w:t xml:space="preserve"> (</w:t>
      </w:r>
      <w:r w:rsidR="00760788" w:rsidRPr="00293D89">
        <w:object w:dxaOrig="1180" w:dyaOrig="360" w14:anchorId="5A619342">
          <v:shape id="_x0000_i1123" type="#_x0000_t75" style="width:53.5pt;height:20pt" o:ole="">
            <v:imagedata r:id="rId198" o:title=""/>
          </v:shape>
          <o:OLEObject Type="Embed" ProgID="Equation.DSMT4" ShapeID="_x0000_i1123" DrawAspect="Content" ObjectID="_1569144995" r:id="rId199"/>
        </w:object>
      </w:r>
      <w:r w:rsidR="00760788" w:rsidRPr="00293D89">
        <w:rPr>
          <w:rFonts w:hint="eastAsia"/>
        </w:rPr>
        <w:t>)</w:t>
      </w:r>
      <w:r w:rsidR="00760788" w:rsidRPr="00293D89">
        <w:rPr>
          <w:kern w:val="0"/>
        </w:rPr>
        <w:t xml:space="preserve"> </w:t>
      </w:r>
      <w:r w:rsidR="00A0541A" w:rsidRPr="00293D89">
        <w:rPr>
          <w:kern w:val="0"/>
        </w:rPr>
        <w:t xml:space="preserve"> by the wall effect</w:t>
      </w:r>
      <w:r w:rsidR="00A94F32" w:rsidRPr="00293D89">
        <w:rPr>
          <w:kern w:val="0"/>
        </w:rPr>
        <w:t xml:space="preserve"> </w:t>
      </w:r>
      <w:r w:rsidR="00B04CC8" w:rsidRPr="00293D89">
        <w:rPr>
          <w:kern w:val="0"/>
        </w:rPr>
        <w:t xml:space="preserve">were </w:t>
      </w:r>
      <w:r w:rsidR="00A94F32" w:rsidRPr="00293D89">
        <w:rPr>
          <w:kern w:val="0"/>
        </w:rPr>
        <w:t>between</w:t>
      </w:r>
      <w:r w:rsidR="00824AFE" w:rsidRPr="00293D89">
        <w:rPr>
          <w:kern w:val="0"/>
        </w:rPr>
        <w:t xml:space="preserve"> 0.00067 </w:t>
      </w:r>
      <w:r w:rsidR="00A94F32" w:rsidRPr="00293D89">
        <w:rPr>
          <w:kern w:val="0"/>
        </w:rPr>
        <w:t xml:space="preserve">and </w:t>
      </w:r>
      <w:r w:rsidR="00824AFE" w:rsidRPr="00293D89">
        <w:rPr>
          <w:kern w:val="0"/>
        </w:rPr>
        <w:t>0.014.</w:t>
      </w:r>
    </w:p>
    <w:p w14:paraId="1204C023" w14:textId="5165F0C8" w:rsidR="007B059D" w:rsidRPr="00293D89" w:rsidRDefault="0069125D" w:rsidP="0012637A">
      <w:pPr>
        <w:topLinePunct/>
        <w:autoSpaceDE w:val="0"/>
        <w:autoSpaceDN w:val="0"/>
        <w:spacing w:line="360" w:lineRule="auto"/>
        <w:ind w:firstLineChars="100" w:firstLine="240"/>
        <w:textAlignment w:val="center"/>
      </w:pPr>
      <w:r w:rsidRPr="00293D89">
        <w:t xml:space="preserve">The </w:t>
      </w:r>
      <w:r w:rsidR="005F2F2C" w:rsidRPr="00293D89">
        <w:t xml:space="preserve">computed </w:t>
      </w:r>
      <w:r w:rsidRPr="00293D89">
        <w:t xml:space="preserve">dimensionless </w:t>
      </w:r>
      <w:r w:rsidR="005F2F2C" w:rsidRPr="00293D89">
        <w:t xml:space="preserve">velocities </w:t>
      </w:r>
      <w:r w:rsidR="00DB54EE" w:rsidRPr="00293D89">
        <w:object w:dxaOrig="580" w:dyaOrig="360" w14:anchorId="2953ED23">
          <v:shape id="_x0000_i1124" type="#_x0000_t75" style="width:29.5pt;height:20pt" o:ole="">
            <v:imagedata r:id="rId200" o:title=""/>
          </v:shape>
          <o:OLEObject Type="Embed" ProgID="Equation.DSMT4" ShapeID="_x0000_i1124" DrawAspect="Content" ObjectID="_1569144996" r:id="rId201"/>
        </w:object>
      </w:r>
      <w:r w:rsidR="005F2F2C" w:rsidRPr="00293D89">
        <w:t xml:space="preserve">are </w:t>
      </w:r>
      <w:r w:rsidRPr="00293D89">
        <w:t xml:space="preserve">plotted </w:t>
      </w:r>
      <w:r w:rsidR="005F2F2C" w:rsidRPr="00293D89">
        <w:t xml:space="preserve">against </w:t>
      </w:r>
      <w:r w:rsidRPr="00293D89">
        <w:t xml:space="preserve">different </w:t>
      </w:r>
      <w:r w:rsidR="00A94F32" w:rsidRPr="00293D89">
        <w:t xml:space="preserve">diameter/box size </w:t>
      </w:r>
      <w:r w:rsidRPr="00293D89">
        <w:t xml:space="preserve">ratios of </w:t>
      </w:r>
      <w:r w:rsidRPr="00293D89">
        <w:rPr>
          <w:i/>
        </w:rPr>
        <w:t>D/L</w:t>
      </w:r>
      <w:r w:rsidRPr="00293D89">
        <w:t xml:space="preserve"> </w:t>
      </w:r>
      <w:r w:rsidR="00A94F32" w:rsidRPr="00293D89">
        <w:t xml:space="preserve">as shown in </w:t>
      </w:r>
      <w:r w:rsidR="00B05036" w:rsidRPr="00293D89">
        <w:t>F</w:t>
      </w:r>
      <w:r w:rsidR="00F51914" w:rsidRPr="00293D89">
        <w:t>ig.</w:t>
      </w:r>
      <w:r w:rsidRPr="00293D89">
        <w:t xml:space="preserve"> </w:t>
      </w:r>
      <w:r w:rsidR="00D14F62" w:rsidRPr="00293D89">
        <w:t>1</w:t>
      </w:r>
      <w:r w:rsidRPr="00293D89">
        <w:t>. It can be seen</w:t>
      </w:r>
      <w:r w:rsidR="00DE244F" w:rsidRPr="00293D89">
        <w:t xml:space="preserve"> the </w:t>
      </w:r>
      <w:r w:rsidR="005F2F2C" w:rsidRPr="00293D89">
        <w:t xml:space="preserve">numerical </w:t>
      </w:r>
      <w:r w:rsidR="00DE244F" w:rsidRPr="00293D89">
        <w:t xml:space="preserve">results match well with </w:t>
      </w:r>
      <w:r w:rsidR="00A94F32" w:rsidRPr="00293D89">
        <w:t xml:space="preserve">the </w:t>
      </w:r>
      <w:r w:rsidR="00DE244F" w:rsidRPr="00293D89">
        <w:t xml:space="preserve">experimental </w:t>
      </w:r>
      <w:r w:rsidR="005F2F2C" w:rsidRPr="00293D89">
        <w:t xml:space="preserve">data </w:t>
      </w:r>
      <w:r w:rsidR="009341D6">
        <w:t>of</w:t>
      </w:r>
      <w:r w:rsidR="00DE244F" w:rsidRPr="00293D89">
        <w:t xml:space="preserve"> Miyamura </w:t>
      </w:r>
      <w:r w:rsidR="00DE244F" w:rsidRPr="00293D89">
        <w:rPr>
          <w:i/>
        </w:rPr>
        <w:t>et al.</w:t>
      </w:r>
      <w:r w:rsidR="000D199F" w:rsidRPr="00293D89">
        <w:t xml:space="preserve"> </w:t>
      </w:r>
      <w:r w:rsidR="007F1F69">
        <w:rPr>
          <w:rFonts w:hint="eastAsia"/>
        </w:rPr>
        <w:t>[5]</w:t>
      </w:r>
      <w:r w:rsidR="00C326F0" w:rsidRPr="00293D89">
        <w:t>.</w:t>
      </w:r>
      <w:r w:rsidR="00DE244F" w:rsidRPr="00293D89">
        <w:t xml:space="preserve"> Due to</w:t>
      </w:r>
      <w:r w:rsidR="00A94F32" w:rsidRPr="00293D89">
        <w:t xml:space="preserve"> the</w:t>
      </w:r>
      <w:r w:rsidR="00DE244F" w:rsidRPr="00293D89">
        <w:t xml:space="preserve"> drag effect of </w:t>
      </w:r>
      <w:r w:rsidR="00A94F32" w:rsidRPr="00293D89">
        <w:t xml:space="preserve">the </w:t>
      </w:r>
      <w:r w:rsidR="00DE244F" w:rsidRPr="00293D89">
        <w:t>surrounding walls, the terminal velocity is smaller than that of free settling</w:t>
      </w:r>
      <w:r w:rsidR="00A94F32" w:rsidRPr="00293D89">
        <w:t xml:space="preserve"> when the presence of the walls influence</w:t>
      </w:r>
      <w:r w:rsidR="005F2F2C" w:rsidRPr="00293D89">
        <w:t>s</w:t>
      </w:r>
      <w:r w:rsidR="00A94F32" w:rsidRPr="00293D89">
        <w:t xml:space="preserve"> the movement of the sphere</w:t>
      </w:r>
      <w:r w:rsidR="00DE244F" w:rsidRPr="00293D89">
        <w:t xml:space="preserve">. </w:t>
      </w:r>
      <w:r w:rsidR="00A94F32" w:rsidRPr="00293D89">
        <w:t xml:space="preserve">As expected, the </w:t>
      </w:r>
      <w:r w:rsidR="00265D0F" w:rsidRPr="00293D89">
        <w:t>wall</w:t>
      </w:r>
      <w:r w:rsidR="00DE244F" w:rsidRPr="00293D89">
        <w:t xml:space="preserve"> effect increases with </w:t>
      </w:r>
      <w:r w:rsidR="00A94F32" w:rsidRPr="00293D89">
        <w:t xml:space="preserve">an </w:t>
      </w:r>
      <w:r w:rsidR="00DE244F" w:rsidRPr="00293D89">
        <w:t xml:space="preserve">increase </w:t>
      </w:r>
      <w:r w:rsidR="00A94F32" w:rsidRPr="00293D89">
        <w:t xml:space="preserve">in </w:t>
      </w:r>
      <w:r w:rsidR="00DE244F" w:rsidRPr="00293D89">
        <w:rPr>
          <w:i/>
        </w:rPr>
        <w:t>D/L</w:t>
      </w:r>
      <w:r w:rsidR="00DE244F" w:rsidRPr="00293D89">
        <w:t>, leading to a smaller dimensionless velocity.</w:t>
      </w:r>
    </w:p>
    <w:p w14:paraId="267905A8" w14:textId="68A8EB6C" w:rsidR="00E4322B" w:rsidRPr="00293D89" w:rsidRDefault="005F2F2C"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textAlignment w:val="center"/>
        <w:rPr>
          <w:rFonts w:eastAsia="宋体"/>
          <w:kern w:val="0"/>
        </w:rPr>
      </w:pPr>
      <w:r w:rsidRPr="00293D89">
        <w:t xml:space="preserve">It is noted </w:t>
      </w:r>
      <w:r w:rsidR="00642AE7" w:rsidRPr="00293D89">
        <w:t xml:space="preserve">that there is a small deviation between </w:t>
      </w:r>
      <w:r w:rsidRPr="00293D89">
        <w:t xml:space="preserve">the two </w:t>
      </w:r>
      <w:r w:rsidR="00642AE7" w:rsidRPr="00293D89">
        <w:t>results</w:t>
      </w:r>
      <w:r w:rsidR="00264092" w:rsidRPr="00293D89">
        <w:t>.</w:t>
      </w:r>
      <w:r w:rsidR="00265D0F" w:rsidRPr="00293D89">
        <w:t xml:space="preserve"> One reason is that</w:t>
      </w:r>
      <w:r w:rsidR="00A94F32" w:rsidRPr="00293D89">
        <w:t>,</w:t>
      </w:r>
      <w:r w:rsidR="00265D0F" w:rsidRPr="00293D89">
        <w:t xml:space="preserve"> </w:t>
      </w:r>
      <w:r w:rsidR="00264092" w:rsidRPr="00293D89">
        <w:t xml:space="preserve">when the diameter of </w:t>
      </w:r>
      <w:r w:rsidR="00A94F32" w:rsidRPr="00293D89">
        <w:t xml:space="preserve">the </w:t>
      </w:r>
      <w:r w:rsidR="00264092" w:rsidRPr="00293D89">
        <w:t xml:space="preserve">sphere is small, only </w:t>
      </w:r>
      <w:r w:rsidR="00CD1C09" w:rsidRPr="00293D89">
        <w:t>a few LB</w:t>
      </w:r>
      <w:r w:rsidR="00264092" w:rsidRPr="00293D89">
        <w:t xml:space="preserve"> lattices </w:t>
      </w:r>
      <w:r w:rsidR="00CD1C09" w:rsidRPr="00293D89">
        <w:t xml:space="preserve">interact with </w:t>
      </w:r>
      <w:r w:rsidR="00264092" w:rsidRPr="00293D89">
        <w:t>the particle, resulting in</w:t>
      </w:r>
      <w:r w:rsidR="009341D6">
        <w:t xml:space="preserve"> an</w:t>
      </w:r>
      <w:r w:rsidR="00264092" w:rsidRPr="00293D89">
        <w:t xml:space="preserve"> inaccurate calculation of </w:t>
      </w:r>
      <w:r w:rsidR="00A94F32" w:rsidRPr="00293D89">
        <w:t xml:space="preserve">the </w:t>
      </w:r>
      <w:r w:rsidR="00264092" w:rsidRPr="00293D89">
        <w:t xml:space="preserve">hydrodynamic forces exerted on the particle. </w:t>
      </w:r>
      <w:r w:rsidR="00575B45" w:rsidRPr="00293D89">
        <w:t xml:space="preserve">The other reason </w:t>
      </w:r>
      <w:r w:rsidRPr="00293D89">
        <w:t>is</w:t>
      </w:r>
      <w:r w:rsidR="00575B45" w:rsidRPr="00293D89">
        <w:t xml:space="preserve"> the existence of</w:t>
      </w:r>
      <w:r w:rsidRPr="00293D89">
        <w:t xml:space="preserve"> the</w:t>
      </w:r>
      <w:r w:rsidR="00575B45" w:rsidRPr="00293D89">
        <w:t xml:space="preserve"> </w:t>
      </w:r>
      <w:r w:rsidRPr="00293D89">
        <w:t xml:space="preserve">top </w:t>
      </w:r>
      <w:r w:rsidR="00265D0F" w:rsidRPr="00293D89">
        <w:t>and bottom walls</w:t>
      </w:r>
      <w:r w:rsidR="00A0541A" w:rsidRPr="00293D89">
        <w:t xml:space="preserve"> that</w:t>
      </w:r>
      <w:r w:rsidR="00265D0F" w:rsidRPr="00293D89">
        <w:t xml:space="preserve"> </w:t>
      </w:r>
      <w:r w:rsidR="00575B45" w:rsidRPr="00293D89">
        <w:t xml:space="preserve">are not </w:t>
      </w:r>
      <w:r w:rsidR="00CD1C09" w:rsidRPr="00293D89">
        <w:t xml:space="preserve">sufficiently </w:t>
      </w:r>
      <w:r w:rsidR="00575B45" w:rsidRPr="00293D89">
        <w:t>far from the sphere</w:t>
      </w:r>
      <w:r w:rsidR="00A0541A" w:rsidRPr="00293D89">
        <w:t xml:space="preserve">, </w:t>
      </w:r>
      <w:r w:rsidR="00CD1C09" w:rsidRPr="00293D89">
        <w:t xml:space="preserve">thus influencing </w:t>
      </w:r>
      <w:r w:rsidR="00575B45" w:rsidRPr="00293D89">
        <w:t xml:space="preserve">the terminal velocity. </w:t>
      </w:r>
      <w:r w:rsidR="00E4322B" w:rsidRPr="00293D89">
        <w:rPr>
          <w:rFonts w:eastAsia="宋体"/>
          <w:kern w:val="0"/>
        </w:rPr>
        <w:t xml:space="preserve">The effect of the presence of the top and bottom walls on the deviation is more evident in the case where </w:t>
      </w:r>
      <w:r w:rsidR="00CD1C09" w:rsidRPr="00293D89">
        <w:rPr>
          <w:rFonts w:eastAsia="宋体"/>
          <w:kern w:val="0"/>
        </w:rPr>
        <w:t xml:space="preserve">the ratio of </w:t>
      </w:r>
      <w:r w:rsidR="00E4322B" w:rsidRPr="00293D89">
        <w:rPr>
          <w:rFonts w:eastAsia="宋体"/>
          <w:kern w:val="0"/>
        </w:rPr>
        <w:t xml:space="preserve">D/L is </w:t>
      </w:r>
      <w:r w:rsidR="00CD1C09" w:rsidRPr="00293D89">
        <w:rPr>
          <w:rFonts w:eastAsia="宋体"/>
          <w:kern w:val="0"/>
        </w:rPr>
        <w:t>large</w:t>
      </w:r>
      <w:r w:rsidR="00E4322B" w:rsidRPr="00293D89">
        <w:rPr>
          <w:rFonts w:eastAsia="宋体"/>
          <w:kern w:val="0"/>
        </w:rPr>
        <w:t>. The effect of lattice number of the sphere on the deviation is more evident in the case where D/L is small. These two effects both contribute to the final deviation.</w:t>
      </w:r>
    </w:p>
    <w:p w14:paraId="5B4BA740" w14:textId="73041182" w:rsidR="00642AE7" w:rsidRPr="00293D89" w:rsidRDefault="00E4322B" w:rsidP="0012637A">
      <w:pPr>
        <w:topLinePunct/>
        <w:autoSpaceDE w:val="0"/>
        <w:autoSpaceDN w:val="0"/>
        <w:spacing w:line="360" w:lineRule="auto"/>
        <w:ind w:firstLineChars="100" w:firstLine="240"/>
        <w:textAlignment w:val="center"/>
      </w:pPr>
      <w:r w:rsidRPr="00293D89">
        <w:t xml:space="preserve"> </w:t>
      </w:r>
      <w:r w:rsidR="009341D6">
        <w:t>Further</w:t>
      </w:r>
      <w:r w:rsidR="00916196" w:rsidRPr="00293D89">
        <w:t xml:space="preserve"> simulations were</w:t>
      </w:r>
      <w:r w:rsidR="00575B45" w:rsidRPr="00293D89">
        <w:t xml:space="preserve"> conducted </w:t>
      </w:r>
      <w:r w:rsidR="00041F98" w:rsidRPr="00293D89">
        <w:t xml:space="preserve">with </w:t>
      </w:r>
      <w:r w:rsidR="00041F98" w:rsidRPr="00293D89">
        <w:rPr>
          <w:i/>
        </w:rPr>
        <w:t>D</w:t>
      </w:r>
      <w:r w:rsidR="00A318D9" w:rsidRPr="00293D89">
        <w:t>=0.0</w:t>
      </w:r>
      <w:r w:rsidR="005655AF" w:rsidRPr="00293D89">
        <w:rPr>
          <w:rFonts w:hint="eastAsia"/>
        </w:rPr>
        <w:t>0</w:t>
      </w:r>
      <w:r w:rsidR="00A318D9" w:rsidRPr="00293D89">
        <w:rPr>
          <w:rFonts w:hint="eastAsia"/>
        </w:rPr>
        <w:t>2</w:t>
      </w:r>
      <w:r w:rsidR="006F7D8E" w:rsidRPr="00293D89">
        <w:t xml:space="preserve"> </w:t>
      </w:r>
      <w:r w:rsidR="00041F98" w:rsidRPr="00293D89">
        <w:t xml:space="preserve">m </w:t>
      </w:r>
      <w:r w:rsidR="00575B45" w:rsidRPr="00293D89">
        <w:t xml:space="preserve">to examine </w:t>
      </w:r>
      <w:r w:rsidR="00BA1573" w:rsidRPr="00293D89">
        <w:t xml:space="preserve">the effect of </w:t>
      </w:r>
      <w:r w:rsidR="00575B45" w:rsidRPr="00293D89">
        <w:t xml:space="preserve">these two </w:t>
      </w:r>
      <w:r w:rsidR="00BA1573" w:rsidRPr="00293D89">
        <w:t>issues</w:t>
      </w:r>
      <w:r w:rsidR="00916196" w:rsidRPr="00293D89">
        <w:t xml:space="preserve">. </w:t>
      </w:r>
      <w:r w:rsidR="00041F98" w:rsidRPr="00293D89">
        <w:t>It was found the</w:t>
      </w:r>
      <w:r w:rsidR="00916196" w:rsidRPr="00293D89">
        <w:t xml:space="preserve"> error between </w:t>
      </w:r>
      <w:r w:rsidR="00A0541A" w:rsidRPr="00293D89">
        <w:t xml:space="preserve">the </w:t>
      </w:r>
      <w:r w:rsidR="00916196" w:rsidRPr="00293D89">
        <w:t xml:space="preserve">numerical result and experimental </w:t>
      </w:r>
      <w:r w:rsidR="00A0541A" w:rsidRPr="00293D89">
        <w:t xml:space="preserve">data </w:t>
      </w:r>
      <w:r w:rsidR="00B04CC8" w:rsidRPr="00293D89">
        <w:t>decrease</w:t>
      </w:r>
      <w:r w:rsidR="00175BB8">
        <w:t>d</w:t>
      </w:r>
      <w:r w:rsidR="00B04CC8" w:rsidRPr="00293D89">
        <w:t xml:space="preserve"> </w:t>
      </w:r>
      <w:r w:rsidR="00916196" w:rsidRPr="00293D89">
        <w:t>from</w:t>
      </w:r>
      <w:bookmarkStart w:id="120" w:name="OLE_LINK60"/>
      <w:bookmarkStart w:id="121" w:name="OLE_LINK81"/>
      <w:r w:rsidR="00916196" w:rsidRPr="00293D89">
        <w:t xml:space="preserve"> 7.7% to 2.9%</w:t>
      </w:r>
      <w:bookmarkEnd w:id="120"/>
      <w:bookmarkEnd w:id="121"/>
      <w:r w:rsidR="00916196" w:rsidRPr="00293D89">
        <w:t xml:space="preserve"> when the </w:t>
      </w:r>
      <w:r w:rsidR="00AD657F" w:rsidRPr="00293D89">
        <w:t>lattice spacing</w:t>
      </w:r>
      <w:r w:rsidR="00916196" w:rsidRPr="00293D89">
        <w:t xml:space="preserve"> was halved</w:t>
      </w:r>
      <w:r w:rsidR="00041F98" w:rsidRPr="00293D89">
        <w:t xml:space="preserve"> </w:t>
      </w:r>
      <w:r w:rsidR="00175BB8">
        <w:t>to</w:t>
      </w:r>
      <w:r w:rsidR="00916196" w:rsidRPr="00293D89">
        <w:t xml:space="preserve"> 0.00</w:t>
      </w:r>
      <w:r w:rsidR="00232FD7" w:rsidRPr="00293D89">
        <w:rPr>
          <w:rFonts w:hint="eastAsia"/>
        </w:rPr>
        <w:t>0</w:t>
      </w:r>
      <w:r w:rsidR="00916196" w:rsidRPr="00293D89">
        <w:t>1</w:t>
      </w:r>
      <w:r w:rsidR="006F7D8E" w:rsidRPr="00293D89">
        <w:t xml:space="preserve"> </w:t>
      </w:r>
      <w:r w:rsidR="00916196" w:rsidRPr="00293D89">
        <w:t>m</w:t>
      </w:r>
      <w:r w:rsidR="00041F98" w:rsidRPr="00293D89">
        <w:t xml:space="preserve"> and </w:t>
      </w:r>
      <w:r w:rsidR="001A5AC9" w:rsidRPr="00293D89">
        <w:t xml:space="preserve">the error decreased </w:t>
      </w:r>
      <w:r w:rsidR="00041F98" w:rsidRPr="00293D89">
        <w:t>from 7.7% to 2.4% when</w:t>
      </w:r>
      <w:r w:rsidR="00916196" w:rsidRPr="00293D89">
        <w:t xml:space="preserve"> the cylinder length was doubled</w:t>
      </w:r>
      <w:r w:rsidR="00041F98" w:rsidRPr="00293D89">
        <w:t>.</w:t>
      </w:r>
      <w:r w:rsidR="00916196" w:rsidRPr="00293D89">
        <w:t xml:space="preserve"> </w:t>
      </w:r>
      <w:r w:rsidR="00041F98" w:rsidRPr="00293D89">
        <w:t>Therefore, it can be deduced t</w:t>
      </w:r>
      <w:r w:rsidR="00575B45" w:rsidRPr="00293D89">
        <w:t>he error</w:t>
      </w:r>
      <w:r w:rsidR="00A94F32" w:rsidRPr="00293D89">
        <w:t>s</w:t>
      </w:r>
      <w:r w:rsidR="00575B45" w:rsidRPr="00293D89">
        <w:t xml:space="preserve"> between</w:t>
      </w:r>
      <w:r w:rsidR="00A94F32" w:rsidRPr="00293D89">
        <w:t xml:space="preserve"> the</w:t>
      </w:r>
      <w:r w:rsidR="00575B45" w:rsidRPr="00293D89">
        <w:t xml:space="preserve"> numerical </w:t>
      </w:r>
      <w:r w:rsidR="00A94F32" w:rsidRPr="00293D89">
        <w:t xml:space="preserve">predictions </w:t>
      </w:r>
      <w:r w:rsidR="00575B45" w:rsidRPr="00293D89">
        <w:t xml:space="preserve">and </w:t>
      </w:r>
      <w:r w:rsidR="00A94F32" w:rsidRPr="00293D89">
        <w:t xml:space="preserve">the </w:t>
      </w:r>
      <w:r w:rsidR="00575B45" w:rsidRPr="00293D89">
        <w:t>exper</w:t>
      </w:r>
      <w:r w:rsidR="00015266" w:rsidRPr="00293D89">
        <w:t xml:space="preserve">imental results </w:t>
      </w:r>
      <w:r w:rsidR="00041F98" w:rsidRPr="00293D89">
        <w:t>will beco</w:t>
      </w:r>
      <w:r w:rsidR="005F2F2C" w:rsidRPr="00293D89">
        <w:t>me smaller</w:t>
      </w:r>
      <w:r w:rsidR="00015266" w:rsidRPr="00293D89">
        <w:t xml:space="preserve"> when</w:t>
      </w:r>
      <w:r w:rsidR="00575B45" w:rsidRPr="00293D89">
        <w:t xml:space="preserve"> </w:t>
      </w:r>
      <w:r w:rsidR="00A94F32" w:rsidRPr="00293D89">
        <w:t xml:space="preserve">a </w:t>
      </w:r>
      <w:r w:rsidR="00575B45" w:rsidRPr="00293D89">
        <w:t>smaller lattice spac</w:t>
      </w:r>
      <w:r w:rsidR="00175BB8">
        <w:t>ing</w:t>
      </w:r>
      <w:r w:rsidR="00575B45" w:rsidRPr="00293D89">
        <w:t xml:space="preserve"> </w:t>
      </w:r>
      <w:r w:rsidR="00015266" w:rsidRPr="00293D89">
        <w:t>or</w:t>
      </w:r>
      <w:r w:rsidR="00575B45" w:rsidRPr="00293D89">
        <w:t xml:space="preserve"> </w:t>
      </w:r>
      <w:r w:rsidR="00A94F32" w:rsidRPr="00293D89">
        <w:t xml:space="preserve">a </w:t>
      </w:r>
      <w:r w:rsidR="00575B45" w:rsidRPr="00293D89">
        <w:t xml:space="preserve">longer cylinder </w:t>
      </w:r>
      <w:r w:rsidR="00041F98" w:rsidRPr="00293D89">
        <w:t>is</w:t>
      </w:r>
      <w:r w:rsidR="00575B45" w:rsidRPr="00293D89">
        <w:t xml:space="preserve"> </w:t>
      </w:r>
      <w:r w:rsidR="001A5AC9" w:rsidRPr="00293D89">
        <w:t>used</w:t>
      </w:r>
      <w:r w:rsidR="00575B45" w:rsidRPr="00293D89">
        <w:t>.</w:t>
      </w:r>
    </w:p>
    <w:bookmarkEnd w:id="106"/>
    <w:bookmarkEnd w:id="107"/>
    <w:bookmarkEnd w:id="108"/>
    <w:bookmarkEnd w:id="109"/>
    <w:bookmarkEnd w:id="110"/>
    <w:p w14:paraId="005C31DC" w14:textId="77777777" w:rsidR="00302B50" w:rsidRPr="00293D89" w:rsidRDefault="00954404" w:rsidP="0012637A">
      <w:pPr>
        <w:topLinePunct/>
        <w:autoSpaceDE w:val="0"/>
        <w:autoSpaceDN w:val="0"/>
        <w:spacing w:line="360" w:lineRule="auto"/>
        <w:jc w:val="center"/>
        <w:textAlignment w:val="center"/>
      </w:pPr>
      <w:r w:rsidRPr="00293D89">
        <w:rPr>
          <w:noProof/>
        </w:rPr>
        <w:lastRenderedPageBreak/>
        <w:drawing>
          <wp:inline distT="0" distB="0" distL="0" distR="0" wp14:anchorId="13BD24BF" wp14:editId="295E8CFF">
            <wp:extent cx="3623094" cy="2708008"/>
            <wp:effectExtent l="0" t="0" r="0" b="0"/>
            <wp:docPr id="7" name="图片 7" descr="E:\文章\JFM\图片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E:\文章\JFM\图片2.tif"/>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630884" cy="2713830"/>
                    </a:xfrm>
                    <a:prstGeom prst="rect">
                      <a:avLst/>
                    </a:prstGeom>
                    <a:noFill/>
                    <a:ln>
                      <a:noFill/>
                    </a:ln>
                  </pic:spPr>
                </pic:pic>
              </a:graphicData>
            </a:graphic>
          </wp:inline>
        </w:drawing>
      </w:r>
    </w:p>
    <w:p w14:paraId="6BF17A6B" w14:textId="41D07DDE" w:rsidR="00230941" w:rsidRPr="00293D89" w:rsidRDefault="00230941" w:rsidP="0012637A">
      <w:pPr>
        <w:topLinePunct/>
        <w:autoSpaceDE w:val="0"/>
        <w:autoSpaceDN w:val="0"/>
        <w:spacing w:line="360" w:lineRule="auto"/>
        <w:textAlignment w:val="center"/>
      </w:pPr>
      <w:bookmarkStart w:id="122" w:name="OLE_LINK14"/>
      <w:bookmarkStart w:id="123" w:name="OLE_LINK22"/>
      <w:bookmarkStart w:id="124" w:name="OLE_LINK90"/>
      <w:bookmarkStart w:id="125" w:name="OLE_LINK127"/>
      <w:bookmarkStart w:id="126" w:name="OLE_LINK128"/>
      <w:r w:rsidRPr="00293D89">
        <w:rPr>
          <w:b/>
        </w:rPr>
        <w:t>Fig</w:t>
      </w:r>
      <w:r w:rsidR="003201F7" w:rsidRPr="00293D89">
        <w:rPr>
          <w:rFonts w:hint="eastAsia"/>
          <w:b/>
        </w:rPr>
        <w:t>.</w:t>
      </w:r>
      <w:r w:rsidRPr="00293D89">
        <w:rPr>
          <w:b/>
        </w:rPr>
        <w:t xml:space="preserve"> </w:t>
      </w:r>
      <w:r w:rsidR="00D14F62" w:rsidRPr="00293D89">
        <w:rPr>
          <w:b/>
        </w:rPr>
        <w:t>1</w:t>
      </w:r>
      <w:r w:rsidRPr="00293D89">
        <w:rPr>
          <w:b/>
        </w:rPr>
        <w:t>.</w:t>
      </w:r>
      <w:bookmarkEnd w:id="122"/>
      <w:bookmarkEnd w:id="123"/>
      <w:bookmarkEnd w:id="124"/>
      <w:r w:rsidRPr="00293D89">
        <w:t xml:space="preserve"> Simulation set</w:t>
      </w:r>
      <w:r w:rsidR="008E7364" w:rsidRPr="00293D89">
        <w:t>-</w:t>
      </w:r>
      <w:r w:rsidRPr="00293D89">
        <w:t>up and results of the settlement of one particle in a square cylinder.</w:t>
      </w:r>
    </w:p>
    <w:bookmarkEnd w:id="125"/>
    <w:bookmarkEnd w:id="126"/>
    <w:p w14:paraId="29F24F3D" w14:textId="77777777" w:rsidR="00CA0624" w:rsidRPr="00293D89" w:rsidRDefault="00CA0624" w:rsidP="0012637A">
      <w:pPr>
        <w:topLinePunct/>
        <w:autoSpaceDE w:val="0"/>
        <w:autoSpaceDN w:val="0"/>
        <w:spacing w:line="360" w:lineRule="auto"/>
        <w:ind w:firstLineChars="200" w:firstLine="480"/>
        <w:jc w:val="center"/>
        <w:textAlignment w:val="center"/>
        <w:rPr>
          <w:kern w:val="0"/>
        </w:rPr>
      </w:pPr>
    </w:p>
    <w:p w14:paraId="4FD69C78" w14:textId="68D55B99" w:rsidR="004866DE" w:rsidRPr="00293D89" w:rsidRDefault="00065B54" w:rsidP="0012637A">
      <w:pPr>
        <w:topLinePunct/>
        <w:autoSpaceDE w:val="0"/>
        <w:autoSpaceDN w:val="0"/>
        <w:textAlignment w:val="center"/>
        <w:rPr>
          <w:b/>
          <w:sz w:val="28"/>
        </w:rPr>
      </w:pPr>
      <w:r w:rsidRPr="00293D89">
        <w:rPr>
          <w:b/>
          <w:sz w:val="28"/>
        </w:rPr>
        <w:t>4.</w:t>
      </w:r>
      <w:bookmarkStart w:id="127" w:name="OLE_LINK30"/>
      <w:bookmarkStart w:id="128" w:name="OLE_LINK31"/>
      <w:r w:rsidRPr="00293D89">
        <w:rPr>
          <w:b/>
          <w:sz w:val="28"/>
        </w:rPr>
        <w:t xml:space="preserve"> A</w:t>
      </w:r>
      <w:r w:rsidR="004866DE" w:rsidRPr="00293D89">
        <w:rPr>
          <w:b/>
          <w:sz w:val="28"/>
        </w:rPr>
        <w:t xml:space="preserve"> sphere descending along an inclined </w:t>
      </w:r>
      <w:r w:rsidR="00CE78E7" w:rsidRPr="00293D89">
        <w:rPr>
          <w:b/>
          <w:sz w:val="28"/>
        </w:rPr>
        <w:t>slope</w:t>
      </w:r>
      <w:r w:rsidR="00C15ECB" w:rsidRPr="00293D89">
        <w:rPr>
          <w:b/>
          <w:sz w:val="28"/>
        </w:rPr>
        <w:t xml:space="preserve"> in </w:t>
      </w:r>
      <w:r w:rsidR="00CE78E7" w:rsidRPr="00293D89">
        <w:rPr>
          <w:b/>
          <w:sz w:val="28"/>
        </w:rPr>
        <w:t xml:space="preserve">a </w:t>
      </w:r>
      <w:r w:rsidR="00C15ECB" w:rsidRPr="00293D89">
        <w:rPr>
          <w:b/>
          <w:sz w:val="28"/>
        </w:rPr>
        <w:t>liquid</w:t>
      </w:r>
      <w:bookmarkEnd w:id="127"/>
      <w:bookmarkEnd w:id="128"/>
    </w:p>
    <w:p w14:paraId="3192C5CA" w14:textId="77777777" w:rsidR="00204493" w:rsidRPr="00293D89" w:rsidRDefault="00204493" w:rsidP="0012637A">
      <w:pPr>
        <w:topLinePunct/>
        <w:autoSpaceDE w:val="0"/>
        <w:autoSpaceDN w:val="0"/>
        <w:textAlignment w:val="center"/>
        <w:rPr>
          <w:b/>
          <w:sz w:val="28"/>
        </w:rPr>
      </w:pPr>
    </w:p>
    <w:p w14:paraId="773D821B" w14:textId="77777777" w:rsidR="004866DE" w:rsidRPr="00293D89" w:rsidRDefault="004C49A2" w:rsidP="0012637A">
      <w:pPr>
        <w:topLinePunct/>
        <w:autoSpaceDE w:val="0"/>
        <w:autoSpaceDN w:val="0"/>
        <w:spacing w:line="360" w:lineRule="auto"/>
        <w:textAlignment w:val="center"/>
        <w:rPr>
          <w:b/>
        </w:rPr>
      </w:pPr>
      <w:bookmarkStart w:id="129" w:name="OLE_LINK63"/>
      <w:bookmarkStart w:id="130" w:name="OLE_LINK64"/>
      <w:r w:rsidRPr="00293D89">
        <w:rPr>
          <w:b/>
        </w:rPr>
        <w:t xml:space="preserve">4.1 </w:t>
      </w:r>
      <w:r w:rsidR="00BE51B5" w:rsidRPr="00293D89">
        <w:rPr>
          <w:b/>
        </w:rPr>
        <w:t>O</w:t>
      </w:r>
      <w:r w:rsidR="004866DE" w:rsidRPr="00293D89">
        <w:rPr>
          <w:b/>
        </w:rPr>
        <w:t>verview</w:t>
      </w:r>
    </w:p>
    <w:bookmarkEnd w:id="129"/>
    <w:bookmarkEnd w:id="130"/>
    <w:p w14:paraId="6897B25E" w14:textId="6936697E" w:rsidR="0029058D" w:rsidRPr="00293D89" w:rsidRDefault="007F36AF" w:rsidP="0012637A">
      <w:pPr>
        <w:widowControl/>
        <w:kinsoku w:val="0"/>
        <w:topLinePunct/>
        <w:spacing w:line="360" w:lineRule="auto"/>
        <w:textAlignment w:val="center"/>
      </w:pPr>
      <w:r w:rsidRPr="00293D89">
        <w:rPr>
          <w:rFonts w:eastAsia="宋体"/>
          <w:kern w:val="24"/>
        </w:rPr>
        <w:t xml:space="preserve">For </w:t>
      </w:r>
      <w:r w:rsidR="005F2F2C" w:rsidRPr="00293D89">
        <w:rPr>
          <w:rFonts w:eastAsia="宋体"/>
          <w:kern w:val="24"/>
        </w:rPr>
        <w:t xml:space="preserve">a </w:t>
      </w:r>
      <w:r w:rsidRPr="00293D89">
        <w:rPr>
          <w:rFonts w:eastAsia="宋体"/>
          <w:kern w:val="24"/>
        </w:rPr>
        <w:t>sphere</w:t>
      </w:r>
      <w:r w:rsidR="004A31A7" w:rsidRPr="00293D89">
        <w:rPr>
          <w:rFonts w:eastAsia="宋体"/>
          <w:kern w:val="24"/>
        </w:rPr>
        <w:t xml:space="preserve"> in a liquid</w:t>
      </w:r>
      <w:r w:rsidR="00E70621" w:rsidRPr="00293D89">
        <w:rPr>
          <w:rFonts w:eastAsia="宋体"/>
          <w:kern w:val="24"/>
        </w:rPr>
        <w:t xml:space="preserve"> placed on an inclined slope</w:t>
      </w:r>
      <w:r w:rsidRPr="00293D89">
        <w:rPr>
          <w:rFonts w:eastAsia="宋体"/>
          <w:kern w:val="24"/>
        </w:rPr>
        <w:t xml:space="preserve">, three sets of forces and moments exist: </w:t>
      </w:r>
      <w:r w:rsidR="005F2F2C" w:rsidRPr="00293D89">
        <w:rPr>
          <w:rFonts w:eastAsia="宋体"/>
          <w:kern w:val="24"/>
        </w:rPr>
        <w:t xml:space="preserve">(i) </w:t>
      </w:r>
      <w:r w:rsidRPr="00293D89">
        <w:rPr>
          <w:rFonts w:eastAsia="宋体"/>
          <w:kern w:val="24"/>
        </w:rPr>
        <w:t xml:space="preserve">gravity, </w:t>
      </w:r>
      <w:r w:rsidR="005F2F2C" w:rsidRPr="00293D89">
        <w:rPr>
          <w:rFonts w:eastAsia="宋体"/>
          <w:kern w:val="24"/>
        </w:rPr>
        <w:t xml:space="preserve">(ii) </w:t>
      </w:r>
      <w:r w:rsidRPr="00293D89">
        <w:rPr>
          <w:rFonts w:eastAsia="宋体"/>
          <w:kern w:val="24"/>
        </w:rPr>
        <w:t>contact forces and moment</w:t>
      </w:r>
      <w:r w:rsidR="005F2F2C" w:rsidRPr="00293D89">
        <w:rPr>
          <w:rFonts w:eastAsia="宋体"/>
          <w:kern w:val="24"/>
        </w:rPr>
        <w:t>s</w:t>
      </w:r>
      <w:r w:rsidRPr="00293D89">
        <w:rPr>
          <w:rFonts w:eastAsia="宋体"/>
          <w:kern w:val="24"/>
        </w:rPr>
        <w:t xml:space="preserve"> and </w:t>
      </w:r>
      <w:r w:rsidR="005F2F2C" w:rsidRPr="00293D89">
        <w:rPr>
          <w:rFonts w:eastAsia="宋体"/>
          <w:kern w:val="24"/>
        </w:rPr>
        <w:t xml:space="preserve">(iii) </w:t>
      </w:r>
      <w:r w:rsidRPr="00293D89">
        <w:rPr>
          <w:rFonts w:eastAsia="宋体"/>
          <w:kern w:val="24"/>
        </w:rPr>
        <w:t>hyd</w:t>
      </w:r>
      <w:r w:rsidR="00A54EE4" w:rsidRPr="00293D89">
        <w:rPr>
          <w:rFonts w:eastAsia="宋体"/>
          <w:kern w:val="24"/>
        </w:rPr>
        <w:t>rodynamic forces and moment</w:t>
      </w:r>
      <w:r w:rsidR="005F2F2C" w:rsidRPr="00293D89">
        <w:rPr>
          <w:rFonts w:eastAsia="宋体"/>
          <w:kern w:val="24"/>
        </w:rPr>
        <w:t>s</w:t>
      </w:r>
      <w:r w:rsidR="00A54EE4" w:rsidRPr="00293D89">
        <w:rPr>
          <w:rFonts w:eastAsia="宋体"/>
          <w:kern w:val="24"/>
        </w:rPr>
        <w:t>, which</w:t>
      </w:r>
      <w:r w:rsidRPr="00293D89">
        <w:rPr>
          <w:rFonts w:eastAsia="宋体"/>
          <w:kern w:val="24"/>
        </w:rPr>
        <w:t xml:space="preserve"> are shown in </w:t>
      </w:r>
      <w:r w:rsidR="00B05036" w:rsidRPr="00293D89">
        <w:rPr>
          <w:rFonts w:eastAsia="宋体"/>
          <w:kern w:val="24"/>
        </w:rPr>
        <w:t>F</w:t>
      </w:r>
      <w:r w:rsidR="003201F7" w:rsidRPr="00293D89">
        <w:rPr>
          <w:rFonts w:eastAsia="宋体"/>
          <w:kern w:val="24"/>
        </w:rPr>
        <w:t>ig.</w:t>
      </w:r>
      <w:r w:rsidRPr="00293D89">
        <w:rPr>
          <w:rFonts w:eastAsia="宋体"/>
          <w:kern w:val="24"/>
        </w:rPr>
        <w:t xml:space="preserve"> </w:t>
      </w:r>
      <w:r w:rsidR="00D14F62" w:rsidRPr="00293D89">
        <w:rPr>
          <w:rFonts w:eastAsia="宋体"/>
          <w:kern w:val="24"/>
        </w:rPr>
        <w:t>2</w:t>
      </w:r>
      <w:r w:rsidRPr="00293D89">
        <w:rPr>
          <w:rFonts w:eastAsia="宋体"/>
          <w:kern w:val="24"/>
        </w:rPr>
        <w:t xml:space="preserve">. </w:t>
      </w:r>
      <w:r w:rsidR="005F2F2C" w:rsidRPr="00293D89">
        <w:rPr>
          <w:rFonts w:eastAsia="宋体"/>
          <w:kern w:val="24"/>
        </w:rPr>
        <w:t xml:space="preserve">In this study, </w:t>
      </w:r>
      <w:bookmarkStart w:id="131" w:name="OLE_LINK49"/>
      <w:bookmarkStart w:id="132" w:name="OLE_LINK50"/>
      <w:r w:rsidR="00D14F62" w:rsidRPr="00293D89">
        <w:rPr>
          <w:rFonts w:eastAsia="宋体"/>
          <w:kern w:val="24"/>
        </w:rPr>
        <w:t xml:space="preserve">the gravity direction is changed </w:t>
      </w:r>
      <w:r w:rsidR="005F2F2C" w:rsidRPr="00293D89">
        <w:rPr>
          <w:rFonts w:eastAsia="宋体"/>
          <w:kern w:val="24"/>
        </w:rPr>
        <w:t xml:space="preserve">to represent </w:t>
      </w:r>
      <w:r w:rsidR="00B91089" w:rsidRPr="00293D89">
        <w:rPr>
          <w:rFonts w:eastAsia="宋体"/>
          <w:kern w:val="24"/>
        </w:rPr>
        <w:t xml:space="preserve">the </w:t>
      </w:r>
      <w:r w:rsidR="005F2F2C" w:rsidRPr="00293D89">
        <w:rPr>
          <w:rFonts w:eastAsia="宋体"/>
          <w:kern w:val="24"/>
        </w:rPr>
        <w:t xml:space="preserve">change in </w:t>
      </w:r>
      <w:r w:rsidR="003E6EEE">
        <w:rPr>
          <w:rFonts w:eastAsia="宋体"/>
          <w:kern w:val="24"/>
        </w:rPr>
        <w:t xml:space="preserve">the </w:t>
      </w:r>
      <w:r w:rsidR="005F2F2C" w:rsidRPr="00293D89">
        <w:rPr>
          <w:rFonts w:eastAsia="宋体"/>
          <w:kern w:val="24"/>
        </w:rPr>
        <w:t>slope angle</w:t>
      </w:r>
      <w:r w:rsidR="00B91089" w:rsidRPr="00293D89">
        <w:rPr>
          <w:rFonts w:eastAsia="宋体"/>
          <w:kern w:val="24"/>
        </w:rPr>
        <w:t>.</w:t>
      </w:r>
      <w:r w:rsidR="00D14F62" w:rsidRPr="00293D89">
        <w:rPr>
          <w:rFonts w:eastAsia="宋体"/>
          <w:kern w:val="24"/>
        </w:rPr>
        <w:t xml:space="preserve"> </w:t>
      </w:r>
      <w:r w:rsidR="00B91089" w:rsidRPr="00293D89">
        <w:rPr>
          <w:rFonts w:eastAsia="宋体"/>
          <w:kern w:val="24"/>
        </w:rPr>
        <w:t>T</w:t>
      </w:r>
      <w:r w:rsidR="00D14F62" w:rsidRPr="00293D89">
        <w:rPr>
          <w:rFonts w:eastAsia="宋体"/>
          <w:kern w:val="24"/>
        </w:rPr>
        <w:t xml:space="preserve">he effective gravitational acceleration is </w:t>
      </w:r>
      <w:r w:rsidR="008E4D0A" w:rsidRPr="00293D89">
        <w:object w:dxaOrig="1960" w:dyaOrig="380" w14:anchorId="18DF9011">
          <v:shape id="_x0000_i1125" type="#_x0000_t75" style="width:98pt;height:20pt" o:ole="">
            <v:imagedata r:id="rId203" o:title=""/>
          </v:shape>
          <o:OLEObject Type="Embed" ProgID="Equation.DSMT4" ShapeID="_x0000_i1125" DrawAspect="Content" ObjectID="_1569144997" r:id="rId204"/>
        </w:object>
      </w:r>
      <w:r w:rsidR="00FC10D1" w:rsidRPr="00293D89">
        <w:t>m/s</w:t>
      </w:r>
      <w:r w:rsidR="00FC10D1" w:rsidRPr="00293D89">
        <w:rPr>
          <w:vertAlign w:val="superscript"/>
        </w:rPr>
        <w:t>2</w:t>
      </w:r>
      <w:r w:rsidR="00FC10D1" w:rsidRPr="00293D89">
        <w:t xml:space="preserve"> </w:t>
      </w:r>
      <w:r w:rsidR="00D14F62" w:rsidRPr="00293D89">
        <w:t>to account for buoyancy effect</w:t>
      </w:r>
      <w:r w:rsidR="0029058D" w:rsidRPr="00293D89">
        <w:t>.</w:t>
      </w:r>
      <w:r w:rsidR="00D14F62" w:rsidRPr="00293D89">
        <w:t xml:space="preserve"> </w:t>
      </w:r>
      <w:r w:rsidR="0029058D" w:rsidRPr="00293D89">
        <w:t>For the simulations,</w:t>
      </w:r>
      <w:r w:rsidR="00D14F62" w:rsidRPr="00293D89">
        <w:t xml:space="preserve"> </w:t>
      </w:r>
      <w:r w:rsidR="0029058D" w:rsidRPr="00293D89">
        <w:t>the density</w:t>
      </w:r>
      <w:r w:rsidR="00D14F62" w:rsidRPr="00293D89">
        <w:t xml:space="preserve"> of</w:t>
      </w:r>
      <w:r w:rsidR="0029058D" w:rsidRPr="00293D89">
        <w:t xml:space="preserve"> the</w:t>
      </w:r>
      <w:r w:rsidR="00D14F62" w:rsidRPr="00293D89">
        <w:t xml:space="preserve"> sphere </w:t>
      </w:r>
      <w:r w:rsidR="0029058D" w:rsidRPr="00293D89">
        <w:t>is</w:t>
      </w:r>
      <w:r w:rsidR="00D14F62" w:rsidRPr="00293D89">
        <w:t xml:space="preserve"> </w:t>
      </w:r>
      <w:bookmarkStart w:id="133" w:name="OLE_LINK88"/>
      <w:bookmarkStart w:id="134" w:name="OLE_LINK92"/>
      <w:r w:rsidR="0029058D" w:rsidRPr="00293D89">
        <w:object w:dxaOrig="1080" w:dyaOrig="360" w14:anchorId="05392E7B">
          <v:shape id="_x0000_i1126" type="#_x0000_t75" style="width:55.5pt;height:20pt" o:ole="">
            <v:imagedata r:id="rId205" o:title=""/>
          </v:shape>
          <o:OLEObject Type="Embed" ProgID="Equation.DSMT4" ShapeID="_x0000_i1126" DrawAspect="Content" ObjectID="_1569144998" r:id="rId206"/>
        </w:object>
      </w:r>
      <w:bookmarkEnd w:id="133"/>
      <w:bookmarkEnd w:id="134"/>
      <w:r w:rsidR="0029058D" w:rsidRPr="00293D89">
        <w:t>kg/m</w:t>
      </w:r>
      <w:r w:rsidR="0029058D" w:rsidRPr="00293D89">
        <w:rPr>
          <w:vertAlign w:val="superscript"/>
        </w:rPr>
        <w:t>3</w:t>
      </w:r>
      <w:r w:rsidR="0029058D" w:rsidRPr="00293D89">
        <w:t xml:space="preserve">, whereas that of the liquid is </w:t>
      </w:r>
      <w:r w:rsidR="0029058D" w:rsidRPr="00293D89">
        <w:object w:dxaOrig="1100" w:dyaOrig="380" w14:anchorId="7DB8E378">
          <v:shape id="_x0000_i1127" type="#_x0000_t75" style="width:56pt;height:20pt" o:ole="">
            <v:imagedata r:id="rId207" o:title=""/>
          </v:shape>
          <o:OLEObject Type="Embed" ProgID="Equation.DSMT4" ShapeID="_x0000_i1127" DrawAspect="Content" ObjectID="_1569144999" r:id="rId208"/>
        </w:object>
      </w:r>
      <w:r w:rsidR="0029058D" w:rsidRPr="00293D89">
        <w:t>kg/m</w:t>
      </w:r>
      <w:r w:rsidR="0029058D" w:rsidRPr="00293D89">
        <w:rPr>
          <w:vertAlign w:val="superscript"/>
        </w:rPr>
        <w:t>3</w:t>
      </w:r>
      <w:r w:rsidR="00D14F62" w:rsidRPr="00293D89">
        <w:t>.</w:t>
      </w:r>
      <w:r w:rsidR="0029058D" w:rsidRPr="00293D89">
        <w:t xml:space="preserve"> However, the simulation results </w:t>
      </w:r>
      <w:r w:rsidR="009F5832" w:rsidRPr="00293D89">
        <w:rPr>
          <w:rFonts w:hint="eastAsia"/>
        </w:rPr>
        <w:t>are</w:t>
      </w:r>
      <w:r w:rsidR="0029058D" w:rsidRPr="00293D89">
        <w:t xml:space="preserve"> normalized by the gravity force to investigate the behavior of the sphere in general. </w:t>
      </w:r>
    </w:p>
    <w:p w14:paraId="0ABE1C90" w14:textId="77777777" w:rsidR="00F00DBF" w:rsidRPr="00293D89" w:rsidRDefault="00F00DBF" w:rsidP="0012637A">
      <w:pPr>
        <w:widowControl/>
        <w:kinsoku w:val="0"/>
        <w:topLinePunct/>
        <w:spacing w:line="360" w:lineRule="auto"/>
        <w:textAlignment w:val="center"/>
      </w:pPr>
    </w:p>
    <w:p w14:paraId="37AE2C77" w14:textId="77777777" w:rsidR="003B5412" w:rsidRPr="00293D89" w:rsidRDefault="00EB01A2" w:rsidP="0012637A">
      <w:pPr>
        <w:topLinePunct/>
        <w:autoSpaceDE w:val="0"/>
        <w:autoSpaceDN w:val="0"/>
        <w:spacing w:line="360" w:lineRule="auto"/>
        <w:jc w:val="center"/>
        <w:textAlignment w:val="center"/>
        <w:rPr>
          <w:b/>
        </w:rPr>
      </w:pPr>
      <w:r w:rsidRPr="00293D89">
        <w:rPr>
          <w:b/>
          <w:noProof/>
        </w:rPr>
        <w:drawing>
          <wp:inline distT="0" distB="0" distL="0" distR="0" wp14:anchorId="741C6C76" wp14:editId="75A89E17">
            <wp:extent cx="4432763" cy="1287379"/>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3.tif"/>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4447252" cy="1291587"/>
                    </a:xfrm>
                    <a:prstGeom prst="rect">
                      <a:avLst/>
                    </a:prstGeom>
                  </pic:spPr>
                </pic:pic>
              </a:graphicData>
            </a:graphic>
          </wp:inline>
        </w:drawing>
      </w:r>
    </w:p>
    <w:p w14:paraId="2FEC9FAF" w14:textId="1BD0CD59" w:rsidR="003B5412" w:rsidRPr="00293D89" w:rsidRDefault="003201F7" w:rsidP="0012637A">
      <w:pPr>
        <w:topLinePunct/>
        <w:autoSpaceDE w:val="0"/>
        <w:autoSpaceDN w:val="0"/>
        <w:spacing w:line="360" w:lineRule="auto"/>
        <w:textAlignment w:val="center"/>
      </w:pPr>
      <w:bookmarkStart w:id="135" w:name="OLE_LINK106"/>
      <w:r w:rsidRPr="00293D89">
        <w:rPr>
          <w:b/>
        </w:rPr>
        <w:t xml:space="preserve">Fig. </w:t>
      </w:r>
      <w:r w:rsidRPr="00293D89">
        <w:rPr>
          <w:rFonts w:hint="eastAsia"/>
          <w:b/>
        </w:rPr>
        <w:t>2</w:t>
      </w:r>
      <w:r w:rsidRPr="00293D89">
        <w:rPr>
          <w:b/>
        </w:rPr>
        <w:t>.</w:t>
      </w:r>
      <w:r w:rsidR="003B5412" w:rsidRPr="00293D89">
        <w:t xml:space="preserve"> </w:t>
      </w:r>
      <w:bookmarkEnd w:id="135"/>
      <w:r w:rsidR="003B5412" w:rsidRPr="00293D89">
        <w:t>Schematic diagram of a sphere descending alo</w:t>
      </w:r>
      <w:r w:rsidR="00EB4E2C" w:rsidRPr="00293D89">
        <w:t>ng an inclined slope in liquids</w:t>
      </w:r>
      <w:r w:rsidR="007E643E" w:rsidRPr="00293D89">
        <w:t xml:space="preserve"> and force analysis.</w:t>
      </w:r>
    </w:p>
    <w:p w14:paraId="39DDEBDF" w14:textId="77777777" w:rsidR="00872299" w:rsidRPr="00293D89" w:rsidRDefault="00872299" w:rsidP="0012637A">
      <w:pPr>
        <w:topLinePunct/>
        <w:autoSpaceDE w:val="0"/>
        <w:autoSpaceDN w:val="0"/>
        <w:spacing w:line="360" w:lineRule="auto"/>
        <w:jc w:val="center"/>
        <w:textAlignment w:val="center"/>
        <w:rPr>
          <w:rFonts w:eastAsia="宋体"/>
          <w:kern w:val="24"/>
        </w:rPr>
      </w:pPr>
    </w:p>
    <w:p w14:paraId="339248A0" w14:textId="293324FA" w:rsidR="005F2F2C" w:rsidRPr="00293D89" w:rsidRDefault="005F2F2C" w:rsidP="0012637A">
      <w:pPr>
        <w:widowControl/>
        <w:kinsoku w:val="0"/>
        <w:topLinePunct/>
        <w:spacing w:line="360" w:lineRule="auto"/>
        <w:textAlignment w:val="center"/>
        <w:rPr>
          <w:rFonts w:eastAsia="宋体"/>
          <w:kern w:val="24"/>
        </w:rPr>
      </w:pPr>
      <w:r w:rsidRPr="00293D89">
        <w:rPr>
          <w:rFonts w:eastAsia="宋体"/>
          <w:kern w:val="24"/>
        </w:rPr>
        <w:lastRenderedPageBreak/>
        <w:t xml:space="preserve">In terms of </w:t>
      </w:r>
      <w:r w:rsidR="0029058D" w:rsidRPr="00293D89">
        <w:rPr>
          <w:rFonts w:eastAsia="宋体"/>
          <w:kern w:val="24"/>
        </w:rPr>
        <w:t xml:space="preserve">the </w:t>
      </w:r>
      <w:r w:rsidRPr="00293D89">
        <w:rPr>
          <w:rFonts w:eastAsia="宋体"/>
          <w:kern w:val="24"/>
        </w:rPr>
        <w:t xml:space="preserve">equilibrium state in </w:t>
      </w:r>
      <w:r w:rsidR="0041444B" w:rsidRPr="00293D89">
        <w:rPr>
          <w:rFonts w:eastAsia="宋体"/>
          <w:kern w:val="24"/>
        </w:rPr>
        <w:t xml:space="preserve">the </w:t>
      </w:r>
      <w:r w:rsidRPr="00293D89">
        <w:rPr>
          <w:rFonts w:eastAsia="宋体"/>
          <w:kern w:val="24"/>
        </w:rPr>
        <w:t xml:space="preserve">x direction, </w:t>
      </w:r>
    </w:p>
    <w:bookmarkEnd w:id="131"/>
    <w:bookmarkEnd w:id="132"/>
    <w:p w14:paraId="0DF90422" w14:textId="77777777" w:rsidR="007F36AF" w:rsidRPr="00293D89" w:rsidRDefault="0079056D" w:rsidP="0012637A">
      <w:pPr>
        <w:widowControl/>
        <w:kinsoku w:val="0"/>
        <w:topLinePunct/>
        <w:spacing w:line="360" w:lineRule="auto"/>
        <w:jc w:val="right"/>
        <w:textAlignment w:val="center"/>
        <w:rPr>
          <w:rFonts w:eastAsia="宋体"/>
          <w:kern w:val="24"/>
        </w:rPr>
      </w:pPr>
      <w:r w:rsidRPr="00293D89">
        <w:object w:dxaOrig="1760" w:dyaOrig="360" w14:anchorId="3C478E5B">
          <v:shape id="_x0000_i1128" type="#_x0000_t75" style="width:87.5pt;height:20pt" o:ole="">
            <v:imagedata r:id="rId210" o:title=""/>
          </v:shape>
          <o:OLEObject Type="Embed" ProgID="Equation.DSMT4" ShapeID="_x0000_i1128" DrawAspect="Content" ObjectID="_1569145000" r:id="rId211"/>
        </w:object>
      </w:r>
      <w:r w:rsidR="00891DAA" w:rsidRPr="00293D89">
        <w:rPr>
          <w:rFonts w:eastAsia="宋体"/>
          <w:kern w:val="24"/>
        </w:rPr>
        <w:t>,</w:t>
      </w:r>
      <w:r w:rsidR="00B360A8" w:rsidRPr="00293D89">
        <w:rPr>
          <w:rFonts w:eastAsia="宋体"/>
          <w:kern w:val="24"/>
        </w:rPr>
        <w:t xml:space="preserve">                            (</w:t>
      </w:r>
      <w:r w:rsidR="001B2132" w:rsidRPr="00293D89">
        <w:rPr>
          <w:rFonts w:eastAsia="宋体"/>
          <w:kern w:val="24"/>
        </w:rPr>
        <w:t>14</w:t>
      </w:r>
      <w:r w:rsidR="00B360A8" w:rsidRPr="00293D89">
        <w:rPr>
          <w:rFonts w:eastAsia="宋体"/>
          <w:kern w:val="24"/>
        </w:rPr>
        <w:t>)</w:t>
      </w:r>
    </w:p>
    <w:p w14:paraId="2520564F" w14:textId="5C27F703" w:rsidR="00891DAA" w:rsidRPr="00293D89" w:rsidRDefault="0029058D" w:rsidP="0012637A">
      <w:pPr>
        <w:widowControl/>
        <w:kinsoku w:val="0"/>
        <w:topLinePunct/>
        <w:spacing w:line="360" w:lineRule="auto"/>
        <w:textAlignment w:val="center"/>
        <w:rPr>
          <w:rFonts w:eastAsia="宋体"/>
          <w:kern w:val="24"/>
        </w:rPr>
      </w:pPr>
      <w:r w:rsidRPr="00293D89">
        <w:rPr>
          <w:rFonts w:eastAsia="宋体"/>
          <w:kern w:val="24"/>
        </w:rPr>
        <w:t xml:space="preserve">and </w:t>
      </w:r>
      <w:r w:rsidR="00891DAA" w:rsidRPr="00293D89">
        <w:rPr>
          <w:rFonts w:eastAsia="宋体"/>
          <w:kern w:val="24"/>
        </w:rPr>
        <w:t xml:space="preserve">in </w:t>
      </w:r>
      <w:r w:rsidR="0041444B" w:rsidRPr="00293D89">
        <w:rPr>
          <w:rFonts w:eastAsia="宋体"/>
          <w:kern w:val="24"/>
        </w:rPr>
        <w:t xml:space="preserve">the </w:t>
      </w:r>
      <w:r w:rsidR="00891DAA" w:rsidRPr="00293D89">
        <w:rPr>
          <w:rFonts w:eastAsia="宋体"/>
          <w:kern w:val="24"/>
        </w:rPr>
        <w:t>z direction,</w:t>
      </w:r>
    </w:p>
    <w:p w14:paraId="649BD2E3" w14:textId="77777777" w:rsidR="007F36AF" w:rsidRPr="00293D89" w:rsidRDefault="0079056D" w:rsidP="0012637A">
      <w:pPr>
        <w:widowControl/>
        <w:kinsoku w:val="0"/>
        <w:topLinePunct/>
        <w:spacing w:line="360" w:lineRule="auto"/>
        <w:jc w:val="right"/>
        <w:textAlignment w:val="center"/>
        <w:rPr>
          <w:rFonts w:eastAsia="宋体"/>
          <w:kern w:val="24"/>
        </w:rPr>
      </w:pPr>
      <w:r w:rsidRPr="00293D89">
        <w:object w:dxaOrig="1760" w:dyaOrig="360" w14:anchorId="202CFF0C">
          <v:shape id="_x0000_i1129" type="#_x0000_t75" style="width:87.5pt;height:20pt" o:ole="">
            <v:imagedata r:id="rId212" o:title=""/>
          </v:shape>
          <o:OLEObject Type="Embed" ProgID="Equation.DSMT4" ShapeID="_x0000_i1129" DrawAspect="Content" ObjectID="_1569145001" r:id="rId213"/>
        </w:object>
      </w:r>
      <w:r w:rsidR="00891DAA" w:rsidRPr="00293D89">
        <w:rPr>
          <w:rFonts w:eastAsia="宋体"/>
          <w:kern w:val="24"/>
        </w:rPr>
        <w:t>,</w:t>
      </w:r>
      <w:r w:rsidR="00B360A8" w:rsidRPr="00293D89">
        <w:rPr>
          <w:rFonts w:eastAsia="宋体"/>
          <w:kern w:val="24"/>
        </w:rPr>
        <w:t xml:space="preserve">                            (</w:t>
      </w:r>
      <w:r w:rsidR="001B2132" w:rsidRPr="00293D89">
        <w:rPr>
          <w:rFonts w:eastAsia="宋体"/>
          <w:kern w:val="24"/>
        </w:rPr>
        <w:t>15</w:t>
      </w:r>
      <w:r w:rsidR="00B360A8" w:rsidRPr="00293D89">
        <w:rPr>
          <w:rFonts w:eastAsia="宋体"/>
          <w:kern w:val="24"/>
        </w:rPr>
        <w:t>)</w:t>
      </w:r>
    </w:p>
    <w:p w14:paraId="48F64587" w14:textId="77777777" w:rsidR="00891DAA" w:rsidRPr="00293D89" w:rsidRDefault="00F07D48" w:rsidP="0012637A">
      <w:pPr>
        <w:widowControl/>
        <w:kinsoku w:val="0"/>
        <w:topLinePunct/>
        <w:spacing w:line="360" w:lineRule="auto"/>
        <w:textAlignment w:val="center"/>
        <w:rPr>
          <w:rFonts w:eastAsia="宋体"/>
          <w:kern w:val="24"/>
        </w:rPr>
      </w:pPr>
      <w:r w:rsidRPr="00293D89">
        <w:rPr>
          <w:rFonts w:eastAsia="宋体"/>
          <w:kern w:val="24"/>
        </w:rPr>
        <w:t xml:space="preserve">while </w:t>
      </w:r>
      <w:r w:rsidR="00891DAA" w:rsidRPr="00293D89">
        <w:rPr>
          <w:rFonts w:eastAsia="宋体"/>
          <w:kern w:val="24"/>
        </w:rPr>
        <w:t xml:space="preserve">in </w:t>
      </w:r>
      <w:r w:rsidR="0041444B" w:rsidRPr="00293D89">
        <w:rPr>
          <w:rFonts w:eastAsia="宋体"/>
          <w:kern w:val="24"/>
        </w:rPr>
        <w:t xml:space="preserve">the </w:t>
      </w:r>
      <w:r w:rsidR="00891DAA" w:rsidRPr="00293D89">
        <w:rPr>
          <w:rFonts w:eastAsia="宋体"/>
          <w:kern w:val="24"/>
        </w:rPr>
        <w:t>y direction,</w:t>
      </w:r>
    </w:p>
    <w:p w14:paraId="2AD61793" w14:textId="77777777" w:rsidR="007F36AF" w:rsidRPr="00293D89" w:rsidRDefault="0079056D" w:rsidP="0012637A">
      <w:pPr>
        <w:widowControl/>
        <w:kinsoku w:val="0"/>
        <w:topLinePunct/>
        <w:spacing w:line="360" w:lineRule="auto"/>
        <w:jc w:val="right"/>
        <w:textAlignment w:val="center"/>
        <w:rPr>
          <w:rFonts w:eastAsia="宋体"/>
          <w:kern w:val="24"/>
        </w:rPr>
      </w:pPr>
      <w:r w:rsidRPr="00293D89">
        <w:object w:dxaOrig="940" w:dyaOrig="360" w14:anchorId="794120F5">
          <v:shape id="_x0000_i1130" type="#_x0000_t75" style="width:48.5pt;height:20pt" o:ole="">
            <v:imagedata r:id="rId214" o:title=""/>
          </v:shape>
          <o:OLEObject Type="Embed" ProgID="Equation.DSMT4" ShapeID="_x0000_i1130" DrawAspect="Content" ObjectID="_1569145002" r:id="rId215"/>
        </w:object>
      </w:r>
      <w:r w:rsidR="00891DAA" w:rsidRPr="00293D89">
        <w:rPr>
          <w:rFonts w:eastAsia="宋体"/>
          <w:kern w:val="24"/>
        </w:rPr>
        <w:t>,</w:t>
      </w:r>
      <w:r w:rsidR="00914D26" w:rsidRPr="00293D89">
        <w:object w:dxaOrig="1260" w:dyaOrig="360" w14:anchorId="529A60A5">
          <v:shape id="_x0000_i1131" type="#_x0000_t75" style="width:62pt;height:20pt" o:ole="">
            <v:imagedata r:id="rId216" o:title=""/>
          </v:shape>
          <o:OLEObject Type="Embed" ProgID="Equation.DSMT4" ShapeID="_x0000_i1131" DrawAspect="Content" ObjectID="_1569145003" r:id="rId217"/>
        </w:object>
      </w:r>
      <w:r w:rsidR="00891DAA" w:rsidRPr="00293D89">
        <w:rPr>
          <w:rFonts w:eastAsia="宋体"/>
          <w:kern w:val="24"/>
        </w:rPr>
        <w:t>,</w:t>
      </w:r>
      <w:r w:rsidR="00B360A8" w:rsidRPr="00293D89">
        <w:rPr>
          <w:rFonts w:eastAsia="宋体"/>
          <w:kern w:val="24"/>
        </w:rPr>
        <w:t xml:space="preserve">                          (</w:t>
      </w:r>
      <w:r w:rsidR="001B2132" w:rsidRPr="00293D89">
        <w:rPr>
          <w:rFonts w:eastAsia="宋体"/>
          <w:kern w:val="24"/>
        </w:rPr>
        <w:t>16</w:t>
      </w:r>
      <w:r w:rsidR="00B360A8" w:rsidRPr="00293D89">
        <w:rPr>
          <w:rFonts w:eastAsia="宋体"/>
          <w:kern w:val="24"/>
        </w:rPr>
        <w:t>)</w:t>
      </w:r>
    </w:p>
    <w:p w14:paraId="72531979" w14:textId="79433540" w:rsidR="005D36B1" w:rsidRPr="00293D89" w:rsidRDefault="00891DAA" w:rsidP="0012637A">
      <w:pPr>
        <w:topLinePunct/>
        <w:autoSpaceDE w:val="0"/>
        <w:autoSpaceDN w:val="0"/>
        <w:spacing w:line="360" w:lineRule="auto"/>
        <w:textAlignment w:val="center"/>
        <w:rPr>
          <w:rFonts w:eastAsia="宋体"/>
          <w:kern w:val="24"/>
        </w:rPr>
      </w:pPr>
      <w:r w:rsidRPr="00293D89">
        <w:rPr>
          <w:rFonts w:eastAsia="宋体"/>
          <w:kern w:val="24"/>
        </w:rPr>
        <w:t>where</w:t>
      </w:r>
      <w:r w:rsidR="00084F31" w:rsidRPr="00293D89">
        <w:rPr>
          <w:rFonts w:eastAsia="宋体" w:hint="eastAsia"/>
          <w:kern w:val="24"/>
        </w:rPr>
        <w:t xml:space="preserve"> </w:t>
      </w:r>
      <w:r w:rsidR="0079056D" w:rsidRPr="00293D89">
        <w:object w:dxaOrig="520" w:dyaOrig="320" w14:anchorId="077A8DB6">
          <v:shape id="_x0000_i1132" type="#_x0000_t75" style="width:27pt;height:15.5pt" o:ole="">
            <v:imagedata r:id="rId218" o:title=""/>
          </v:shape>
          <o:OLEObject Type="Embed" ProgID="Equation.DSMT4" ShapeID="_x0000_i1132" DrawAspect="Content" ObjectID="_1569145004" r:id="rId219"/>
        </w:object>
      </w:r>
      <w:r w:rsidR="00084F31" w:rsidRPr="00293D89">
        <w:rPr>
          <w:rFonts w:hint="eastAsia"/>
        </w:rPr>
        <w:t xml:space="preserve"> </w:t>
      </w:r>
      <w:r w:rsidRPr="00293D89">
        <w:t>are the mass and diameter of sphere and</w:t>
      </w:r>
      <w:r w:rsidR="00F07D48" w:rsidRPr="00293D89">
        <w:t xml:space="preserve"> </w:t>
      </w:r>
      <w:r w:rsidR="0079056D" w:rsidRPr="00293D89">
        <w:object w:dxaOrig="200" w:dyaOrig="279" w14:anchorId="039B2496">
          <v:shape id="_x0000_i1133" type="#_x0000_t75" style="width:10pt;height:14.5pt" o:ole="">
            <v:imagedata r:id="rId220" o:title=""/>
          </v:shape>
          <o:OLEObject Type="Embed" ProgID="Equation.DSMT4" ShapeID="_x0000_i1133" DrawAspect="Content" ObjectID="_1569145005" r:id="rId221"/>
        </w:object>
      </w:r>
      <w:r w:rsidR="00F07D48" w:rsidRPr="00293D89">
        <w:t xml:space="preserve"> </w:t>
      </w:r>
      <w:r w:rsidRPr="00293D89">
        <w:t xml:space="preserve">is </w:t>
      </w:r>
      <w:r w:rsidR="0041444B" w:rsidRPr="00293D89">
        <w:t xml:space="preserve">the </w:t>
      </w:r>
      <w:r w:rsidRPr="00293D89">
        <w:t>slope angle</w:t>
      </w:r>
      <w:r w:rsidR="00856980">
        <w:t>,</w:t>
      </w:r>
      <w:r w:rsidRPr="00293D89">
        <w:t xml:space="preserve"> while</w:t>
      </w:r>
      <w:r w:rsidR="0079056D" w:rsidRPr="00293D89">
        <w:object w:dxaOrig="2040" w:dyaOrig="360" w14:anchorId="71D73B12">
          <v:shape id="_x0000_i1134" type="#_x0000_t75" style="width:102pt;height:20pt" o:ole="">
            <v:imagedata r:id="rId222" o:title=""/>
          </v:shape>
          <o:OLEObject Type="Embed" ProgID="Equation.DSMT4" ShapeID="_x0000_i1134" DrawAspect="Content" ObjectID="_1569145006" r:id="rId223"/>
        </w:object>
      </w:r>
      <w:r w:rsidRPr="00293D89">
        <w:rPr>
          <w:rFonts w:eastAsia="宋体"/>
          <w:kern w:val="24"/>
        </w:rPr>
        <w:t>are</w:t>
      </w:r>
      <w:r w:rsidR="0029058D" w:rsidRPr="00293D89">
        <w:rPr>
          <w:rFonts w:eastAsia="宋体"/>
          <w:kern w:val="24"/>
        </w:rPr>
        <w:t xml:space="preserve"> the</w:t>
      </w:r>
      <w:r w:rsidRPr="00293D89">
        <w:rPr>
          <w:rFonts w:eastAsia="宋体"/>
          <w:kern w:val="24"/>
        </w:rPr>
        <w:t xml:space="preserve"> drag force, lift force, shear force, </w:t>
      </w:r>
      <w:r w:rsidR="00084F31" w:rsidRPr="00293D89">
        <w:rPr>
          <w:rFonts w:eastAsia="宋体"/>
          <w:kern w:val="24"/>
        </w:rPr>
        <w:t xml:space="preserve">normal force, </w:t>
      </w:r>
      <w:r w:rsidRPr="00293D89">
        <w:rPr>
          <w:rFonts w:eastAsia="宋体"/>
          <w:kern w:val="24"/>
        </w:rPr>
        <w:t xml:space="preserve">hydrodynamic moment and contact moment of </w:t>
      </w:r>
      <w:r w:rsidR="00B360A8" w:rsidRPr="00293D89">
        <w:rPr>
          <w:rFonts w:eastAsia="宋体"/>
          <w:kern w:val="24"/>
        </w:rPr>
        <w:t xml:space="preserve">the </w:t>
      </w:r>
      <w:r w:rsidRPr="00293D89">
        <w:rPr>
          <w:rFonts w:eastAsia="宋体"/>
          <w:kern w:val="24"/>
        </w:rPr>
        <w:t>sphere, respectively</w:t>
      </w:r>
      <w:r w:rsidR="0029058D" w:rsidRPr="00293D89">
        <w:rPr>
          <w:rFonts w:eastAsia="宋体"/>
          <w:kern w:val="24"/>
        </w:rPr>
        <w:t xml:space="preserve"> (see </w:t>
      </w:r>
      <w:r w:rsidR="00B05036" w:rsidRPr="00293D89">
        <w:rPr>
          <w:rFonts w:eastAsia="宋体"/>
          <w:kern w:val="24"/>
        </w:rPr>
        <w:t>F</w:t>
      </w:r>
      <w:r w:rsidR="003201F7" w:rsidRPr="00293D89">
        <w:rPr>
          <w:rFonts w:eastAsia="宋体"/>
          <w:kern w:val="24"/>
        </w:rPr>
        <w:t>ig.</w:t>
      </w:r>
      <w:r w:rsidR="0029058D" w:rsidRPr="00293D89">
        <w:rPr>
          <w:rFonts w:eastAsia="宋体"/>
          <w:kern w:val="24"/>
        </w:rPr>
        <w:t xml:space="preserve"> 2)</w:t>
      </w:r>
      <w:r w:rsidRPr="00293D89">
        <w:rPr>
          <w:rFonts w:eastAsia="宋体"/>
          <w:kern w:val="24"/>
        </w:rPr>
        <w:t>.</w:t>
      </w:r>
      <w:r w:rsidR="00B360A8" w:rsidRPr="00293D89">
        <w:rPr>
          <w:rFonts w:eastAsia="宋体"/>
          <w:kern w:val="24"/>
        </w:rPr>
        <w:t xml:space="preserve"> </w:t>
      </w:r>
      <w:r w:rsidR="00B91089" w:rsidRPr="00293D89">
        <w:rPr>
          <w:rFonts w:eastAsia="宋体"/>
          <w:kern w:val="24"/>
        </w:rPr>
        <w:t xml:space="preserve">It is noted </w:t>
      </w:r>
      <w:r w:rsidR="0097508C" w:rsidRPr="00293D89">
        <w:rPr>
          <w:rFonts w:eastAsia="宋体"/>
          <w:kern w:val="24"/>
        </w:rPr>
        <w:t xml:space="preserve">that </w:t>
      </w:r>
      <w:r w:rsidR="0041444B" w:rsidRPr="00293D89">
        <w:rPr>
          <w:rFonts w:eastAsia="宋体"/>
          <w:kern w:val="24"/>
        </w:rPr>
        <w:t xml:space="preserve">the </w:t>
      </w:r>
      <w:r w:rsidR="005D36B1" w:rsidRPr="00293D89">
        <w:rPr>
          <w:rFonts w:eastAsia="宋体"/>
          <w:kern w:val="24"/>
        </w:rPr>
        <w:t xml:space="preserve">force balance is different from that of </w:t>
      </w:r>
      <w:r w:rsidR="00456E2B" w:rsidRPr="00293D89">
        <w:t>Wardhaugh and Williams</w:t>
      </w:r>
      <w:r w:rsidR="00456E2B" w:rsidRPr="00293D89">
        <w:rPr>
          <w:rFonts w:eastAsia="宋体"/>
          <w:kern w:val="24"/>
        </w:rPr>
        <w:t xml:space="preserve"> </w:t>
      </w:r>
      <w:r w:rsidR="007F1F69">
        <w:rPr>
          <w:rFonts w:eastAsia="宋体" w:hint="eastAsia"/>
          <w:kern w:val="24"/>
        </w:rPr>
        <w:t>[4]</w:t>
      </w:r>
      <w:r w:rsidR="005D36B1" w:rsidRPr="00293D89">
        <w:rPr>
          <w:rFonts w:eastAsia="宋体"/>
          <w:kern w:val="24"/>
        </w:rPr>
        <w:t xml:space="preserve">, who did not take </w:t>
      </w:r>
      <w:r w:rsidR="00B91089" w:rsidRPr="00293D89">
        <w:rPr>
          <w:rFonts w:eastAsia="宋体"/>
          <w:kern w:val="24"/>
        </w:rPr>
        <w:t xml:space="preserve">the </w:t>
      </w:r>
      <w:r w:rsidR="005D36B1" w:rsidRPr="00293D89">
        <w:rPr>
          <w:rFonts w:eastAsia="宋体"/>
          <w:kern w:val="24"/>
        </w:rPr>
        <w:t>hydrodynamic moment into account</w:t>
      </w:r>
      <w:r w:rsidR="002255E2" w:rsidRPr="00293D89">
        <w:rPr>
          <w:rFonts w:eastAsia="宋体"/>
          <w:kern w:val="24"/>
        </w:rPr>
        <w:t>. In their analysis,</w:t>
      </w:r>
      <w:r w:rsidR="005D36B1" w:rsidRPr="00293D89">
        <w:rPr>
          <w:rFonts w:eastAsia="宋体"/>
          <w:kern w:val="24"/>
        </w:rPr>
        <w:t xml:space="preserve"> </w:t>
      </w:r>
      <w:r w:rsidR="0041444B" w:rsidRPr="00293D89">
        <w:rPr>
          <w:rFonts w:eastAsia="宋体"/>
          <w:kern w:val="24"/>
        </w:rPr>
        <w:t xml:space="preserve">the </w:t>
      </w:r>
      <w:r w:rsidR="005D36B1" w:rsidRPr="00293D89">
        <w:rPr>
          <w:rFonts w:eastAsia="宋体"/>
          <w:kern w:val="24"/>
        </w:rPr>
        <w:t xml:space="preserve">normal force is not </w:t>
      </w:r>
      <w:r w:rsidR="002255E2" w:rsidRPr="00293D89">
        <w:rPr>
          <w:kern w:val="0"/>
        </w:rPr>
        <w:t>acting through the center</w:t>
      </w:r>
      <w:r w:rsidR="005D36B1" w:rsidRPr="00293D89">
        <w:rPr>
          <w:kern w:val="0"/>
        </w:rPr>
        <w:t xml:space="preserve"> of mass</w:t>
      </w:r>
      <w:r w:rsidR="002255E2" w:rsidRPr="00293D89">
        <w:rPr>
          <w:kern w:val="0"/>
        </w:rPr>
        <w:t xml:space="preserve"> but </w:t>
      </w:r>
      <w:r w:rsidR="005D36B1" w:rsidRPr="00293D89">
        <w:rPr>
          <w:kern w:val="0"/>
        </w:rPr>
        <w:t xml:space="preserve">displaced by </w:t>
      </w:r>
      <w:r w:rsidR="002255E2" w:rsidRPr="00293D89">
        <w:rPr>
          <w:kern w:val="0"/>
        </w:rPr>
        <w:t xml:space="preserve">a </w:t>
      </w:r>
      <w:r w:rsidR="005D36B1" w:rsidRPr="00293D89">
        <w:rPr>
          <w:kern w:val="0"/>
        </w:rPr>
        <w:t>distance</w:t>
      </w:r>
      <w:r w:rsidR="002255E2" w:rsidRPr="00293D89">
        <w:rPr>
          <w:kern w:val="0"/>
        </w:rPr>
        <w:t xml:space="preserve"> </w:t>
      </w:r>
      <w:r w:rsidR="002255E2" w:rsidRPr="00293D89">
        <w:rPr>
          <w:i/>
          <w:kern w:val="0"/>
        </w:rPr>
        <w:t>b</w:t>
      </w:r>
      <w:r w:rsidR="005D36B1" w:rsidRPr="00293D89">
        <w:rPr>
          <w:iCs/>
          <w:kern w:val="0"/>
        </w:rPr>
        <w:t xml:space="preserve"> </w:t>
      </w:r>
      <w:r w:rsidR="002255E2" w:rsidRPr="00293D89">
        <w:rPr>
          <w:kern w:val="0"/>
        </w:rPr>
        <w:t>from the cent</w:t>
      </w:r>
      <w:r w:rsidR="005D36B1" w:rsidRPr="00293D89">
        <w:rPr>
          <w:kern w:val="0"/>
        </w:rPr>
        <w:t>e</w:t>
      </w:r>
      <w:r w:rsidR="002255E2" w:rsidRPr="00293D89">
        <w:rPr>
          <w:kern w:val="0"/>
        </w:rPr>
        <w:t>r</w:t>
      </w:r>
      <w:r w:rsidR="0041444B" w:rsidRPr="00293D89">
        <w:rPr>
          <w:kern w:val="0"/>
        </w:rPr>
        <w:t>,</w:t>
      </w:r>
      <w:r w:rsidR="002255E2" w:rsidRPr="00293D89">
        <w:rPr>
          <w:kern w:val="0"/>
        </w:rPr>
        <w:t xml:space="preserve"> which</w:t>
      </w:r>
      <w:r w:rsidR="005D36B1" w:rsidRPr="00293D89">
        <w:rPr>
          <w:kern w:val="0"/>
        </w:rPr>
        <w:t xml:space="preserve"> contribut</w:t>
      </w:r>
      <w:r w:rsidR="002255E2" w:rsidRPr="00293D89">
        <w:rPr>
          <w:kern w:val="0"/>
        </w:rPr>
        <w:t>es</w:t>
      </w:r>
      <w:r w:rsidR="005D36B1" w:rsidRPr="00293D89">
        <w:rPr>
          <w:kern w:val="0"/>
        </w:rPr>
        <w:t xml:space="preserve"> a moment</w:t>
      </w:r>
      <w:r w:rsidR="00084F31" w:rsidRPr="00293D89">
        <w:rPr>
          <w:rFonts w:hint="eastAsia"/>
          <w:kern w:val="0"/>
        </w:rPr>
        <w:t xml:space="preserve"> </w:t>
      </w:r>
      <w:r w:rsidR="0079056D" w:rsidRPr="00293D89">
        <w:object w:dxaOrig="880" w:dyaOrig="360" w14:anchorId="690224A9">
          <v:shape id="_x0000_i1135" type="#_x0000_t75" style="width:45.5pt;height:20pt" o:ole="">
            <v:imagedata r:id="rId224" o:title=""/>
          </v:shape>
          <o:OLEObject Type="Embed" ProgID="Equation.DSMT4" ShapeID="_x0000_i1135" DrawAspect="Content" ObjectID="_1569145007" r:id="rId225"/>
        </w:object>
      </w:r>
      <w:r w:rsidR="005D36B1" w:rsidRPr="00293D89">
        <w:rPr>
          <w:kern w:val="0"/>
        </w:rPr>
        <w:t xml:space="preserve"> balanced by an</w:t>
      </w:r>
      <w:r w:rsidR="002255E2" w:rsidRPr="00293D89">
        <w:rPr>
          <w:kern w:val="0"/>
        </w:rPr>
        <w:t xml:space="preserve"> </w:t>
      </w:r>
      <w:r w:rsidR="005D36B1" w:rsidRPr="00293D89">
        <w:rPr>
          <w:kern w:val="0"/>
        </w:rPr>
        <w:t xml:space="preserve">opposing </w:t>
      </w:r>
      <w:r w:rsidR="00856980">
        <w:rPr>
          <w:kern w:val="0"/>
        </w:rPr>
        <w:t>moment</w:t>
      </w:r>
      <w:r w:rsidR="005D36B1" w:rsidRPr="00293D89">
        <w:rPr>
          <w:kern w:val="0"/>
        </w:rPr>
        <w:t xml:space="preserve"> from </w:t>
      </w:r>
      <w:r w:rsidR="002255E2" w:rsidRPr="00293D89">
        <w:rPr>
          <w:iCs/>
          <w:kern w:val="0"/>
        </w:rPr>
        <w:t>shear force</w:t>
      </w:r>
      <w:r w:rsidR="00084F31" w:rsidRPr="00293D89">
        <w:rPr>
          <w:rFonts w:hint="eastAsia"/>
          <w:iCs/>
          <w:kern w:val="0"/>
        </w:rPr>
        <w:t xml:space="preserve"> </w:t>
      </w:r>
      <w:r w:rsidR="00914D26" w:rsidRPr="00293D89">
        <w:object w:dxaOrig="1260" w:dyaOrig="360" w14:anchorId="124562CE">
          <v:shape id="_x0000_i1136" type="#_x0000_t75" style="width:62pt;height:20pt" o:ole="">
            <v:imagedata r:id="rId226" o:title=""/>
          </v:shape>
          <o:OLEObject Type="Embed" ProgID="Equation.DSMT4" ShapeID="_x0000_i1136" DrawAspect="Content" ObjectID="_1569145008" r:id="rId227"/>
        </w:object>
      </w:r>
      <w:r w:rsidR="002255E2" w:rsidRPr="00293D89">
        <w:rPr>
          <w:rFonts w:eastAsia="宋体"/>
          <w:kern w:val="24"/>
        </w:rPr>
        <w:t>.</w:t>
      </w:r>
      <w:r w:rsidR="00BE7DA3" w:rsidRPr="00293D89">
        <w:rPr>
          <w:rFonts w:eastAsia="宋体"/>
          <w:kern w:val="24"/>
        </w:rPr>
        <w:t xml:space="preserve"> </w:t>
      </w:r>
    </w:p>
    <w:p w14:paraId="79052433" w14:textId="16F0A0F6" w:rsidR="00F656B8" w:rsidRPr="00293D89" w:rsidRDefault="006056AD" w:rsidP="0012637A">
      <w:pPr>
        <w:widowControl/>
        <w:kinsoku w:val="0"/>
        <w:topLinePunct/>
        <w:spacing w:line="360" w:lineRule="auto"/>
        <w:ind w:firstLineChars="100" w:firstLine="240"/>
        <w:textAlignment w:val="center"/>
        <w:rPr>
          <w:rFonts w:eastAsia="宋体"/>
          <w:kern w:val="24"/>
        </w:rPr>
      </w:pPr>
      <w:r w:rsidRPr="00293D89">
        <w:rPr>
          <w:rFonts w:eastAsia="宋体"/>
          <w:kern w:val="24"/>
        </w:rPr>
        <w:t xml:space="preserve">The particle Reynolds number is defined as </w:t>
      </w:r>
      <w:r w:rsidRPr="00293D89">
        <w:object w:dxaOrig="1219" w:dyaOrig="360" w14:anchorId="7C4AC6DC">
          <v:shape id="_x0000_i1137" type="#_x0000_t75" style="width:62pt;height:20pt" o:ole="">
            <v:imagedata r:id="rId228" o:title=""/>
          </v:shape>
          <o:OLEObject Type="Embed" ProgID="Equation.DSMT4" ShapeID="_x0000_i1137" DrawAspect="Content" ObjectID="_1569145009" r:id="rId229"/>
        </w:object>
      </w:r>
      <w:r w:rsidRPr="00293D89">
        <w:rPr>
          <w:rFonts w:eastAsia="宋体"/>
          <w:kern w:val="24"/>
        </w:rPr>
        <w:t xml:space="preserve"> (where </w:t>
      </w:r>
      <w:r w:rsidRPr="00293D89">
        <w:object w:dxaOrig="200" w:dyaOrig="220" w14:anchorId="5BBBEDB1">
          <v:shape id="_x0000_i1138" type="#_x0000_t75" style="width:10pt;height:10pt" o:ole="">
            <v:imagedata r:id="rId230" o:title=""/>
          </v:shape>
          <o:OLEObject Type="Embed" ProgID="Equation.DSMT4" ShapeID="_x0000_i1138" DrawAspect="Content" ObjectID="_1569145010" r:id="rId231"/>
        </w:object>
      </w:r>
      <w:r w:rsidRPr="00293D89">
        <w:t xml:space="preserve"> </w:t>
      </w:r>
      <w:r w:rsidRPr="00293D89">
        <w:rPr>
          <w:rFonts w:eastAsia="宋体"/>
          <w:kern w:val="24"/>
        </w:rPr>
        <w:t>is the kine</w:t>
      </w:r>
      <w:r w:rsidR="009F5832" w:rsidRPr="00293D89">
        <w:rPr>
          <w:rFonts w:eastAsia="宋体" w:hint="eastAsia"/>
          <w:kern w:val="24"/>
        </w:rPr>
        <w:t>ma</w:t>
      </w:r>
      <w:r w:rsidRPr="00293D89">
        <w:rPr>
          <w:rFonts w:eastAsia="宋体"/>
          <w:kern w:val="24"/>
        </w:rPr>
        <w:t xml:space="preserve">tic viscosity of fluid). </w:t>
      </w:r>
      <w:r w:rsidR="002255E2" w:rsidRPr="00293D89">
        <w:rPr>
          <w:rFonts w:eastAsia="宋体"/>
          <w:kern w:val="24"/>
        </w:rPr>
        <w:t>F</w:t>
      </w:r>
      <w:r w:rsidR="0097508C" w:rsidRPr="00293D89">
        <w:rPr>
          <w:rFonts w:eastAsia="宋体"/>
          <w:kern w:val="24"/>
        </w:rPr>
        <w:t>or comparison</w:t>
      </w:r>
      <w:r w:rsidR="0041444B" w:rsidRPr="00293D89">
        <w:rPr>
          <w:rFonts w:eastAsia="宋体"/>
          <w:kern w:val="24"/>
        </w:rPr>
        <w:t xml:space="preserve"> purpose</w:t>
      </w:r>
      <w:r w:rsidR="0097508C" w:rsidRPr="00293D89">
        <w:rPr>
          <w:rFonts w:eastAsia="宋体"/>
          <w:kern w:val="24"/>
        </w:rPr>
        <w:t>, the drag force and shear force are normalized by</w:t>
      </w:r>
      <w:r w:rsidR="00BA1573" w:rsidRPr="00293D89">
        <w:rPr>
          <w:rFonts w:eastAsia="宋体"/>
          <w:kern w:val="24"/>
        </w:rPr>
        <w:t xml:space="preserve"> </w:t>
      </w:r>
      <w:bookmarkStart w:id="136" w:name="OLE_LINK104"/>
      <w:bookmarkStart w:id="137" w:name="OLE_LINK105"/>
      <w:r w:rsidR="0079056D" w:rsidRPr="00293D89">
        <w:object w:dxaOrig="859" w:dyaOrig="320" w14:anchorId="0AEC3289">
          <v:shape id="_x0000_i1139" type="#_x0000_t75" style="width:42.5pt;height:15.5pt" o:ole="">
            <v:imagedata r:id="rId232" o:title=""/>
          </v:shape>
          <o:OLEObject Type="Embed" ProgID="Equation.DSMT4" ShapeID="_x0000_i1139" DrawAspect="Content" ObjectID="_1569145011" r:id="rId233"/>
        </w:object>
      </w:r>
      <w:bookmarkEnd w:id="136"/>
      <w:bookmarkEnd w:id="137"/>
      <w:r w:rsidR="0097508C" w:rsidRPr="00293D89">
        <w:t>,</w:t>
      </w:r>
      <w:r w:rsidR="0041444B" w:rsidRPr="00293D89">
        <w:t xml:space="preserve"> whereas the</w:t>
      </w:r>
      <w:r w:rsidR="0097508C" w:rsidRPr="00293D89">
        <w:t xml:space="preserve"> lift </w:t>
      </w:r>
      <w:r w:rsidR="0097508C" w:rsidRPr="00293D89">
        <w:rPr>
          <w:rFonts w:eastAsia="宋体"/>
          <w:kern w:val="24"/>
        </w:rPr>
        <w:t>force</w:t>
      </w:r>
      <w:r w:rsidR="0097508C" w:rsidRPr="00293D89">
        <w:t xml:space="preserve"> and normal force are normalized by </w:t>
      </w:r>
      <w:bookmarkStart w:id="138" w:name="OLE_LINK8"/>
      <w:bookmarkStart w:id="139" w:name="OLE_LINK11"/>
      <w:bookmarkStart w:id="140" w:name="OLE_LINK154"/>
      <w:r w:rsidR="0079056D" w:rsidRPr="00293D89">
        <w:object w:dxaOrig="900" w:dyaOrig="320" w14:anchorId="225B6001">
          <v:shape id="_x0000_i1140" type="#_x0000_t75" style="width:45.5pt;height:15.5pt" o:ole="">
            <v:imagedata r:id="rId234" o:title=""/>
          </v:shape>
          <o:OLEObject Type="Embed" ProgID="Equation.DSMT4" ShapeID="_x0000_i1140" DrawAspect="Content" ObjectID="_1569145012" r:id="rId235"/>
        </w:object>
      </w:r>
      <w:bookmarkEnd w:id="138"/>
      <w:bookmarkEnd w:id="139"/>
      <w:bookmarkEnd w:id="140"/>
      <w:r w:rsidR="0041444B" w:rsidRPr="00293D89">
        <w:t>.</w:t>
      </w:r>
      <w:r w:rsidR="0097508C" w:rsidRPr="00293D89">
        <w:t xml:space="preserve"> </w:t>
      </w:r>
      <w:r w:rsidR="00BE7DA3" w:rsidRPr="00293D89">
        <w:t xml:space="preserve">The physical time </w:t>
      </w:r>
      <w:r w:rsidR="00BE7DA3" w:rsidRPr="00293D89">
        <w:object w:dxaOrig="139" w:dyaOrig="240" w14:anchorId="691E7FA3">
          <v:shape id="_x0000_i1141" type="#_x0000_t75" style="width:7.5pt;height:12.5pt" o:ole="">
            <v:imagedata r:id="rId236" o:title=""/>
          </v:shape>
          <o:OLEObject Type="Embed" ProgID="Equation.DSMT4" ShapeID="_x0000_i1141" DrawAspect="Content" ObjectID="_1569145013" r:id="rId237"/>
        </w:object>
      </w:r>
      <w:r w:rsidR="00BE7DA3" w:rsidRPr="00293D89">
        <w:t xml:space="preserve"> is n</w:t>
      </w:r>
      <w:r w:rsidR="00BE7DA3" w:rsidRPr="00293D89">
        <w:rPr>
          <w:rFonts w:eastAsia="宋体"/>
          <w:kern w:val="0"/>
        </w:rPr>
        <w:t xml:space="preserve">ormalized </w:t>
      </w:r>
      <w:r w:rsidR="0029058D" w:rsidRPr="00293D89">
        <w:rPr>
          <w:rFonts w:eastAsia="宋体"/>
          <w:kern w:val="0"/>
        </w:rPr>
        <w:t xml:space="preserve">as </w:t>
      </w:r>
      <w:r w:rsidR="00BE7DA3" w:rsidRPr="00293D89">
        <w:object w:dxaOrig="1180" w:dyaOrig="400" w14:anchorId="52136C4D">
          <v:shape id="_x0000_i1142" type="#_x0000_t75" style="width:58.5pt;height:20pt" o:ole="">
            <v:imagedata r:id="rId238" o:title=""/>
          </v:shape>
          <o:OLEObject Type="Embed" ProgID="Equation.DSMT4" ShapeID="_x0000_i1142" DrawAspect="Content" ObjectID="_1569145014" r:id="rId239"/>
        </w:object>
      </w:r>
      <w:r w:rsidR="00BE7DA3" w:rsidRPr="00293D89">
        <w:t xml:space="preserve">. </w:t>
      </w:r>
      <w:r w:rsidR="00F656B8" w:rsidRPr="00293D89">
        <w:t xml:space="preserve">The following </w:t>
      </w:r>
      <w:r w:rsidR="00F656B8" w:rsidRPr="00293D89">
        <w:rPr>
          <w:rFonts w:eastAsia="宋体"/>
          <w:kern w:val="24"/>
        </w:rPr>
        <w:t xml:space="preserve">four dimensionless coefficients are </w:t>
      </w:r>
      <w:r w:rsidR="004A31A7" w:rsidRPr="00293D89">
        <w:rPr>
          <w:rFonts w:eastAsia="宋体"/>
          <w:kern w:val="24"/>
        </w:rPr>
        <w:t xml:space="preserve">therefore </w:t>
      </w:r>
      <w:r w:rsidR="00F656B8" w:rsidRPr="00293D89">
        <w:rPr>
          <w:rFonts w:eastAsia="宋体"/>
          <w:kern w:val="24"/>
        </w:rPr>
        <w:t xml:space="preserve">applied to better understand the descending process, </w:t>
      </w:r>
      <w:r w:rsidR="00F656B8" w:rsidRPr="00293D89">
        <w:rPr>
          <w:rFonts w:eastAsia="宋体"/>
          <w:i/>
          <w:kern w:val="24"/>
        </w:rPr>
        <w:t>i.e.</w:t>
      </w:r>
      <w:r w:rsidR="00F656B8" w:rsidRPr="00293D89">
        <w:rPr>
          <w:rFonts w:eastAsia="宋体"/>
          <w:kern w:val="24"/>
        </w:rPr>
        <w:t xml:space="preserve">, </w:t>
      </w:r>
    </w:p>
    <w:p w14:paraId="554AB26F" w14:textId="77777777" w:rsidR="00F656B8" w:rsidRPr="00293D89" w:rsidRDefault="009A0B5D" w:rsidP="0012637A">
      <w:pPr>
        <w:widowControl/>
        <w:kinsoku w:val="0"/>
        <w:topLinePunct/>
        <w:spacing w:line="360" w:lineRule="auto"/>
        <w:jc w:val="right"/>
        <w:textAlignment w:val="center"/>
        <w:rPr>
          <w:rFonts w:eastAsia="宋体"/>
          <w:kern w:val="24"/>
        </w:rPr>
      </w:pPr>
      <w:r w:rsidRPr="00293D89">
        <w:object w:dxaOrig="1600" w:dyaOrig="700" w14:anchorId="4E2EA8E1">
          <v:shape id="_x0000_i1143" type="#_x0000_t75" style="width:80pt;height:35pt" o:ole="">
            <v:imagedata r:id="rId240" o:title=""/>
          </v:shape>
          <o:OLEObject Type="Embed" ProgID="Equation.DSMT4" ShapeID="_x0000_i1143" DrawAspect="Content" ObjectID="_1569145015" r:id="rId241"/>
        </w:object>
      </w:r>
      <w:r w:rsidR="00F656B8" w:rsidRPr="00293D89">
        <w:rPr>
          <w:rFonts w:eastAsia="宋体"/>
          <w:kern w:val="24"/>
        </w:rPr>
        <w:t xml:space="preserve">, </w:t>
      </w:r>
      <w:bookmarkStart w:id="141" w:name="OLE_LINK100"/>
      <w:bookmarkStart w:id="142" w:name="OLE_LINK101"/>
      <w:r w:rsidRPr="00293D89">
        <w:object w:dxaOrig="1560" w:dyaOrig="700" w14:anchorId="6F119095">
          <v:shape id="_x0000_i1144" type="#_x0000_t75" style="width:78pt;height:35pt" o:ole="">
            <v:imagedata r:id="rId242" o:title=""/>
          </v:shape>
          <o:OLEObject Type="Embed" ProgID="Equation.DSMT4" ShapeID="_x0000_i1144" DrawAspect="Content" ObjectID="_1569145016" r:id="rId243"/>
        </w:object>
      </w:r>
      <w:bookmarkEnd w:id="141"/>
      <w:bookmarkEnd w:id="142"/>
      <w:r w:rsidR="00F656B8" w:rsidRPr="00293D89">
        <w:rPr>
          <w:rFonts w:eastAsia="宋体"/>
          <w:kern w:val="24"/>
        </w:rPr>
        <w:t xml:space="preserve">, </w:t>
      </w:r>
      <w:r w:rsidRPr="00293D89">
        <w:object w:dxaOrig="1600" w:dyaOrig="700" w14:anchorId="0FE4A3F6">
          <v:shape id="_x0000_i1145" type="#_x0000_t75" style="width:80pt;height:35pt" o:ole="">
            <v:imagedata r:id="rId244" o:title=""/>
          </v:shape>
          <o:OLEObject Type="Embed" ProgID="Equation.DSMT4" ShapeID="_x0000_i1145" DrawAspect="Content" ObjectID="_1569145017" r:id="rId245"/>
        </w:object>
      </w:r>
      <w:r w:rsidR="00F656B8" w:rsidRPr="00293D89">
        <w:rPr>
          <w:rFonts w:eastAsia="宋体"/>
          <w:kern w:val="24"/>
        </w:rPr>
        <w:t>,</w:t>
      </w:r>
      <w:bookmarkStart w:id="143" w:name="OLE_LINK56"/>
      <w:bookmarkStart w:id="144" w:name="OLE_LINK57"/>
      <w:bookmarkStart w:id="145" w:name="OLE_LINK58"/>
      <w:r w:rsidR="00F656B8" w:rsidRPr="00293D89">
        <w:rPr>
          <w:rFonts w:eastAsia="宋体"/>
          <w:kern w:val="24"/>
        </w:rPr>
        <w:t xml:space="preserve"> </w:t>
      </w:r>
      <w:bookmarkEnd w:id="143"/>
      <w:bookmarkEnd w:id="144"/>
      <w:bookmarkEnd w:id="145"/>
      <w:r w:rsidR="008C4898" w:rsidRPr="00293D89">
        <w:object w:dxaOrig="1200" w:dyaOrig="720" w14:anchorId="5172C359">
          <v:shape id="_x0000_i1146" type="#_x0000_t75" style="width:62pt;height:37pt" o:ole="">
            <v:imagedata r:id="rId246" o:title=""/>
          </v:shape>
          <o:OLEObject Type="Embed" ProgID="Equation.DSMT4" ShapeID="_x0000_i1146" DrawAspect="Content" ObjectID="_1569145018" r:id="rId247"/>
        </w:object>
      </w:r>
      <w:r w:rsidR="00F656B8" w:rsidRPr="00293D89">
        <w:rPr>
          <w:rFonts w:eastAsia="宋体"/>
          <w:kern w:val="24"/>
        </w:rPr>
        <w:t>,    (17)</w:t>
      </w:r>
    </w:p>
    <w:p w14:paraId="2DAC3A8C" w14:textId="582EE4EB" w:rsidR="00F656B8" w:rsidRPr="00293D89" w:rsidRDefault="00F656B8" w:rsidP="0012637A">
      <w:pPr>
        <w:widowControl/>
        <w:kinsoku w:val="0"/>
        <w:topLinePunct/>
        <w:spacing w:line="360" w:lineRule="auto"/>
        <w:textAlignment w:val="center"/>
        <w:rPr>
          <w:rFonts w:eastAsia="宋体"/>
          <w:kern w:val="24"/>
        </w:rPr>
      </w:pPr>
      <w:r w:rsidRPr="00293D89">
        <w:rPr>
          <w:rFonts w:eastAsia="宋体"/>
          <w:kern w:val="24"/>
        </w:rPr>
        <w:t xml:space="preserve">in which </w:t>
      </w:r>
      <w:r w:rsidRPr="00293D89">
        <w:object w:dxaOrig="1260" w:dyaOrig="360" w14:anchorId="3ABD02E7">
          <v:shape id="_x0000_i1147" type="#_x0000_t75" style="width:64pt;height:20pt" o:ole="">
            <v:imagedata r:id="rId248" o:title=""/>
          </v:shape>
          <o:OLEObject Type="Embed" ProgID="Equation.DSMT4" ShapeID="_x0000_i1147" DrawAspect="Content" ObjectID="_1569145019" r:id="rId249"/>
        </w:object>
      </w:r>
      <w:r w:rsidRPr="00293D89">
        <w:rPr>
          <w:rFonts w:eastAsia="宋体"/>
          <w:kern w:val="24"/>
        </w:rPr>
        <w:t xml:space="preserve"> are the drag coefficient, lift coefficient, moment coefficient and </w:t>
      </w:r>
      <w:r w:rsidR="005C1D68" w:rsidRPr="00293D89">
        <w:rPr>
          <w:rFonts w:eastAsia="宋体"/>
          <w:kern w:val="24"/>
        </w:rPr>
        <w:t xml:space="preserve">rolling </w:t>
      </w:r>
      <w:r w:rsidRPr="00293D89">
        <w:rPr>
          <w:rFonts w:eastAsia="宋体"/>
          <w:kern w:val="24"/>
        </w:rPr>
        <w:t>coefficient, respectively.</w:t>
      </w:r>
      <w:r w:rsidR="006056AD" w:rsidRPr="00293D89">
        <w:rPr>
          <w:rFonts w:eastAsia="宋体"/>
          <w:kern w:val="24"/>
        </w:rPr>
        <w:t xml:space="preserve"> </w:t>
      </w:r>
      <w:r w:rsidRPr="00293D89">
        <w:object w:dxaOrig="620" w:dyaOrig="380" w14:anchorId="00251C08">
          <v:shape id="_x0000_i1148" type="#_x0000_t75" style="width:30.5pt;height:20pt" o:ole="">
            <v:imagedata r:id="rId250" o:title=""/>
          </v:shape>
          <o:OLEObject Type="Embed" ProgID="Equation.DSMT4" ShapeID="_x0000_i1148" DrawAspect="Content" ObjectID="_1569145020" r:id="rId251"/>
        </w:object>
      </w:r>
      <w:r w:rsidR="00F00DBF" w:rsidRPr="00293D89">
        <w:t xml:space="preserve"> </w:t>
      </w:r>
      <w:r w:rsidRPr="00293D89">
        <w:rPr>
          <w:rFonts w:eastAsia="宋体"/>
          <w:kern w:val="24"/>
        </w:rPr>
        <w:t xml:space="preserve">are the translational and rotational velocity of the sphere. The </w:t>
      </w:r>
      <w:r w:rsidR="005C1D68" w:rsidRPr="00293D89">
        <w:rPr>
          <w:rFonts w:eastAsia="宋体"/>
          <w:kern w:val="24"/>
        </w:rPr>
        <w:t xml:space="preserve">rolling </w:t>
      </w:r>
      <w:r w:rsidRPr="00293D89">
        <w:rPr>
          <w:rFonts w:eastAsia="宋体"/>
          <w:kern w:val="24"/>
        </w:rPr>
        <w:t xml:space="preserve">coefficient is an indication of rolling and sliding of the sphere, with </w:t>
      </w:r>
      <w:bookmarkStart w:id="146" w:name="OLE_LINK59"/>
      <w:r w:rsidRPr="00293D89">
        <w:object w:dxaOrig="560" w:dyaOrig="279" w14:anchorId="2AB116A8">
          <v:shape id="_x0000_i1149" type="#_x0000_t75" style="width:27.5pt;height:14.5pt" o:ole="">
            <v:imagedata r:id="rId252" o:title=""/>
          </v:shape>
          <o:OLEObject Type="Embed" ProgID="Equation.DSMT4" ShapeID="_x0000_i1149" DrawAspect="Content" ObjectID="_1569145021" r:id="rId253"/>
        </w:object>
      </w:r>
      <w:r w:rsidR="00F00DBF" w:rsidRPr="00293D89">
        <w:t xml:space="preserve"> </w:t>
      </w:r>
      <w:r w:rsidRPr="00293D89">
        <w:rPr>
          <w:rFonts w:eastAsia="宋体"/>
          <w:kern w:val="24"/>
        </w:rPr>
        <w:t xml:space="preserve">meaning only rolling </w:t>
      </w:r>
      <w:bookmarkEnd w:id="146"/>
      <w:r w:rsidRPr="00293D89">
        <w:rPr>
          <w:rFonts w:eastAsia="宋体"/>
          <w:kern w:val="24"/>
        </w:rPr>
        <w:t xml:space="preserve">and </w:t>
      </w:r>
      <w:r w:rsidRPr="00293D89">
        <w:object w:dxaOrig="600" w:dyaOrig="279" w14:anchorId="66BEE3E7">
          <v:shape id="_x0000_i1150" type="#_x0000_t75" style="width:30pt;height:14.5pt" o:ole="">
            <v:imagedata r:id="rId254" o:title=""/>
          </v:shape>
          <o:OLEObject Type="Embed" ProgID="Equation.DSMT4" ShapeID="_x0000_i1150" DrawAspect="Content" ObjectID="_1569145022" r:id="rId255"/>
        </w:object>
      </w:r>
      <w:r w:rsidR="00F00DBF" w:rsidRPr="00293D89">
        <w:t xml:space="preserve"> </w:t>
      </w:r>
      <w:r w:rsidRPr="00293D89">
        <w:rPr>
          <w:rFonts w:eastAsia="宋体"/>
          <w:kern w:val="24"/>
        </w:rPr>
        <w:t xml:space="preserve">only sliding </w:t>
      </w:r>
      <w:r w:rsidR="007F1F69">
        <w:rPr>
          <w:rFonts w:eastAsia="宋体" w:hint="eastAsia"/>
          <w:kern w:val="24"/>
        </w:rPr>
        <w:t>[4]</w:t>
      </w:r>
      <w:r w:rsidRPr="00293D89">
        <w:rPr>
          <w:rFonts w:eastAsia="宋体"/>
          <w:kern w:val="24"/>
        </w:rPr>
        <w:t xml:space="preserve">. </w:t>
      </w:r>
    </w:p>
    <w:p w14:paraId="6E6F82E6" w14:textId="4D2D1CCB"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textAlignment w:val="center"/>
      </w:pPr>
      <w:r w:rsidRPr="00293D89">
        <w:rPr>
          <w:rFonts w:eastAsia="宋体"/>
          <w:kern w:val="24"/>
        </w:rPr>
        <w:t>The diameter of the modelled sphere is 0.02 m.</w:t>
      </w:r>
      <w:bookmarkStart w:id="147" w:name="OLE_LINK62"/>
      <w:bookmarkStart w:id="148" w:name="OLE_LINK61"/>
      <w:r w:rsidRPr="00293D89">
        <w:rPr>
          <w:rFonts w:eastAsia="宋体"/>
          <w:kern w:val="24"/>
        </w:rPr>
        <w:t xml:space="preserve"> The stiffness </w:t>
      </w:r>
      <w:r w:rsidR="00212143">
        <w:rPr>
          <w:rFonts w:eastAsia="宋体"/>
          <w:kern w:val="24"/>
        </w:rPr>
        <w:t xml:space="preserve">of </w:t>
      </w:r>
      <w:r w:rsidRPr="00293D89">
        <w:rPr>
          <w:rFonts w:eastAsia="宋体"/>
          <w:kern w:val="24"/>
        </w:rPr>
        <w:t xml:space="preserve">the sphere is </w:t>
      </w:r>
      <w:bookmarkEnd w:id="147"/>
      <w:bookmarkEnd w:id="148"/>
      <w:r w:rsidRPr="00293D89">
        <w:object w:dxaOrig="1110" w:dyaOrig="390" w14:anchorId="7C48A416">
          <v:shape id="_x0000_i1151" type="#_x0000_t75" style="width:56pt;height:20pt" o:ole="">
            <v:imagedata r:id="rId256" o:title=""/>
          </v:shape>
          <o:OLEObject Type="Embed" ProgID="Equation.DSMT4" ShapeID="_x0000_i1151" DrawAspect="Content" ObjectID="_1569145023" r:id="rId257"/>
        </w:object>
      </w:r>
      <w:r w:rsidRPr="00293D89">
        <w:t xml:space="preserve"> N/m and </w:t>
      </w:r>
      <w:r w:rsidRPr="00293D89">
        <w:object w:dxaOrig="1035" w:dyaOrig="390" w14:anchorId="09CBE61E">
          <v:shape id="_x0000_i1152" type="#_x0000_t75" style="width:52pt;height:20pt" o:ole="">
            <v:imagedata r:id="rId258" o:title=""/>
          </v:shape>
          <o:OLEObject Type="Embed" ProgID="Equation.DSMT4" ShapeID="_x0000_i1152" DrawAspect="Content" ObjectID="_1569145024" r:id="rId259"/>
        </w:object>
      </w:r>
      <w:r w:rsidRPr="00293D89">
        <w:t xml:space="preserve"> N/m while the damp</w:t>
      </w:r>
      <w:r w:rsidR="00381083" w:rsidRPr="00293D89">
        <w:t>ing</w:t>
      </w:r>
      <w:r w:rsidRPr="00293D89">
        <w:t xml:space="preserve"> ratios are </w:t>
      </w:r>
      <w:r w:rsidRPr="00293D89">
        <w:object w:dxaOrig="1230" w:dyaOrig="375" w14:anchorId="6E47D128">
          <v:shape id="_x0000_i1153" type="#_x0000_t75" style="width:62pt;height:18.5pt" o:ole="">
            <v:imagedata r:id="rId260" o:title=""/>
          </v:shape>
          <o:OLEObject Type="Embed" ProgID="Equation.DSMT4" ShapeID="_x0000_i1153" DrawAspect="Content" ObjectID="_1569145025" r:id="rId261"/>
        </w:object>
      </w:r>
      <w:r w:rsidRPr="00293D89">
        <w:t>. T</w:t>
      </w:r>
      <w:r w:rsidRPr="00293D89">
        <w:rPr>
          <w:kern w:val="0"/>
        </w:rPr>
        <w:t xml:space="preserve">he Smagorinsky constant is </w:t>
      </w:r>
      <w:r w:rsidRPr="00293D89">
        <w:object w:dxaOrig="825" w:dyaOrig="375" w14:anchorId="542FD794">
          <v:shape id="_x0000_i1154" type="#_x0000_t75" style="width:41.5pt;height:18.5pt" o:ole="">
            <v:imagedata r:id="rId262" o:title=""/>
          </v:shape>
          <o:OLEObject Type="Embed" ProgID="Equation.DSMT4" ShapeID="_x0000_i1154" DrawAspect="Content" ObjectID="_1569145026" r:id="rId263"/>
        </w:object>
      </w:r>
      <w:r w:rsidRPr="00293D89">
        <w:t xml:space="preserve"> for turbulent flow modelling according to </w:t>
      </w:r>
      <w:r w:rsidRPr="00293D89">
        <w:lastRenderedPageBreak/>
        <w:t xml:space="preserve">Feng </w:t>
      </w:r>
      <w:r w:rsidRPr="00293D89">
        <w:rPr>
          <w:i/>
        </w:rPr>
        <w:t>et al</w:t>
      </w:r>
      <w:r w:rsidRPr="00293D89">
        <w:t>.</w:t>
      </w:r>
      <w:r w:rsidR="004D1A3B">
        <w:rPr>
          <w:rFonts w:hint="eastAsia"/>
        </w:rPr>
        <w:t>[22]</w:t>
      </w:r>
      <w:r w:rsidRPr="00293D89">
        <w:t>. Although the model parameter values selected are those used widely</w:t>
      </w:r>
      <w:r w:rsidR="00B05036" w:rsidRPr="00293D89">
        <w:t xml:space="preserve"> </w:t>
      </w:r>
      <w:r w:rsidR="004D1A3B">
        <w:rPr>
          <w:rFonts w:hint="eastAsia"/>
        </w:rPr>
        <w:t>[22,23]</w:t>
      </w:r>
      <w:r w:rsidRPr="00293D89">
        <w:t xml:space="preserve">, the effect of those on the results is a subject of future study. </w:t>
      </w:r>
    </w:p>
    <w:p w14:paraId="46FDB3A1" w14:textId="650D6356"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textAlignment w:val="center"/>
      </w:pPr>
      <w:r w:rsidRPr="00293D89">
        <w:rPr>
          <w:szCs w:val="18"/>
          <w:shd w:val="clear" w:color="auto" w:fill="FFFFFF"/>
        </w:rPr>
        <w:t>In section 3, the error between numerical results and experimental r</w:t>
      </w:r>
      <w:r w:rsidR="00212143">
        <w:rPr>
          <w:szCs w:val="18"/>
          <w:shd w:val="clear" w:color="auto" w:fill="FFFFFF"/>
        </w:rPr>
        <w:t>esults decreases with increase in the number of</w:t>
      </w:r>
      <w:r w:rsidRPr="00293D89">
        <w:rPr>
          <w:szCs w:val="18"/>
          <w:shd w:val="clear" w:color="auto" w:fill="FFFFFF"/>
        </w:rPr>
        <w:t xml:space="preserve"> lattices </w:t>
      </w:r>
      <w:r w:rsidR="00212143">
        <w:rPr>
          <w:szCs w:val="18"/>
          <w:shd w:val="clear" w:color="auto" w:fill="FFFFFF"/>
        </w:rPr>
        <w:t xml:space="preserve">representing </w:t>
      </w:r>
      <w:r w:rsidRPr="00293D89">
        <w:rPr>
          <w:szCs w:val="18"/>
          <w:shd w:val="clear" w:color="auto" w:fill="FFFFFF"/>
        </w:rPr>
        <w:t xml:space="preserve">the sphere diameter. The error can be neglected when about 15 lattices </w:t>
      </w:r>
      <w:r w:rsidR="00212143">
        <w:rPr>
          <w:szCs w:val="18"/>
          <w:shd w:val="clear" w:color="auto" w:fill="FFFFFF"/>
        </w:rPr>
        <w:t>represent</w:t>
      </w:r>
      <w:r w:rsidRPr="00293D89">
        <w:rPr>
          <w:szCs w:val="18"/>
          <w:shd w:val="clear" w:color="auto" w:fill="FFFFFF"/>
        </w:rPr>
        <w:t xml:space="preserve"> the sphere diameter (0.003m). Since the flow condition in this section is more complex, 20 lattices over the sphere diameter is chosen to </w:t>
      </w:r>
      <w:r w:rsidR="00B05036" w:rsidRPr="00293D89">
        <w:rPr>
          <w:szCs w:val="18"/>
          <w:shd w:val="clear" w:color="auto" w:fill="FFFFFF"/>
        </w:rPr>
        <w:t xml:space="preserve">obtain </w:t>
      </w:r>
      <w:r w:rsidRPr="00293D89">
        <w:rPr>
          <w:szCs w:val="18"/>
          <w:shd w:val="clear" w:color="auto" w:fill="FFFFFF"/>
        </w:rPr>
        <w:t xml:space="preserve">better results with acceptable computational cost. Thus, </w:t>
      </w:r>
      <w:r w:rsidRPr="00293D89">
        <w:t xml:space="preserve">a lattice spacing of </w:t>
      </w:r>
      <w:r w:rsidRPr="00293D89">
        <w:object w:dxaOrig="1110" w:dyaOrig="285" w14:anchorId="4A6E1FE8">
          <v:shape id="_x0000_i1155" type="#_x0000_t75" style="width:56pt;height:15pt" o:ole="">
            <v:imagedata r:id="rId264" o:title=""/>
          </v:shape>
          <o:OLEObject Type="Embed" ProgID="Equation.DSMT4" ShapeID="_x0000_i1155" DrawAspect="Content" ObjectID="_1569145027" r:id="rId265"/>
        </w:object>
      </w:r>
      <w:r w:rsidRPr="00293D89">
        <w:t xml:space="preserve">m </w:t>
      </w:r>
      <w:r w:rsidR="00B04CC8" w:rsidRPr="00293D89">
        <w:t xml:space="preserve">was </w:t>
      </w:r>
      <w:r w:rsidRPr="00293D89">
        <w:t xml:space="preserve">used. The time step </w:t>
      </w:r>
      <w:r w:rsidRPr="00293D89">
        <w:object w:dxaOrig="1305" w:dyaOrig="285" w14:anchorId="7DCAEAA2">
          <v:shape id="_x0000_i1156" type="#_x0000_t75" style="width:65.5pt;height:15pt" o:ole="">
            <v:imagedata r:id="rId266" o:title=""/>
          </v:shape>
          <o:OLEObject Type="Embed" ProgID="Equation.DSMT4" ShapeID="_x0000_i1156" DrawAspect="Content" ObjectID="_1569145028" r:id="rId267"/>
        </w:object>
      </w:r>
      <w:r w:rsidRPr="00293D89">
        <w:t xml:space="preserve">s </w:t>
      </w:r>
      <w:r w:rsidR="00B04CC8" w:rsidRPr="00293D89">
        <w:t xml:space="preserve">was </w:t>
      </w:r>
      <w:r w:rsidRPr="00293D89">
        <w:t xml:space="preserve">adopted for both LBM and DEM iterations, resulting in a lattice speed 3m/s to ensure </w:t>
      </w:r>
      <w:r w:rsidR="00212143">
        <w:t>a</w:t>
      </w:r>
      <w:r w:rsidRPr="00293D89">
        <w:t xml:space="preserve"> Mach number </w:t>
      </w:r>
      <w:r w:rsidR="00212143">
        <w:t xml:space="preserve">of </w:t>
      </w:r>
      <w:r w:rsidRPr="00293D89">
        <w:t>less than one.</w:t>
      </w:r>
    </w:p>
    <w:p w14:paraId="1340945B" w14:textId="3948CD62" w:rsidR="00B05036"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textAlignment w:val="center"/>
      </w:pPr>
      <w:r w:rsidRPr="00293D89">
        <w:rPr>
          <w:rFonts w:eastAsia="宋体"/>
          <w:kern w:val="0"/>
        </w:rPr>
        <w:t xml:space="preserve">The fluid domain </w:t>
      </w:r>
      <w:r w:rsidR="00561F49" w:rsidRPr="00293D89">
        <w:rPr>
          <w:rFonts w:eastAsia="宋体"/>
          <w:kern w:val="0"/>
        </w:rPr>
        <w:t>was</w:t>
      </w:r>
      <w:r w:rsidRPr="00293D89">
        <w:rPr>
          <w:rFonts w:eastAsia="宋体"/>
          <w:kern w:val="0"/>
        </w:rPr>
        <w:t xml:space="preserve"> bounded by six stationary walls</w:t>
      </w:r>
      <w:r w:rsidR="00B05036" w:rsidRPr="00293D89">
        <w:rPr>
          <w:rFonts w:eastAsia="宋体"/>
          <w:kern w:val="0"/>
        </w:rPr>
        <w:t xml:space="preserve"> and the boundary effects were examined prior to the main study</w:t>
      </w:r>
      <w:r w:rsidRPr="00293D89">
        <w:rPr>
          <w:rFonts w:eastAsia="宋体"/>
          <w:kern w:val="0"/>
        </w:rPr>
        <w:t>.</w:t>
      </w:r>
      <w:r w:rsidR="00B05036" w:rsidRPr="00293D89" w:rsidDel="00B05036">
        <w:rPr>
          <w:rFonts w:eastAsia="宋体"/>
          <w:kern w:val="0"/>
        </w:rPr>
        <w:t xml:space="preserve"> </w:t>
      </w:r>
      <w:r w:rsidR="00B05036" w:rsidRPr="00293D89">
        <w:rPr>
          <w:rFonts w:eastAsia="宋体"/>
          <w:kern w:val="0"/>
        </w:rPr>
        <w:t>Apart from the</w:t>
      </w:r>
      <w:r w:rsidRPr="00293D89">
        <w:rPr>
          <w:rFonts w:eastAsia="宋体"/>
          <w:kern w:val="0"/>
        </w:rPr>
        <w:t xml:space="preserve"> bottom wall</w:t>
      </w:r>
      <w:r w:rsidR="00B05036" w:rsidRPr="00293D89">
        <w:rPr>
          <w:rFonts w:eastAsia="宋体"/>
          <w:kern w:val="0"/>
        </w:rPr>
        <w:t xml:space="preserve"> that represents a slope,</w:t>
      </w:r>
      <w:r w:rsidRPr="00293D89">
        <w:rPr>
          <w:rFonts w:eastAsia="宋体"/>
          <w:kern w:val="0"/>
        </w:rPr>
        <w:t xml:space="preserve"> the other five walls, especially the upper wall, have an effect on the movement of the sphere as discussed by many researchers</w:t>
      </w:r>
      <w:r w:rsidR="00A35F54" w:rsidRPr="00293D89">
        <w:rPr>
          <w:rFonts w:eastAsia="宋体" w:hint="eastAsia"/>
          <w:kern w:val="0"/>
        </w:rPr>
        <w:t xml:space="preserve"> </w:t>
      </w:r>
      <w:r w:rsidR="00783035">
        <w:rPr>
          <w:rFonts w:eastAsia="宋体" w:hint="eastAsia"/>
          <w:kern w:val="0"/>
        </w:rPr>
        <w:t>[6,10,12,26]</w:t>
      </w:r>
      <w:r w:rsidRPr="00293D89">
        <w:rPr>
          <w:rFonts w:eastAsia="宋体"/>
          <w:kern w:val="0"/>
        </w:rPr>
        <w:t xml:space="preserve">. In order to </w:t>
      </w:r>
      <w:r w:rsidRPr="00293D89">
        <w:rPr>
          <w:szCs w:val="18"/>
          <w:shd w:val="clear" w:color="auto" w:fill="FFFFFF"/>
        </w:rPr>
        <w:t xml:space="preserve">estimate the impact of the upper and side walls on the results, several simulations with different domain sizes were conducted. The slope angle </w:t>
      </w:r>
      <w:r w:rsidR="00B04CC8" w:rsidRPr="00293D89">
        <w:rPr>
          <w:szCs w:val="18"/>
          <w:shd w:val="clear" w:color="auto" w:fill="FFFFFF"/>
        </w:rPr>
        <w:t xml:space="preserve">was </w:t>
      </w:r>
      <w:r w:rsidRPr="00293D89">
        <w:rPr>
          <w:szCs w:val="18"/>
          <w:shd w:val="clear" w:color="auto" w:fill="FFFFFF"/>
        </w:rPr>
        <w:t xml:space="preserve">75°, </w:t>
      </w:r>
      <w:r w:rsidR="00B05036" w:rsidRPr="00293D89">
        <w:rPr>
          <w:szCs w:val="18"/>
          <w:shd w:val="clear" w:color="auto" w:fill="FFFFFF"/>
        </w:rPr>
        <w:t xml:space="preserve">whereas </w:t>
      </w:r>
      <w:r w:rsidRPr="00293D89">
        <w:rPr>
          <w:szCs w:val="18"/>
          <w:shd w:val="clear" w:color="auto" w:fill="FFFFFF"/>
        </w:rPr>
        <w:t xml:space="preserve">the friction coefficient </w:t>
      </w:r>
      <w:r w:rsidR="00B04CC8" w:rsidRPr="00293D89">
        <w:rPr>
          <w:szCs w:val="18"/>
          <w:shd w:val="clear" w:color="auto" w:fill="FFFFFF"/>
        </w:rPr>
        <w:t xml:space="preserve">was </w:t>
      </w:r>
      <w:r w:rsidRPr="00293D89">
        <w:rPr>
          <w:szCs w:val="18"/>
          <w:shd w:val="clear" w:color="auto" w:fill="FFFFFF"/>
        </w:rPr>
        <w:t xml:space="preserve">0.2679 (tan15°). The fluid viscosity </w:t>
      </w:r>
      <w:r w:rsidR="00B04CC8" w:rsidRPr="00293D89">
        <w:rPr>
          <w:szCs w:val="18"/>
          <w:shd w:val="clear" w:color="auto" w:fill="FFFFFF"/>
        </w:rPr>
        <w:t xml:space="preserve">was </w:t>
      </w:r>
      <w:r w:rsidRPr="00293D89">
        <w:rPr>
          <w:szCs w:val="18"/>
          <w:shd w:val="clear" w:color="auto" w:fill="FFFFFF"/>
        </w:rPr>
        <w:t>1.0×10</w:t>
      </w:r>
      <w:r w:rsidRPr="00293D89">
        <w:rPr>
          <w:szCs w:val="18"/>
          <w:shd w:val="clear" w:color="auto" w:fill="FFFFFF"/>
          <w:vertAlign w:val="superscript"/>
        </w:rPr>
        <w:t>-4</w:t>
      </w:r>
      <w:r w:rsidRPr="00293D89">
        <w:rPr>
          <w:szCs w:val="18"/>
          <w:shd w:val="clear" w:color="auto" w:fill="FFFFFF"/>
        </w:rPr>
        <w:t xml:space="preserve"> m</w:t>
      </w:r>
      <w:r w:rsidRPr="00293D89">
        <w:rPr>
          <w:szCs w:val="18"/>
          <w:shd w:val="clear" w:color="auto" w:fill="FFFFFF"/>
          <w:vertAlign w:val="superscript"/>
        </w:rPr>
        <w:t>2</w:t>
      </w:r>
      <w:r w:rsidRPr="00293D89">
        <w:rPr>
          <w:szCs w:val="18"/>
          <w:shd w:val="clear" w:color="auto" w:fill="FFFFFF"/>
        </w:rPr>
        <w:t xml:space="preserve">/s. </w:t>
      </w:r>
      <w:r w:rsidR="00B05036" w:rsidRPr="00293D89">
        <w:rPr>
          <w:rFonts w:eastAsia="宋体"/>
          <w:kern w:val="24"/>
        </w:rPr>
        <w:t xml:space="preserve">The boundary condition for all walls </w:t>
      </w:r>
      <w:r w:rsidR="00B04CC8" w:rsidRPr="00293D89">
        <w:rPr>
          <w:rFonts w:eastAsia="宋体"/>
          <w:kern w:val="24"/>
        </w:rPr>
        <w:t>was</w:t>
      </w:r>
      <w:r w:rsidR="00B05036" w:rsidRPr="00293D89">
        <w:rPr>
          <w:rFonts w:eastAsia="宋体"/>
          <w:kern w:val="24"/>
        </w:rPr>
        <w:t xml:space="preserve"> no-slip. The sphere </w:t>
      </w:r>
      <w:r w:rsidR="00B04CC8" w:rsidRPr="00293D89">
        <w:rPr>
          <w:rFonts w:eastAsia="宋体"/>
          <w:kern w:val="24"/>
        </w:rPr>
        <w:t>was</w:t>
      </w:r>
      <w:r w:rsidR="00B05036" w:rsidRPr="00293D89">
        <w:rPr>
          <w:rFonts w:eastAsia="宋体"/>
          <w:kern w:val="24"/>
        </w:rPr>
        <w:t xml:space="preserve"> first fixed at (0.04 m, 0.05 m, 0.01 m) on the bottom boundary and relaxed for 500 steps to make the normal force in the z direction equal to </w:t>
      </w:r>
      <w:r w:rsidR="00B05036" w:rsidRPr="00293D89">
        <w:object w:dxaOrig="915" w:dyaOrig="315" w14:anchorId="26E15CCE">
          <v:shape id="_x0000_i1157" type="#_x0000_t75" style="width:45.5pt;height:16pt" o:ole="">
            <v:imagedata r:id="rId268" o:title=""/>
          </v:shape>
          <o:OLEObject Type="Embed" ProgID="Equation.DSMT4" ShapeID="_x0000_i1157" DrawAspect="Content" ObjectID="_1569145029" r:id="rId269"/>
        </w:object>
      </w:r>
      <w:r w:rsidR="00B05036" w:rsidRPr="00293D89">
        <w:t xml:space="preserve"> and then </w:t>
      </w:r>
      <w:r w:rsidR="00B05036" w:rsidRPr="00293D89">
        <w:rPr>
          <w:rFonts w:eastAsia="宋体"/>
          <w:kern w:val="24"/>
        </w:rPr>
        <w:t xml:space="preserve">the horizontal acceleration </w:t>
      </w:r>
      <w:r w:rsidR="00B05036" w:rsidRPr="00293D89">
        <w:object w:dxaOrig="840" w:dyaOrig="315" w14:anchorId="2EB2049B">
          <v:shape id="_x0000_i1158" type="#_x0000_t75" style="width:42pt;height:16pt" o:ole="">
            <v:imagedata r:id="rId270" o:title=""/>
          </v:shape>
          <o:OLEObject Type="Embed" ProgID="Equation.DSMT4" ShapeID="_x0000_i1158" DrawAspect="Content" ObjectID="_1569145030" r:id="rId271"/>
        </w:object>
      </w:r>
      <w:r w:rsidR="00B05036" w:rsidRPr="00293D89">
        <w:t xml:space="preserve"> </w:t>
      </w:r>
      <w:r w:rsidR="00B04CC8" w:rsidRPr="00293D89">
        <w:t>was</w:t>
      </w:r>
      <w:r w:rsidR="00B05036" w:rsidRPr="00293D89">
        <w:t xml:space="preserve"> added in the x direction to initiate the sphere to move. </w:t>
      </w:r>
    </w:p>
    <w:p w14:paraId="0DE10DEB" w14:textId="20E748AC"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textAlignment w:val="center"/>
        <w:rPr>
          <w:szCs w:val="18"/>
          <w:shd w:val="clear" w:color="auto" w:fill="FFFFFF"/>
        </w:rPr>
      </w:pPr>
      <w:r w:rsidRPr="00293D89">
        <w:rPr>
          <w:szCs w:val="18"/>
          <w:shd w:val="clear" w:color="auto" w:fill="FFFFFF"/>
        </w:rPr>
        <w:t>Five domain sizes were chosen</w:t>
      </w:r>
      <w:r w:rsidR="00B05036" w:rsidRPr="00293D89">
        <w:rPr>
          <w:szCs w:val="18"/>
          <w:shd w:val="clear" w:color="auto" w:fill="FFFFFF"/>
        </w:rPr>
        <w:t xml:space="preserve"> (</w:t>
      </w:r>
      <w:r w:rsidRPr="00293D89">
        <w:rPr>
          <w:szCs w:val="18"/>
          <w:shd w:val="clear" w:color="auto" w:fill="FFFFFF"/>
        </w:rPr>
        <w:t>0.6 m × 0.1 m × 0.08 m, 0.6 m × 0.1 m × 0.06 m, 0.6 m × 0.1 m × 0.04 m, 0.6 m × 0.12 m × 0.06 m, 0.6 m × 0.08 m × 0.06 m</w:t>
      </w:r>
      <w:r w:rsidR="00B05036" w:rsidRPr="00293D89">
        <w:rPr>
          <w:szCs w:val="18"/>
          <w:shd w:val="clear" w:color="auto" w:fill="FFFFFF"/>
        </w:rPr>
        <w:t>).</w:t>
      </w:r>
      <w:r w:rsidRPr="00293D89">
        <w:rPr>
          <w:szCs w:val="18"/>
          <w:shd w:val="clear" w:color="auto" w:fill="FFFFFF"/>
        </w:rPr>
        <w:t xml:space="preserve"> The results are presented </w:t>
      </w:r>
      <w:r w:rsidR="00B05036" w:rsidRPr="00293D89">
        <w:rPr>
          <w:szCs w:val="18"/>
          <w:shd w:val="clear" w:color="auto" w:fill="FFFFFF"/>
        </w:rPr>
        <w:t xml:space="preserve">in </w:t>
      </w:r>
      <w:r w:rsidRPr="00293D89">
        <w:rPr>
          <w:szCs w:val="18"/>
          <w:shd w:val="clear" w:color="auto" w:fill="FFFFFF"/>
        </w:rPr>
        <w:t xml:space="preserve">Table 1. </w:t>
      </w:r>
      <w:r w:rsidR="009942CA" w:rsidRPr="00293D89">
        <w:rPr>
          <w:rFonts w:hint="eastAsia"/>
          <w:szCs w:val="18"/>
          <w:shd w:val="clear" w:color="auto" w:fill="FFFFFF"/>
        </w:rPr>
        <w:t xml:space="preserve">When the </w:t>
      </w:r>
      <w:r w:rsidR="00CD1C09" w:rsidRPr="00293D89">
        <w:rPr>
          <w:szCs w:val="18"/>
          <w:shd w:val="clear" w:color="auto" w:fill="FFFFFF"/>
        </w:rPr>
        <w:t>height</w:t>
      </w:r>
      <w:r w:rsidR="009942CA" w:rsidRPr="00293D89">
        <w:rPr>
          <w:rFonts w:hint="eastAsia"/>
          <w:szCs w:val="18"/>
          <w:shd w:val="clear" w:color="auto" w:fill="FFFFFF"/>
        </w:rPr>
        <w:t xml:space="preserve"> of the domain is larger than 0.06</w:t>
      </w:r>
      <w:r w:rsidR="00370D39" w:rsidRPr="00293D89">
        <w:rPr>
          <w:szCs w:val="18"/>
          <w:shd w:val="clear" w:color="auto" w:fill="FFFFFF"/>
        </w:rPr>
        <w:t xml:space="preserve"> </w:t>
      </w:r>
      <w:r w:rsidR="009942CA" w:rsidRPr="00293D89">
        <w:rPr>
          <w:rFonts w:hint="eastAsia"/>
          <w:szCs w:val="18"/>
          <w:shd w:val="clear" w:color="auto" w:fill="FFFFFF"/>
        </w:rPr>
        <w:t>m or the width is larger than 0.1</w:t>
      </w:r>
      <w:r w:rsidR="00370D39" w:rsidRPr="00293D89">
        <w:rPr>
          <w:szCs w:val="18"/>
          <w:shd w:val="clear" w:color="auto" w:fill="FFFFFF"/>
        </w:rPr>
        <w:t xml:space="preserve"> </w:t>
      </w:r>
      <w:r w:rsidR="009942CA" w:rsidRPr="00293D89">
        <w:rPr>
          <w:rFonts w:hint="eastAsia"/>
          <w:szCs w:val="18"/>
          <w:shd w:val="clear" w:color="auto" w:fill="FFFFFF"/>
        </w:rPr>
        <w:t>m, the final parameters of the sphere like Re, velocity</w:t>
      </w:r>
      <w:r w:rsidR="00212143">
        <w:rPr>
          <w:szCs w:val="18"/>
          <w:shd w:val="clear" w:color="auto" w:fill="FFFFFF"/>
        </w:rPr>
        <w:t>,</w:t>
      </w:r>
      <w:r w:rsidR="009942CA" w:rsidRPr="00293D89">
        <w:rPr>
          <w:rFonts w:hint="eastAsia"/>
          <w:szCs w:val="18"/>
          <w:shd w:val="clear" w:color="auto" w:fill="FFFFFF"/>
        </w:rPr>
        <w:t xml:space="preserve"> and forces </w:t>
      </w:r>
      <w:r w:rsidR="00212143">
        <w:rPr>
          <w:szCs w:val="18"/>
          <w:shd w:val="clear" w:color="auto" w:fill="FFFFFF"/>
        </w:rPr>
        <w:t>remains almost unchanged</w:t>
      </w:r>
      <w:r w:rsidR="004B4823" w:rsidRPr="00293D89">
        <w:rPr>
          <w:szCs w:val="18"/>
          <w:shd w:val="clear" w:color="auto" w:fill="FFFFFF"/>
        </w:rPr>
        <w:t xml:space="preserve">. That is, </w:t>
      </w:r>
      <w:r w:rsidR="009942CA" w:rsidRPr="00293D89">
        <w:rPr>
          <w:rFonts w:hint="eastAsia"/>
        </w:rPr>
        <w:t>wh</w:t>
      </w:r>
      <w:r w:rsidRPr="00293D89">
        <w:rPr>
          <w:szCs w:val="18"/>
          <w:shd w:val="clear" w:color="auto" w:fill="FFFFFF"/>
        </w:rPr>
        <w:t xml:space="preserve">en the domain size </w:t>
      </w:r>
      <w:r w:rsidR="00B04CC8" w:rsidRPr="00293D89">
        <w:rPr>
          <w:szCs w:val="18"/>
          <w:shd w:val="clear" w:color="auto" w:fill="FFFFFF"/>
        </w:rPr>
        <w:t xml:space="preserve">was </w:t>
      </w:r>
      <w:r w:rsidRPr="00293D89">
        <w:rPr>
          <w:szCs w:val="18"/>
          <w:shd w:val="clear" w:color="auto" w:fill="FFFFFF"/>
        </w:rPr>
        <w:t xml:space="preserve">larger than 0.6 m × 0.1 m × 0.06 m, the </w:t>
      </w:r>
      <w:r w:rsidR="00B05036" w:rsidRPr="00293D89">
        <w:rPr>
          <w:szCs w:val="18"/>
          <w:shd w:val="clear" w:color="auto" w:fill="FFFFFF"/>
        </w:rPr>
        <w:t>boundary effect bec</w:t>
      </w:r>
      <w:r w:rsidR="00B04CC8" w:rsidRPr="00293D89">
        <w:rPr>
          <w:szCs w:val="18"/>
          <w:shd w:val="clear" w:color="auto" w:fill="FFFFFF"/>
        </w:rPr>
        <w:t>ame</w:t>
      </w:r>
      <w:r w:rsidR="00B05036" w:rsidRPr="00293D89">
        <w:rPr>
          <w:szCs w:val="18"/>
          <w:shd w:val="clear" w:color="auto" w:fill="FFFFFF"/>
        </w:rPr>
        <w:t xml:space="preserve"> small </w:t>
      </w:r>
      <w:r w:rsidRPr="00293D89">
        <w:rPr>
          <w:szCs w:val="18"/>
          <w:shd w:val="clear" w:color="auto" w:fill="FFFFFF"/>
        </w:rPr>
        <w:t xml:space="preserve">and the error </w:t>
      </w:r>
      <w:r w:rsidR="00212143">
        <w:rPr>
          <w:szCs w:val="18"/>
          <w:shd w:val="clear" w:color="auto" w:fill="FFFFFF"/>
        </w:rPr>
        <w:t>due to the presence of</w:t>
      </w:r>
      <w:r w:rsidRPr="00293D89">
        <w:rPr>
          <w:szCs w:val="18"/>
          <w:shd w:val="clear" w:color="auto" w:fill="FFFFFF"/>
        </w:rPr>
        <w:t xml:space="preserve"> the upper and side walls </w:t>
      </w:r>
      <w:r w:rsidR="00B04CC8" w:rsidRPr="00293D89">
        <w:rPr>
          <w:szCs w:val="18"/>
          <w:shd w:val="clear" w:color="auto" w:fill="FFFFFF"/>
        </w:rPr>
        <w:t>was</w:t>
      </w:r>
      <w:r w:rsidRPr="00293D89">
        <w:rPr>
          <w:szCs w:val="18"/>
          <w:shd w:val="clear" w:color="auto" w:fill="FFFFFF"/>
        </w:rPr>
        <w:t xml:space="preserve"> neglected. Thus, 0.6 m × 0.1 m × 0.06 m was chosen as the domain size for this work to take account of both accuracy and computational cost.</w:t>
      </w:r>
    </w:p>
    <w:p w14:paraId="3E228366" w14:textId="661B2F0A" w:rsidR="00872299" w:rsidRPr="00293D89" w:rsidRDefault="002703F2" w:rsidP="0012637A">
      <w:pPr>
        <w:topLinePunct/>
        <w:autoSpaceDE w:val="0"/>
        <w:autoSpaceDN w:val="0"/>
        <w:spacing w:line="360" w:lineRule="auto"/>
        <w:ind w:firstLineChars="100" w:firstLine="240"/>
        <w:textAlignment w:val="center"/>
        <w:rPr>
          <w:kern w:val="24"/>
        </w:rPr>
      </w:pPr>
      <w:r w:rsidRPr="00293D89">
        <w:rPr>
          <w:rFonts w:hint="eastAsia"/>
        </w:rPr>
        <w:t>T</w:t>
      </w:r>
      <w:r w:rsidRPr="00293D89">
        <w:t xml:space="preserve">he descending process of the sphere </w:t>
      </w:r>
      <w:r w:rsidRPr="00293D89">
        <w:rPr>
          <w:rFonts w:hint="eastAsia"/>
        </w:rPr>
        <w:t>is</w:t>
      </w:r>
      <w:r w:rsidRPr="00293D89">
        <w:t xml:space="preserve"> closely related to Re</w:t>
      </w:r>
      <w:r w:rsidRPr="00293D89">
        <w:rPr>
          <w:rFonts w:hint="eastAsia"/>
        </w:rPr>
        <w:t xml:space="preserve"> of the sphere, which is determined by gravity, contact f</w:t>
      </w:r>
      <w:r w:rsidR="00AE4243" w:rsidRPr="00293D89">
        <w:rPr>
          <w:rFonts w:hint="eastAsia"/>
        </w:rPr>
        <w:t>orces and hydrodynamic forces</w:t>
      </w:r>
      <w:r w:rsidRPr="00293D89">
        <w:rPr>
          <w:rFonts w:hint="eastAsia"/>
        </w:rPr>
        <w:t>.</w:t>
      </w:r>
      <w:r w:rsidRPr="00293D89">
        <w:t xml:space="preserve"> </w:t>
      </w:r>
      <w:r w:rsidR="00AE4243" w:rsidRPr="00293D89">
        <w:rPr>
          <w:rFonts w:hint="eastAsia"/>
        </w:rPr>
        <w:t>Different</w:t>
      </w:r>
      <w:r w:rsidR="003C58FE" w:rsidRPr="00293D89">
        <w:rPr>
          <w:rFonts w:hint="eastAsia"/>
        </w:rPr>
        <w:t xml:space="preserve"> Re of the sphere can be obtained by changing</w:t>
      </w:r>
      <w:r w:rsidR="00AE4243" w:rsidRPr="00293D89">
        <w:rPr>
          <w:rFonts w:hint="eastAsia"/>
        </w:rPr>
        <w:t xml:space="preserve"> </w:t>
      </w:r>
      <w:r w:rsidR="00370D39" w:rsidRPr="00293D89">
        <w:t xml:space="preserve">the </w:t>
      </w:r>
      <w:r w:rsidR="00AE4243" w:rsidRPr="00293D89">
        <w:t xml:space="preserve">slope angle, viscosity </w:t>
      </w:r>
      <w:r w:rsidR="00AE4243" w:rsidRPr="00293D89">
        <w:rPr>
          <w:rFonts w:hint="eastAsia"/>
        </w:rPr>
        <w:t>or</w:t>
      </w:r>
      <w:r w:rsidR="00AE4243" w:rsidRPr="00293D89">
        <w:t xml:space="preserve"> the friction between </w:t>
      </w:r>
      <w:r w:rsidR="00AE4243" w:rsidRPr="00293D89">
        <w:lastRenderedPageBreak/>
        <w:t>the sphere and slope</w:t>
      </w:r>
      <w:r w:rsidR="003C58FE" w:rsidRPr="00293D89">
        <w:rPr>
          <w:rFonts w:hint="eastAsia"/>
        </w:rPr>
        <w:t>.</w:t>
      </w:r>
      <w:r w:rsidR="00AE4243" w:rsidRPr="00293D89">
        <w:t xml:space="preserve"> </w:t>
      </w:r>
      <w:r w:rsidR="00872299" w:rsidRPr="00293D89">
        <w:t xml:space="preserve">Table </w:t>
      </w:r>
      <w:r w:rsidR="00872299" w:rsidRPr="00293D89">
        <w:rPr>
          <w:rFonts w:hint="eastAsia"/>
        </w:rPr>
        <w:t>2</w:t>
      </w:r>
      <w:r w:rsidR="00561F49" w:rsidRPr="00293D89">
        <w:t xml:space="preserve"> shows a summary of 62 </w:t>
      </w:r>
      <w:r w:rsidR="00370D39" w:rsidRPr="00293D89">
        <w:t xml:space="preserve">case studies </w:t>
      </w:r>
      <w:r w:rsidR="00B05036" w:rsidRPr="00293D89">
        <w:t xml:space="preserve">in which </w:t>
      </w:r>
      <w:bookmarkStart w:id="149" w:name="OLE_LINK82"/>
      <w:bookmarkStart w:id="150" w:name="OLE_LINK83"/>
      <w:r w:rsidR="00370D39" w:rsidRPr="00293D89">
        <w:t xml:space="preserve">the </w:t>
      </w:r>
      <w:r w:rsidR="00872299" w:rsidRPr="00293D89">
        <w:t>slope angle, viscosity and the friction</w:t>
      </w:r>
      <w:bookmarkEnd w:id="149"/>
      <w:bookmarkEnd w:id="150"/>
      <w:r w:rsidR="00872299" w:rsidRPr="00293D89">
        <w:t xml:space="preserve"> between the sphere and slope w</w:t>
      </w:r>
      <w:r w:rsidR="00B05036" w:rsidRPr="00293D89">
        <w:t>ere</w:t>
      </w:r>
      <w:r w:rsidR="00872299" w:rsidRPr="00293D89">
        <w:t xml:space="preserve"> </w:t>
      </w:r>
      <w:r w:rsidR="00B05036" w:rsidRPr="00293D89">
        <w:t>varied</w:t>
      </w:r>
      <w:r w:rsidR="00872299" w:rsidRPr="00293D89">
        <w:t xml:space="preserve">. </w:t>
      </w:r>
      <w:bookmarkStart w:id="151" w:name="OLE_LINK177"/>
      <w:bookmarkStart w:id="152" w:name="OLE_LINK178"/>
      <w:r w:rsidR="00872299" w:rsidRPr="00293D89">
        <w:t xml:space="preserve">In the first series, </w:t>
      </w:r>
      <w:r w:rsidR="001A1E56" w:rsidRPr="00293D89">
        <w:rPr>
          <w:rFonts w:hint="eastAsia"/>
        </w:rPr>
        <w:t>the effects of slope angle and fluid viscosity on the descending pattern were studied. T</w:t>
      </w:r>
      <w:r w:rsidR="00872299" w:rsidRPr="00293D89">
        <w:t>hree slope angles</w:t>
      </w:r>
      <w:r w:rsidR="00872299" w:rsidRPr="00293D89">
        <w:rPr>
          <w:rFonts w:eastAsia="宋体"/>
          <w:kern w:val="24"/>
        </w:rPr>
        <w:t xml:space="preserve"> (</w:t>
      </w:r>
      <w:bookmarkStart w:id="153" w:name="OLE_LINK79"/>
      <w:bookmarkStart w:id="154" w:name="OLE_LINK80"/>
      <w:bookmarkStart w:id="155" w:name="OLE_LINK19"/>
      <w:bookmarkStart w:id="156" w:name="OLE_LINK123"/>
      <w:bookmarkStart w:id="157" w:name="OLE_LINK129"/>
      <w:bookmarkStart w:id="158" w:name="OLE_LINK107"/>
      <w:bookmarkStart w:id="159" w:name="OLE_LINK108"/>
      <w:r w:rsidR="00872299" w:rsidRPr="00293D89">
        <w:rPr>
          <w:rFonts w:eastAsia="宋体"/>
          <w:kern w:val="24"/>
        </w:rPr>
        <w:t>45°</w:t>
      </w:r>
      <w:r w:rsidR="00872299" w:rsidRPr="00293D89">
        <w:t>,</w:t>
      </w:r>
      <w:bookmarkEnd w:id="153"/>
      <w:bookmarkEnd w:id="154"/>
      <w:bookmarkEnd w:id="155"/>
      <w:r w:rsidR="00872299" w:rsidRPr="00293D89">
        <w:rPr>
          <w:rFonts w:eastAsia="宋体"/>
          <w:kern w:val="24"/>
        </w:rPr>
        <w:t xml:space="preserve"> 60°</w:t>
      </w:r>
      <w:r w:rsidR="00872299" w:rsidRPr="00293D89">
        <w:t>,</w:t>
      </w:r>
      <w:r w:rsidR="00872299" w:rsidRPr="00293D89">
        <w:rPr>
          <w:rFonts w:eastAsia="宋体"/>
          <w:kern w:val="24"/>
        </w:rPr>
        <w:t xml:space="preserve"> </w:t>
      </w:r>
      <w:bookmarkStart w:id="160" w:name="OLE_LINK109"/>
      <w:bookmarkStart w:id="161" w:name="OLE_LINK112"/>
      <w:bookmarkStart w:id="162" w:name="OLE_LINK164"/>
      <w:r w:rsidR="00872299" w:rsidRPr="00293D89">
        <w:rPr>
          <w:rFonts w:eastAsia="宋体"/>
          <w:kern w:val="24"/>
        </w:rPr>
        <w:t>75°</w:t>
      </w:r>
      <w:bookmarkEnd w:id="156"/>
      <w:bookmarkEnd w:id="157"/>
      <w:bookmarkEnd w:id="160"/>
      <w:bookmarkEnd w:id="161"/>
      <w:bookmarkEnd w:id="162"/>
      <w:r w:rsidR="00872299" w:rsidRPr="00293D89">
        <w:rPr>
          <w:rFonts w:eastAsia="宋体"/>
          <w:kern w:val="24"/>
        </w:rPr>
        <w:t xml:space="preserve">) </w:t>
      </w:r>
      <w:bookmarkEnd w:id="158"/>
      <w:bookmarkEnd w:id="159"/>
      <w:r w:rsidR="00872299" w:rsidRPr="00293D89">
        <w:rPr>
          <w:rFonts w:eastAsia="宋体"/>
          <w:kern w:val="24"/>
        </w:rPr>
        <w:t>were used while the fluid viscosity</w:t>
      </w:r>
      <w:r w:rsidR="00872299" w:rsidRPr="00293D89">
        <w:rPr>
          <w:rFonts w:eastAsia="宋体"/>
          <w:kern w:val="0"/>
        </w:rPr>
        <w:t xml:space="preserve"> </w:t>
      </w:r>
      <w:r w:rsidR="00872299" w:rsidRPr="00293D89">
        <w:rPr>
          <w:rFonts w:eastAsia="宋体"/>
          <w:kern w:val="24"/>
        </w:rPr>
        <w:t xml:space="preserve">was changed from </w:t>
      </w:r>
      <w:bookmarkStart w:id="163" w:name="OLE_LINK211"/>
      <w:bookmarkStart w:id="164" w:name="OLE_LINK212"/>
      <w:r w:rsidR="00872299" w:rsidRPr="00293D89">
        <w:rPr>
          <w:rFonts w:eastAsia="宋体"/>
          <w:kern w:val="24"/>
        </w:rPr>
        <w:t>1.0</w:t>
      </w:r>
      <w:bookmarkStart w:id="165" w:name="OLE_LINK208"/>
      <w:bookmarkStart w:id="166" w:name="OLE_LINK209"/>
      <w:bookmarkStart w:id="167" w:name="OLE_LINK210"/>
      <w:r w:rsidR="00872299" w:rsidRPr="00293D89">
        <w:rPr>
          <w:rFonts w:eastAsia="宋体"/>
          <w:kern w:val="24"/>
        </w:rPr>
        <w:t>×</w:t>
      </w:r>
      <w:bookmarkEnd w:id="165"/>
      <w:bookmarkEnd w:id="166"/>
      <w:bookmarkEnd w:id="167"/>
      <w:r w:rsidR="00872299" w:rsidRPr="00293D89">
        <w:rPr>
          <w:rFonts w:eastAsia="宋体"/>
          <w:kern w:val="24"/>
        </w:rPr>
        <w:t>10</w:t>
      </w:r>
      <w:r w:rsidR="00872299" w:rsidRPr="00293D89">
        <w:rPr>
          <w:rFonts w:eastAsia="宋体"/>
          <w:kern w:val="24"/>
          <w:vertAlign w:val="superscript"/>
        </w:rPr>
        <w:t>-6</w:t>
      </w:r>
      <w:bookmarkEnd w:id="163"/>
      <w:bookmarkEnd w:id="164"/>
      <w:r w:rsidR="00872299" w:rsidRPr="00293D89">
        <w:rPr>
          <w:rFonts w:eastAsia="宋体"/>
          <w:kern w:val="24"/>
          <w:vertAlign w:val="superscript"/>
        </w:rPr>
        <w:t xml:space="preserve"> </w:t>
      </w:r>
      <w:r w:rsidR="00872299" w:rsidRPr="00293D89">
        <w:rPr>
          <w:rFonts w:eastAsia="宋体"/>
          <w:kern w:val="0"/>
        </w:rPr>
        <w:t>m/s</w:t>
      </w:r>
      <w:r w:rsidR="00872299" w:rsidRPr="00293D89">
        <w:rPr>
          <w:rFonts w:eastAsia="宋体"/>
          <w:kern w:val="0"/>
          <w:vertAlign w:val="superscript"/>
        </w:rPr>
        <w:t>2</w:t>
      </w:r>
      <w:r w:rsidR="00872299" w:rsidRPr="00293D89">
        <w:rPr>
          <w:rFonts w:eastAsia="宋体"/>
          <w:kern w:val="24"/>
        </w:rPr>
        <w:t xml:space="preserve"> to 6.0×10</w:t>
      </w:r>
      <w:r w:rsidR="00872299" w:rsidRPr="00293D89">
        <w:rPr>
          <w:rFonts w:eastAsia="宋体"/>
          <w:kern w:val="24"/>
          <w:vertAlign w:val="superscript"/>
        </w:rPr>
        <w:t xml:space="preserve">-4 </w:t>
      </w:r>
      <w:r w:rsidR="00872299" w:rsidRPr="00293D89">
        <w:rPr>
          <w:rFonts w:eastAsia="宋体"/>
          <w:kern w:val="0"/>
        </w:rPr>
        <w:t>m/s</w:t>
      </w:r>
      <w:r w:rsidR="00872299" w:rsidRPr="00293D89">
        <w:rPr>
          <w:rFonts w:eastAsia="宋体"/>
          <w:kern w:val="0"/>
          <w:vertAlign w:val="superscript"/>
        </w:rPr>
        <w:t>2</w:t>
      </w:r>
      <w:r w:rsidR="00872299" w:rsidRPr="00293D89">
        <w:t xml:space="preserve"> (</w:t>
      </w:r>
      <w:r w:rsidR="00872299" w:rsidRPr="00293D89">
        <w:rPr>
          <w:i/>
        </w:rPr>
        <w:t>i.e.</w:t>
      </w:r>
      <w:r w:rsidR="00872299" w:rsidRPr="00293D89">
        <w:t xml:space="preserve"> the relaxation time </w:t>
      </w:r>
      <w:r w:rsidR="00872299" w:rsidRPr="00293D89">
        <w:object w:dxaOrig="200" w:dyaOrig="220" w14:anchorId="0A9C8645">
          <v:shape id="_x0000_i1159" type="#_x0000_t75" style="width:10pt;height:10pt" o:ole="">
            <v:imagedata r:id="rId272" o:title=""/>
          </v:shape>
          <o:OLEObject Type="Embed" ProgID="Equation.DSMT4" ShapeID="_x0000_i1159" DrawAspect="Content" ObjectID="_1569145031" r:id="rId273"/>
        </w:object>
      </w:r>
      <w:r w:rsidR="00B04CC8" w:rsidRPr="00293D89">
        <w:rPr>
          <w:rFonts w:eastAsia="宋体"/>
          <w:kern w:val="24"/>
        </w:rPr>
        <w:t xml:space="preserve">was </w:t>
      </w:r>
      <w:r w:rsidR="00872299" w:rsidRPr="00293D89">
        <w:rPr>
          <w:rFonts w:eastAsia="宋体"/>
          <w:kern w:val="24"/>
        </w:rPr>
        <w:t>modified from 0.501 to 1.1). The friction coefficient</w:t>
      </w:r>
      <w:r w:rsidR="00872299" w:rsidRPr="00293D89">
        <w:rPr>
          <w:rFonts w:eastAsia="宋体" w:hint="eastAsia"/>
          <w:kern w:val="24"/>
        </w:rPr>
        <w:t xml:space="preserve">, </w:t>
      </w:r>
      <w:r w:rsidR="00872299" w:rsidRPr="00293D89">
        <w:object w:dxaOrig="240" w:dyaOrig="260" w14:anchorId="31D7C80E">
          <v:shape id="_x0000_i1160" type="#_x0000_t75" style="width:12.5pt;height:12.5pt" o:ole="">
            <v:imagedata r:id="rId274" o:title=""/>
          </v:shape>
          <o:OLEObject Type="Embed" ProgID="Equation.DSMT4" ShapeID="_x0000_i1160" DrawAspect="Content" ObjectID="_1569145032" r:id="rId275"/>
        </w:object>
      </w:r>
      <w:r w:rsidR="00872299" w:rsidRPr="00293D89">
        <w:rPr>
          <w:rFonts w:hint="eastAsia"/>
        </w:rPr>
        <w:t xml:space="preserve">, </w:t>
      </w:r>
      <w:r w:rsidR="00872299" w:rsidRPr="00293D89">
        <w:rPr>
          <w:rFonts w:eastAsia="宋体"/>
          <w:kern w:val="24"/>
        </w:rPr>
        <w:t>between the sphere and slope was fixed to be 0.2679 (</w:t>
      </w:r>
      <w:bookmarkStart w:id="168" w:name="OLE_LINK77"/>
      <w:bookmarkStart w:id="169" w:name="OLE_LINK78"/>
      <w:r w:rsidR="00872299" w:rsidRPr="00293D89">
        <w:rPr>
          <w:rFonts w:eastAsia="宋体"/>
          <w:kern w:val="24"/>
        </w:rPr>
        <w:t>tan</w:t>
      </w:r>
      <w:bookmarkStart w:id="170" w:name="OLE_LINK65"/>
      <w:bookmarkStart w:id="171" w:name="OLE_LINK67"/>
      <w:bookmarkStart w:id="172" w:name="OLE_LINK68"/>
      <w:r w:rsidR="00872299" w:rsidRPr="00293D89">
        <w:rPr>
          <w:rFonts w:eastAsia="宋体"/>
          <w:kern w:val="24"/>
        </w:rPr>
        <w:t>15°</w:t>
      </w:r>
      <w:bookmarkEnd w:id="168"/>
      <w:bookmarkEnd w:id="169"/>
      <w:bookmarkEnd w:id="170"/>
      <w:bookmarkEnd w:id="171"/>
      <w:bookmarkEnd w:id="172"/>
      <w:r w:rsidR="00872299" w:rsidRPr="00293D89">
        <w:rPr>
          <w:rFonts w:eastAsia="宋体"/>
          <w:kern w:val="24"/>
        </w:rPr>
        <w:t>).</w:t>
      </w:r>
      <w:bookmarkEnd w:id="151"/>
      <w:bookmarkEnd w:id="152"/>
      <w:r w:rsidR="00872299" w:rsidRPr="00293D89">
        <w:rPr>
          <w:rFonts w:eastAsia="宋体"/>
          <w:kern w:val="24"/>
        </w:rPr>
        <w:t xml:space="preserve"> In the second series</w:t>
      </w:r>
      <w:r w:rsidR="00872299" w:rsidRPr="00293D89">
        <w:t xml:space="preserve">, the effect of slope friction on Re and other parameters was further studied. </w:t>
      </w:r>
      <w:r w:rsidR="00872299" w:rsidRPr="00293D89">
        <w:rPr>
          <w:rFonts w:eastAsia="宋体"/>
          <w:kern w:val="24"/>
        </w:rPr>
        <w:t>The friction coefficient was varied from 0 to 11.43 (</w:t>
      </w:r>
      <w:r w:rsidR="00872299" w:rsidRPr="00293D89">
        <w:rPr>
          <w:rFonts w:eastAsia="宋体"/>
          <w:i/>
          <w:kern w:val="24"/>
        </w:rPr>
        <w:t>i.e.</w:t>
      </w:r>
      <w:r w:rsidR="00872299" w:rsidRPr="00293D89">
        <w:rPr>
          <w:rFonts w:eastAsia="宋体"/>
          <w:kern w:val="24"/>
        </w:rPr>
        <w:t xml:space="preserve"> the friction angle varies from 0 to </w:t>
      </w:r>
      <w:r w:rsidR="00872299" w:rsidRPr="00293D89">
        <w:rPr>
          <w:rFonts w:eastAsia="宋体" w:hint="eastAsia"/>
          <w:kern w:val="24"/>
        </w:rPr>
        <w:t>8</w:t>
      </w:r>
      <w:r w:rsidR="00872299" w:rsidRPr="00293D89">
        <w:rPr>
          <w:rFonts w:eastAsia="宋体"/>
          <w:kern w:val="24"/>
        </w:rPr>
        <w:t>5°). The slope angle was fixed to be</w:t>
      </w:r>
      <w:r w:rsidR="00872299" w:rsidRPr="00293D89">
        <w:rPr>
          <w:rFonts w:eastAsia="宋体" w:hint="eastAsia"/>
          <w:kern w:val="24"/>
        </w:rPr>
        <w:t xml:space="preserve"> </w:t>
      </w:r>
      <w:r w:rsidR="00872299" w:rsidRPr="00293D89">
        <w:rPr>
          <w:rFonts w:eastAsia="宋体"/>
          <w:kern w:val="24"/>
        </w:rPr>
        <w:t xml:space="preserve">75°, whereas the viscosity was </w:t>
      </w:r>
      <w:r w:rsidR="00896A7D">
        <w:rPr>
          <w:rFonts w:eastAsia="宋体"/>
          <w:kern w:val="24"/>
        </w:rPr>
        <w:t xml:space="preserve">set to </w:t>
      </w:r>
      <w:r w:rsidR="00872299" w:rsidRPr="00293D89">
        <w:rPr>
          <w:rFonts w:eastAsia="宋体"/>
          <w:kern w:val="24"/>
        </w:rPr>
        <w:t>1.0×10</w:t>
      </w:r>
      <w:r w:rsidR="00872299" w:rsidRPr="00293D89">
        <w:rPr>
          <w:rFonts w:eastAsia="宋体"/>
          <w:kern w:val="24"/>
          <w:vertAlign w:val="superscript"/>
        </w:rPr>
        <w:t xml:space="preserve">-5 </w:t>
      </w:r>
      <w:r w:rsidR="00872299" w:rsidRPr="00293D89">
        <w:rPr>
          <w:rFonts w:eastAsia="宋体"/>
          <w:kern w:val="24"/>
        </w:rPr>
        <w:t>m</w:t>
      </w:r>
      <w:r w:rsidR="00872299" w:rsidRPr="00293D89">
        <w:rPr>
          <w:rFonts w:eastAsia="宋体"/>
          <w:kern w:val="24"/>
          <w:vertAlign w:val="superscript"/>
        </w:rPr>
        <w:t>2</w:t>
      </w:r>
      <w:r w:rsidR="00872299" w:rsidRPr="00293D89">
        <w:rPr>
          <w:rFonts w:eastAsia="宋体"/>
          <w:kern w:val="24"/>
        </w:rPr>
        <w:t>/s.</w:t>
      </w:r>
      <w:r w:rsidR="00872299" w:rsidRPr="00293D89">
        <w:rPr>
          <w:kern w:val="24"/>
        </w:rPr>
        <w:t xml:space="preserve"> </w:t>
      </w:r>
    </w:p>
    <w:p w14:paraId="40BD8DED" w14:textId="697190A8" w:rsidR="00EB2BCC" w:rsidRPr="00293D89" w:rsidRDefault="00EB2BCC" w:rsidP="0012637A">
      <w:pPr>
        <w:widowControl/>
        <w:kinsoku w:val="0"/>
        <w:topLinePunct/>
        <w:spacing w:line="360" w:lineRule="auto"/>
        <w:ind w:firstLineChars="100" w:firstLine="240"/>
        <w:textAlignment w:val="center"/>
        <w:rPr>
          <w:kern w:val="0"/>
        </w:rPr>
      </w:pPr>
      <w:r w:rsidRPr="00293D89">
        <w:rPr>
          <w:rFonts w:eastAsia="Times New Roman,宋体"/>
          <w:kern w:val="0"/>
        </w:rPr>
        <w:t>Following the work of Feng et al.</w:t>
      </w:r>
      <w:r w:rsidRPr="00293D89" w:rsidDel="00EC7108">
        <w:rPr>
          <w:rFonts w:eastAsia="Times New Roman,宋体"/>
          <w:kern w:val="0"/>
        </w:rPr>
        <w:t xml:space="preserve"> </w:t>
      </w:r>
      <w:r w:rsidR="00783035">
        <w:rPr>
          <w:rFonts w:hint="eastAsia"/>
          <w:kern w:val="0"/>
        </w:rPr>
        <w:t>[23]</w:t>
      </w:r>
      <w:r w:rsidRPr="00293D89">
        <w:rPr>
          <w:rFonts w:eastAsia="Times New Roman,宋体"/>
          <w:kern w:val="0"/>
        </w:rPr>
        <w:t xml:space="preserve">, we used the simple and convenient D3Q15 model for LBM and incorporated the Smagorinsky subgrid model for numerical stability. D3Q15 model may break the rotational invariance due to truncation errors at high Reynolds number </w:t>
      </w:r>
      <w:r w:rsidR="00783035">
        <w:rPr>
          <w:rFonts w:hint="eastAsia"/>
          <w:kern w:val="0"/>
        </w:rPr>
        <w:t>[30-33]</w:t>
      </w:r>
      <w:r w:rsidRPr="00293D89">
        <w:rPr>
          <w:rFonts w:eastAsia="Times New Roman,宋体"/>
          <w:kern w:val="0"/>
        </w:rPr>
        <w:t xml:space="preserve">. D3Q27 model with Multiple-Relaxation Time (MRT) is currently the best model to simulate turbulence at high Reynolds flows. Most of the data used to obtain the quantitative relations in this study are for cases </w:t>
      </w:r>
      <w:r w:rsidR="00381083" w:rsidRPr="00293D89">
        <w:rPr>
          <w:rFonts w:eastAsia="Times New Roman,宋体"/>
          <w:kern w:val="0"/>
        </w:rPr>
        <w:t>in which</w:t>
      </w:r>
      <w:r w:rsidRPr="00293D89">
        <w:rPr>
          <w:rFonts w:eastAsia="Times New Roman,宋体"/>
          <w:kern w:val="0"/>
        </w:rPr>
        <w:t xml:space="preserve"> Re is less than 300. More efforts will be made </w:t>
      </w:r>
      <w:r w:rsidR="00381083" w:rsidRPr="00293D89">
        <w:rPr>
          <w:rFonts w:eastAsia="Times New Roman,宋体"/>
          <w:kern w:val="0"/>
        </w:rPr>
        <w:t xml:space="preserve">in the future </w:t>
      </w:r>
      <w:r w:rsidRPr="00293D89">
        <w:rPr>
          <w:rFonts w:eastAsia="Times New Roman,宋体"/>
          <w:kern w:val="0"/>
        </w:rPr>
        <w:t xml:space="preserve">to study this topic with D3Q27 model </w:t>
      </w:r>
      <w:r w:rsidR="00896A7D">
        <w:rPr>
          <w:rFonts w:eastAsia="Times New Roman,宋体"/>
          <w:kern w:val="0"/>
        </w:rPr>
        <w:t>with</w:t>
      </w:r>
      <w:r w:rsidRPr="00293D89">
        <w:rPr>
          <w:rFonts w:eastAsia="Times New Roman,宋体"/>
          <w:kern w:val="0"/>
        </w:rPr>
        <w:t xml:space="preserve"> MRT model.</w:t>
      </w:r>
    </w:p>
    <w:p w14:paraId="60F42849" w14:textId="77777777" w:rsidR="00381083" w:rsidRPr="00293D89" w:rsidRDefault="00381083"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b/>
          <w:kern w:val="24"/>
        </w:rPr>
      </w:pPr>
    </w:p>
    <w:p w14:paraId="5B177070" w14:textId="760CB7CD"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rPr>
          <w:b/>
          <w:kern w:val="24"/>
        </w:rPr>
        <w:t>Table 1.</w:t>
      </w:r>
      <w:r w:rsidRPr="00293D89">
        <w:rPr>
          <w:kern w:val="24"/>
        </w:rPr>
        <w:t xml:space="preserve"> </w:t>
      </w:r>
      <w:r w:rsidRPr="00293D89">
        <w:rPr>
          <w:shd w:val="clear" w:color="auto" w:fill="FFFFFF"/>
        </w:rPr>
        <w:t>The</w:t>
      </w:r>
      <w:r w:rsidRPr="00293D89">
        <w:rPr>
          <w:szCs w:val="18"/>
          <w:shd w:val="clear" w:color="auto" w:fill="FFFFFF"/>
        </w:rPr>
        <w:t xml:space="preserve"> final results of different domain sizes (</w:t>
      </w:r>
      <w:r w:rsidRPr="00293D89">
        <w:rPr>
          <w:shd w:val="clear" w:color="auto" w:fill="FFFFFF"/>
        </w:rPr>
        <w:t>slope angle is 75°, friction coefficient is 0.2679 (tan15°). The fluid viscosity is 1.0×10</w:t>
      </w:r>
      <w:r w:rsidRPr="00293D89">
        <w:rPr>
          <w:shd w:val="clear" w:color="auto" w:fill="FFFFFF"/>
          <w:vertAlign w:val="superscript"/>
        </w:rPr>
        <w:t>-4</w:t>
      </w:r>
      <w:r w:rsidRPr="00293D89">
        <w:rPr>
          <w:shd w:val="clear" w:color="auto" w:fill="FFFFFF"/>
        </w:rPr>
        <w:t xml:space="preserve"> m</w:t>
      </w:r>
      <w:r w:rsidRPr="00293D89">
        <w:rPr>
          <w:shd w:val="clear" w:color="auto" w:fill="FFFFFF"/>
          <w:vertAlign w:val="superscript"/>
        </w:rPr>
        <w:t>2</w:t>
      </w:r>
      <w:r w:rsidRPr="00293D89">
        <w:rPr>
          <w:shd w:val="clear" w:color="auto" w:fill="FFFFFF"/>
        </w:rPr>
        <w:t>/s.)</w:t>
      </w:r>
    </w:p>
    <w:tbl>
      <w:tblPr>
        <w:tblStyle w:val="afd"/>
        <w:tblW w:w="4635"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4"/>
        <w:gridCol w:w="806"/>
        <w:gridCol w:w="1073"/>
        <w:gridCol w:w="1104"/>
        <w:gridCol w:w="851"/>
        <w:gridCol w:w="993"/>
        <w:gridCol w:w="1134"/>
      </w:tblGrid>
      <w:tr w:rsidR="00872299" w:rsidRPr="00293D89" w14:paraId="1AAA5A1D" w14:textId="77777777" w:rsidTr="00DC0659">
        <w:tc>
          <w:tcPr>
            <w:tcW w:w="1229" w:type="pct"/>
            <w:tcBorders>
              <w:top w:val="single" w:sz="8" w:space="0" w:color="auto"/>
              <w:left w:val="nil"/>
              <w:bottom w:val="single" w:sz="4" w:space="0" w:color="auto"/>
              <w:right w:val="nil"/>
            </w:tcBorders>
            <w:vAlign w:val="center"/>
            <w:hideMark/>
          </w:tcPr>
          <w:p w14:paraId="2D417226" w14:textId="77777777"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t>Domain size/m</w:t>
            </w:r>
          </w:p>
        </w:tc>
        <w:tc>
          <w:tcPr>
            <w:tcW w:w="510" w:type="pct"/>
            <w:tcBorders>
              <w:top w:val="single" w:sz="8" w:space="0" w:color="auto"/>
              <w:left w:val="nil"/>
              <w:bottom w:val="single" w:sz="4" w:space="0" w:color="auto"/>
              <w:right w:val="nil"/>
            </w:tcBorders>
            <w:vAlign w:val="center"/>
            <w:hideMark/>
          </w:tcPr>
          <w:p w14:paraId="42C4E024" w14:textId="77777777"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rPr>
                <w:shd w:val="clear" w:color="auto" w:fill="FFFFFF"/>
              </w:rPr>
              <w:t>Re</w:t>
            </w:r>
          </w:p>
        </w:tc>
        <w:tc>
          <w:tcPr>
            <w:tcW w:w="679" w:type="pct"/>
            <w:tcBorders>
              <w:top w:val="single" w:sz="8" w:space="0" w:color="auto"/>
              <w:left w:val="nil"/>
              <w:bottom w:val="single" w:sz="4" w:space="0" w:color="auto"/>
              <w:right w:val="nil"/>
            </w:tcBorders>
            <w:vAlign w:val="center"/>
            <w:hideMark/>
          </w:tcPr>
          <w:p w14:paraId="15D791BC" w14:textId="5314D974"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rPr>
                <w:shd w:val="clear" w:color="auto" w:fill="FFFFFF"/>
              </w:rPr>
              <w:t>Velocity</w:t>
            </w:r>
            <w:r w:rsidR="001A5AC9" w:rsidRPr="00293D89">
              <w:rPr>
                <w:shd w:val="clear" w:color="auto" w:fill="FFFFFF"/>
              </w:rPr>
              <w:t xml:space="preserve"> (m/s)</w:t>
            </w:r>
          </w:p>
        </w:tc>
        <w:tc>
          <w:tcPr>
            <w:tcW w:w="698" w:type="pct"/>
            <w:tcBorders>
              <w:top w:val="single" w:sz="8" w:space="0" w:color="auto"/>
              <w:left w:val="nil"/>
              <w:bottom w:val="single" w:sz="4" w:space="0" w:color="auto"/>
              <w:right w:val="nil"/>
            </w:tcBorders>
            <w:vAlign w:val="center"/>
            <w:hideMark/>
          </w:tcPr>
          <w:p w14:paraId="09FE85CF" w14:textId="751B0F7D"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rPr>
                <w:shd w:val="clear" w:color="auto" w:fill="FFFFFF"/>
              </w:rPr>
              <w:t>Drag force</w:t>
            </w:r>
            <w:r w:rsidR="001A5AC9" w:rsidRPr="00293D89">
              <w:rPr>
                <w:shd w:val="clear" w:color="auto" w:fill="FFFFFF"/>
              </w:rPr>
              <w:t xml:space="preserve"> (N)</w:t>
            </w:r>
          </w:p>
        </w:tc>
        <w:tc>
          <w:tcPr>
            <w:tcW w:w="538" w:type="pct"/>
            <w:tcBorders>
              <w:top w:val="single" w:sz="8" w:space="0" w:color="auto"/>
              <w:left w:val="nil"/>
              <w:bottom w:val="single" w:sz="4" w:space="0" w:color="auto"/>
              <w:right w:val="nil"/>
            </w:tcBorders>
            <w:vAlign w:val="center"/>
            <w:hideMark/>
          </w:tcPr>
          <w:p w14:paraId="046005A2" w14:textId="77777777"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rPr>
                <w:shd w:val="clear" w:color="auto" w:fill="FFFFFF"/>
              </w:rPr>
              <w:t>Lift</w:t>
            </w:r>
          </w:p>
          <w:p w14:paraId="72C4CA80" w14:textId="1C37BDDC"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rPr>
                <w:shd w:val="clear" w:color="auto" w:fill="FFFFFF"/>
              </w:rPr>
              <w:t>force</w:t>
            </w:r>
            <w:r w:rsidR="001A5AC9" w:rsidRPr="00293D89">
              <w:rPr>
                <w:shd w:val="clear" w:color="auto" w:fill="FFFFFF"/>
              </w:rPr>
              <w:t xml:space="preserve"> (N)</w:t>
            </w:r>
          </w:p>
        </w:tc>
        <w:tc>
          <w:tcPr>
            <w:tcW w:w="628" w:type="pct"/>
            <w:tcBorders>
              <w:top w:val="single" w:sz="8" w:space="0" w:color="auto"/>
              <w:left w:val="nil"/>
              <w:bottom w:val="single" w:sz="4" w:space="0" w:color="auto"/>
              <w:right w:val="nil"/>
            </w:tcBorders>
            <w:vAlign w:val="center"/>
            <w:hideMark/>
          </w:tcPr>
          <w:p w14:paraId="0299889D" w14:textId="77777777"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rPr>
                <w:shd w:val="clear" w:color="auto" w:fill="FFFFFF"/>
              </w:rPr>
              <w:t>Shear</w:t>
            </w:r>
          </w:p>
          <w:p w14:paraId="571AA91A" w14:textId="74E0A2FB"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rPr>
                <w:shd w:val="clear" w:color="auto" w:fill="FFFFFF"/>
              </w:rPr>
              <w:t>force</w:t>
            </w:r>
            <w:r w:rsidR="001A5AC9" w:rsidRPr="00293D89">
              <w:rPr>
                <w:shd w:val="clear" w:color="auto" w:fill="FFFFFF"/>
              </w:rPr>
              <w:t xml:space="preserve"> (N)</w:t>
            </w:r>
          </w:p>
        </w:tc>
        <w:tc>
          <w:tcPr>
            <w:tcW w:w="717" w:type="pct"/>
            <w:tcBorders>
              <w:top w:val="single" w:sz="8" w:space="0" w:color="auto"/>
              <w:left w:val="nil"/>
              <w:bottom w:val="single" w:sz="4" w:space="0" w:color="auto"/>
              <w:right w:val="nil"/>
            </w:tcBorders>
            <w:vAlign w:val="center"/>
            <w:hideMark/>
          </w:tcPr>
          <w:p w14:paraId="34D641E2" w14:textId="4F1C72CE" w:rsidR="00872299" w:rsidRPr="00293D89" w:rsidRDefault="00872299" w:rsidP="001263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center"/>
              <w:rPr>
                <w:shd w:val="clear" w:color="auto" w:fill="FFFFFF"/>
              </w:rPr>
            </w:pPr>
            <w:r w:rsidRPr="00293D89">
              <w:rPr>
                <w:shd w:val="clear" w:color="auto" w:fill="FFFFFF"/>
              </w:rPr>
              <w:t>Normal force</w:t>
            </w:r>
            <w:r w:rsidR="001A5AC9" w:rsidRPr="00293D89">
              <w:rPr>
                <w:shd w:val="clear" w:color="auto" w:fill="FFFFFF"/>
              </w:rPr>
              <w:t xml:space="preserve"> (N)</w:t>
            </w:r>
          </w:p>
        </w:tc>
      </w:tr>
      <w:tr w:rsidR="00872299" w:rsidRPr="00293D89" w14:paraId="32A8780B" w14:textId="77777777" w:rsidTr="00DC0659">
        <w:tc>
          <w:tcPr>
            <w:tcW w:w="1229" w:type="pct"/>
            <w:tcBorders>
              <w:top w:val="single" w:sz="4" w:space="0" w:color="auto"/>
              <w:left w:val="nil"/>
              <w:bottom w:val="nil"/>
              <w:right w:val="nil"/>
            </w:tcBorders>
            <w:vAlign w:val="center"/>
            <w:hideMark/>
          </w:tcPr>
          <w:p w14:paraId="144FCA4D" w14:textId="77777777" w:rsidR="00872299" w:rsidRPr="00293D89" w:rsidRDefault="00872299" w:rsidP="0012637A">
            <w:pPr>
              <w:spacing w:line="360" w:lineRule="auto"/>
              <w:jc w:val="center"/>
              <w:textAlignment w:val="center"/>
              <w:rPr>
                <w:rFonts w:eastAsia="宋体"/>
              </w:rPr>
            </w:pPr>
            <w:r w:rsidRPr="00293D89">
              <w:rPr>
                <w:shd w:val="clear" w:color="auto" w:fill="FFFFFF"/>
              </w:rPr>
              <w:t>0.6 × 0.10 × 0.08</w:t>
            </w:r>
          </w:p>
        </w:tc>
        <w:tc>
          <w:tcPr>
            <w:tcW w:w="510" w:type="pct"/>
            <w:tcBorders>
              <w:top w:val="single" w:sz="4" w:space="0" w:color="auto"/>
              <w:left w:val="nil"/>
              <w:bottom w:val="nil"/>
              <w:right w:val="nil"/>
            </w:tcBorders>
            <w:vAlign w:val="center"/>
            <w:hideMark/>
          </w:tcPr>
          <w:p w14:paraId="5410B58D" w14:textId="77777777" w:rsidR="00872299" w:rsidRPr="00293D89" w:rsidRDefault="00872299" w:rsidP="0012637A">
            <w:pPr>
              <w:spacing w:line="360" w:lineRule="auto"/>
              <w:jc w:val="center"/>
              <w:textAlignment w:val="center"/>
              <w:rPr>
                <w:rFonts w:eastAsia="宋体"/>
              </w:rPr>
            </w:pPr>
            <w:r w:rsidRPr="00293D89">
              <w:t>17.22</w:t>
            </w:r>
          </w:p>
        </w:tc>
        <w:tc>
          <w:tcPr>
            <w:tcW w:w="679" w:type="pct"/>
            <w:tcBorders>
              <w:top w:val="single" w:sz="4" w:space="0" w:color="auto"/>
              <w:left w:val="nil"/>
              <w:bottom w:val="nil"/>
              <w:right w:val="nil"/>
            </w:tcBorders>
            <w:vAlign w:val="center"/>
            <w:hideMark/>
          </w:tcPr>
          <w:p w14:paraId="2011CA4D" w14:textId="77777777" w:rsidR="00872299" w:rsidRPr="00293D89" w:rsidRDefault="00872299" w:rsidP="0012637A">
            <w:pPr>
              <w:spacing w:line="360" w:lineRule="auto"/>
              <w:jc w:val="center"/>
              <w:textAlignment w:val="center"/>
              <w:rPr>
                <w:rFonts w:eastAsia="宋体"/>
              </w:rPr>
            </w:pPr>
            <w:r w:rsidRPr="00293D89">
              <w:t>0.0287</w:t>
            </w:r>
          </w:p>
        </w:tc>
        <w:tc>
          <w:tcPr>
            <w:tcW w:w="698" w:type="pct"/>
            <w:tcBorders>
              <w:top w:val="single" w:sz="4" w:space="0" w:color="auto"/>
              <w:left w:val="nil"/>
              <w:bottom w:val="nil"/>
              <w:right w:val="nil"/>
            </w:tcBorders>
            <w:vAlign w:val="center"/>
            <w:hideMark/>
          </w:tcPr>
          <w:p w14:paraId="658AAAE9" w14:textId="77777777" w:rsidR="00872299" w:rsidRPr="00293D89" w:rsidRDefault="00872299" w:rsidP="0012637A">
            <w:pPr>
              <w:spacing w:line="360" w:lineRule="auto"/>
              <w:jc w:val="center"/>
              <w:textAlignment w:val="center"/>
              <w:rPr>
                <w:rFonts w:eastAsia="宋体"/>
              </w:rPr>
            </w:pPr>
            <w:r w:rsidRPr="00293D89">
              <w:t>1.009</w:t>
            </w:r>
          </w:p>
        </w:tc>
        <w:tc>
          <w:tcPr>
            <w:tcW w:w="538" w:type="pct"/>
            <w:tcBorders>
              <w:top w:val="single" w:sz="4" w:space="0" w:color="auto"/>
              <w:left w:val="nil"/>
              <w:bottom w:val="nil"/>
              <w:right w:val="nil"/>
            </w:tcBorders>
            <w:vAlign w:val="center"/>
            <w:hideMark/>
          </w:tcPr>
          <w:p w14:paraId="13CB9CAA" w14:textId="77777777" w:rsidR="00872299" w:rsidRPr="00293D89" w:rsidRDefault="00872299" w:rsidP="0012637A">
            <w:pPr>
              <w:spacing w:line="360" w:lineRule="auto"/>
              <w:jc w:val="center"/>
              <w:textAlignment w:val="center"/>
              <w:rPr>
                <w:rFonts w:eastAsia="宋体"/>
              </w:rPr>
            </w:pPr>
            <w:r w:rsidRPr="00293D89">
              <w:t>0.100</w:t>
            </w:r>
          </w:p>
        </w:tc>
        <w:tc>
          <w:tcPr>
            <w:tcW w:w="628" w:type="pct"/>
            <w:tcBorders>
              <w:top w:val="single" w:sz="4" w:space="0" w:color="auto"/>
              <w:left w:val="nil"/>
              <w:bottom w:val="nil"/>
              <w:right w:val="nil"/>
            </w:tcBorders>
            <w:vAlign w:val="center"/>
            <w:hideMark/>
          </w:tcPr>
          <w:p w14:paraId="0545EE71" w14:textId="77777777" w:rsidR="00872299" w:rsidRPr="00293D89" w:rsidRDefault="00872299" w:rsidP="0012637A">
            <w:pPr>
              <w:spacing w:line="360" w:lineRule="auto"/>
              <w:jc w:val="center"/>
              <w:textAlignment w:val="center"/>
              <w:rPr>
                <w:rFonts w:eastAsia="宋体"/>
              </w:rPr>
            </w:pPr>
            <w:r w:rsidRPr="00293D89">
              <w:t>0.0490</w:t>
            </w:r>
          </w:p>
        </w:tc>
        <w:tc>
          <w:tcPr>
            <w:tcW w:w="717" w:type="pct"/>
            <w:tcBorders>
              <w:top w:val="single" w:sz="4" w:space="0" w:color="auto"/>
              <w:left w:val="nil"/>
              <w:bottom w:val="nil"/>
              <w:right w:val="nil"/>
            </w:tcBorders>
            <w:vAlign w:val="center"/>
            <w:hideMark/>
          </w:tcPr>
          <w:p w14:paraId="66D91FDE" w14:textId="77777777" w:rsidR="00872299" w:rsidRPr="00293D89" w:rsidRDefault="00872299" w:rsidP="0012637A">
            <w:pPr>
              <w:spacing w:line="360" w:lineRule="auto"/>
              <w:jc w:val="center"/>
              <w:textAlignment w:val="center"/>
              <w:rPr>
                <w:rFonts w:eastAsia="宋体"/>
              </w:rPr>
            </w:pPr>
            <w:r w:rsidRPr="00293D89">
              <w:t>0.183</w:t>
            </w:r>
          </w:p>
        </w:tc>
      </w:tr>
      <w:tr w:rsidR="00872299" w:rsidRPr="00293D89" w14:paraId="08E0BD30" w14:textId="77777777" w:rsidTr="00DC0659">
        <w:tc>
          <w:tcPr>
            <w:tcW w:w="1229" w:type="pct"/>
            <w:tcBorders>
              <w:top w:val="nil"/>
              <w:left w:val="nil"/>
              <w:bottom w:val="nil"/>
              <w:right w:val="nil"/>
            </w:tcBorders>
            <w:vAlign w:val="center"/>
            <w:hideMark/>
          </w:tcPr>
          <w:p w14:paraId="04120329" w14:textId="77777777" w:rsidR="00872299" w:rsidRPr="00293D89" w:rsidRDefault="00872299" w:rsidP="0012637A">
            <w:pPr>
              <w:spacing w:line="360" w:lineRule="auto"/>
              <w:jc w:val="center"/>
              <w:textAlignment w:val="center"/>
              <w:rPr>
                <w:rFonts w:eastAsia="宋体"/>
              </w:rPr>
            </w:pPr>
            <w:r w:rsidRPr="00293D89">
              <w:rPr>
                <w:shd w:val="clear" w:color="auto" w:fill="FFFFFF"/>
              </w:rPr>
              <w:t>0.6 × 0.10 × 0.06</w:t>
            </w:r>
          </w:p>
        </w:tc>
        <w:tc>
          <w:tcPr>
            <w:tcW w:w="510" w:type="pct"/>
            <w:tcBorders>
              <w:top w:val="nil"/>
              <w:left w:val="nil"/>
              <w:bottom w:val="nil"/>
              <w:right w:val="nil"/>
            </w:tcBorders>
            <w:vAlign w:val="center"/>
            <w:hideMark/>
          </w:tcPr>
          <w:p w14:paraId="420FE21C" w14:textId="77777777" w:rsidR="00872299" w:rsidRPr="00293D89" w:rsidRDefault="00872299" w:rsidP="0012637A">
            <w:pPr>
              <w:spacing w:line="360" w:lineRule="auto"/>
              <w:jc w:val="center"/>
              <w:textAlignment w:val="center"/>
              <w:rPr>
                <w:rFonts w:eastAsia="宋体"/>
              </w:rPr>
            </w:pPr>
            <w:r w:rsidRPr="00293D89">
              <w:t>17.10</w:t>
            </w:r>
          </w:p>
        </w:tc>
        <w:tc>
          <w:tcPr>
            <w:tcW w:w="679" w:type="pct"/>
            <w:tcBorders>
              <w:top w:val="nil"/>
              <w:left w:val="nil"/>
              <w:bottom w:val="nil"/>
              <w:right w:val="nil"/>
            </w:tcBorders>
            <w:vAlign w:val="center"/>
            <w:hideMark/>
          </w:tcPr>
          <w:p w14:paraId="76621812" w14:textId="77777777" w:rsidR="00872299" w:rsidRPr="00293D89" w:rsidRDefault="00872299" w:rsidP="0012637A">
            <w:pPr>
              <w:spacing w:line="360" w:lineRule="auto"/>
              <w:jc w:val="center"/>
              <w:textAlignment w:val="center"/>
              <w:rPr>
                <w:rFonts w:eastAsia="宋体"/>
              </w:rPr>
            </w:pPr>
            <w:r w:rsidRPr="00293D89">
              <w:t>0.0285</w:t>
            </w:r>
          </w:p>
        </w:tc>
        <w:tc>
          <w:tcPr>
            <w:tcW w:w="698" w:type="pct"/>
            <w:tcBorders>
              <w:top w:val="nil"/>
              <w:left w:val="nil"/>
              <w:bottom w:val="nil"/>
              <w:right w:val="nil"/>
            </w:tcBorders>
            <w:vAlign w:val="center"/>
            <w:hideMark/>
          </w:tcPr>
          <w:p w14:paraId="2C426AD1" w14:textId="77777777" w:rsidR="00872299" w:rsidRPr="00293D89" w:rsidRDefault="00872299" w:rsidP="0012637A">
            <w:pPr>
              <w:spacing w:line="360" w:lineRule="auto"/>
              <w:jc w:val="center"/>
              <w:textAlignment w:val="center"/>
              <w:rPr>
                <w:rFonts w:eastAsia="宋体"/>
              </w:rPr>
            </w:pPr>
            <w:r w:rsidRPr="00293D89">
              <w:t>1.011</w:t>
            </w:r>
          </w:p>
        </w:tc>
        <w:tc>
          <w:tcPr>
            <w:tcW w:w="538" w:type="pct"/>
            <w:tcBorders>
              <w:top w:val="nil"/>
              <w:left w:val="nil"/>
              <w:bottom w:val="nil"/>
              <w:right w:val="nil"/>
            </w:tcBorders>
            <w:vAlign w:val="center"/>
            <w:hideMark/>
          </w:tcPr>
          <w:p w14:paraId="0B08AC92" w14:textId="77777777" w:rsidR="00872299" w:rsidRPr="00293D89" w:rsidRDefault="00872299" w:rsidP="0012637A">
            <w:pPr>
              <w:spacing w:line="360" w:lineRule="auto"/>
              <w:jc w:val="center"/>
              <w:textAlignment w:val="center"/>
              <w:rPr>
                <w:rFonts w:eastAsia="宋体"/>
              </w:rPr>
            </w:pPr>
            <w:r w:rsidRPr="00293D89">
              <w:t>0.101</w:t>
            </w:r>
          </w:p>
        </w:tc>
        <w:tc>
          <w:tcPr>
            <w:tcW w:w="628" w:type="pct"/>
            <w:tcBorders>
              <w:top w:val="nil"/>
              <w:left w:val="nil"/>
              <w:bottom w:val="nil"/>
              <w:right w:val="nil"/>
            </w:tcBorders>
            <w:vAlign w:val="center"/>
            <w:hideMark/>
          </w:tcPr>
          <w:p w14:paraId="66D10BF1" w14:textId="77777777" w:rsidR="00872299" w:rsidRPr="00293D89" w:rsidRDefault="00872299" w:rsidP="0012637A">
            <w:pPr>
              <w:spacing w:line="360" w:lineRule="auto"/>
              <w:jc w:val="center"/>
              <w:textAlignment w:val="center"/>
              <w:rPr>
                <w:rFonts w:eastAsia="宋体"/>
              </w:rPr>
            </w:pPr>
            <w:r w:rsidRPr="00293D89">
              <w:t>0.0492</w:t>
            </w:r>
          </w:p>
        </w:tc>
        <w:tc>
          <w:tcPr>
            <w:tcW w:w="717" w:type="pct"/>
            <w:tcBorders>
              <w:top w:val="nil"/>
              <w:left w:val="nil"/>
              <w:bottom w:val="nil"/>
              <w:right w:val="nil"/>
            </w:tcBorders>
            <w:vAlign w:val="center"/>
            <w:hideMark/>
          </w:tcPr>
          <w:p w14:paraId="7CC41183" w14:textId="77777777" w:rsidR="00872299" w:rsidRPr="00293D89" w:rsidRDefault="00872299" w:rsidP="0012637A">
            <w:pPr>
              <w:spacing w:line="360" w:lineRule="auto"/>
              <w:jc w:val="center"/>
              <w:textAlignment w:val="center"/>
              <w:rPr>
                <w:rFonts w:eastAsia="宋体"/>
              </w:rPr>
            </w:pPr>
            <w:r w:rsidRPr="00293D89">
              <w:t>0.184</w:t>
            </w:r>
          </w:p>
        </w:tc>
      </w:tr>
      <w:tr w:rsidR="00872299" w:rsidRPr="00293D89" w14:paraId="4E34279A" w14:textId="77777777" w:rsidTr="00DC0659">
        <w:tc>
          <w:tcPr>
            <w:tcW w:w="1229" w:type="pct"/>
            <w:tcBorders>
              <w:top w:val="nil"/>
              <w:left w:val="nil"/>
              <w:bottom w:val="nil"/>
              <w:right w:val="nil"/>
            </w:tcBorders>
            <w:vAlign w:val="center"/>
            <w:hideMark/>
          </w:tcPr>
          <w:p w14:paraId="30C691D0" w14:textId="77777777" w:rsidR="00872299" w:rsidRPr="00293D89" w:rsidRDefault="00872299" w:rsidP="0012637A">
            <w:pPr>
              <w:spacing w:line="360" w:lineRule="auto"/>
              <w:jc w:val="center"/>
              <w:textAlignment w:val="center"/>
              <w:rPr>
                <w:rFonts w:eastAsia="宋体"/>
              </w:rPr>
            </w:pPr>
            <w:r w:rsidRPr="00293D89">
              <w:rPr>
                <w:shd w:val="clear" w:color="auto" w:fill="FFFFFF"/>
              </w:rPr>
              <w:t>0.6 × 0.10 × 0.04</w:t>
            </w:r>
          </w:p>
        </w:tc>
        <w:tc>
          <w:tcPr>
            <w:tcW w:w="510" w:type="pct"/>
            <w:tcBorders>
              <w:top w:val="nil"/>
              <w:left w:val="nil"/>
              <w:bottom w:val="nil"/>
              <w:right w:val="nil"/>
            </w:tcBorders>
            <w:vAlign w:val="center"/>
            <w:hideMark/>
          </w:tcPr>
          <w:p w14:paraId="4CD494F4" w14:textId="77777777" w:rsidR="00872299" w:rsidRPr="00293D89" w:rsidRDefault="00872299" w:rsidP="0012637A">
            <w:pPr>
              <w:spacing w:line="360" w:lineRule="auto"/>
              <w:jc w:val="center"/>
              <w:textAlignment w:val="center"/>
              <w:rPr>
                <w:rFonts w:eastAsia="宋体"/>
              </w:rPr>
            </w:pPr>
            <w:r w:rsidRPr="00293D89">
              <w:t>16.34</w:t>
            </w:r>
          </w:p>
        </w:tc>
        <w:tc>
          <w:tcPr>
            <w:tcW w:w="679" w:type="pct"/>
            <w:tcBorders>
              <w:top w:val="nil"/>
              <w:left w:val="nil"/>
              <w:bottom w:val="nil"/>
              <w:right w:val="nil"/>
            </w:tcBorders>
            <w:vAlign w:val="center"/>
            <w:hideMark/>
          </w:tcPr>
          <w:p w14:paraId="12633DEB" w14:textId="77777777" w:rsidR="00872299" w:rsidRPr="00293D89" w:rsidRDefault="00872299" w:rsidP="0012637A">
            <w:pPr>
              <w:spacing w:line="360" w:lineRule="auto"/>
              <w:jc w:val="center"/>
              <w:textAlignment w:val="center"/>
              <w:rPr>
                <w:rFonts w:eastAsia="宋体"/>
              </w:rPr>
            </w:pPr>
            <w:r w:rsidRPr="00293D89">
              <w:t>0.0272</w:t>
            </w:r>
          </w:p>
        </w:tc>
        <w:tc>
          <w:tcPr>
            <w:tcW w:w="698" w:type="pct"/>
            <w:tcBorders>
              <w:top w:val="nil"/>
              <w:left w:val="nil"/>
              <w:bottom w:val="nil"/>
              <w:right w:val="nil"/>
            </w:tcBorders>
            <w:vAlign w:val="center"/>
            <w:hideMark/>
          </w:tcPr>
          <w:p w14:paraId="044B1BB8" w14:textId="77777777" w:rsidR="00872299" w:rsidRPr="00293D89" w:rsidRDefault="00872299" w:rsidP="0012637A">
            <w:pPr>
              <w:spacing w:line="360" w:lineRule="auto"/>
              <w:jc w:val="center"/>
              <w:textAlignment w:val="center"/>
              <w:rPr>
                <w:rFonts w:eastAsia="宋体"/>
              </w:rPr>
            </w:pPr>
            <w:r w:rsidRPr="00293D89">
              <w:t>1.005</w:t>
            </w:r>
          </w:p>
        </w:tc>
        <w:tc>
          <w:tcPr>
            <w:tcW w:w="538" w:type="pct"/>
            <w:tcBorders>
              <w:top w:val="nil"/>
              <w:left w:val="nil"/>
              <w:bottom w:val="nil"/>
              <w:right w:val="nil"/>
            </w:tcBorders>
            <w:vAlign w:val="center"/>
            <w:hideMark/>
          </w:tcPr>
          <w:p w14:paraId="50730FED" w14:textId="77777777" w:rsidR="00872299" w:rsidRPr="00293D89" w:rsidRDefault="00872299" w:rsidP="0012637A">
            <w:pPr>
              <w:spacing w:line="360" w:lineRule="auto"/>
              <w:jc w:val="center"/>
              <w:textAlignment w:val="center"/>
              <w:rPr>
                <w:rFonts w:eastAsia="宋体"/>
              </w:rPr>
            </w:pPr>
            <w:r w:rsidRPr="00293D89">
              <w:t>0.084</w:t>
            </w:r>
          </w:p>
        </w:tc>
        <w:tc>
          <w:tcPr>
            <w:tcW w:w="628" w:type="pct"/>
            <w:tcBorders>
              <w:top w:val="nil"/>
              <w:left w:val="nil"/>
              <w:bottom w:val="nil"/>
              <w:right w:val="nil"/>
            </w:tcBorders>
            <w:vAlign w:val="center"/>
            <w:hideMark/>
          </w:tcPr>
          <w:p w14:paraId="6936C5C5" w14:textId="77777777" w:rsidR="00872299" w:rsidRPr="00293D89" w:rsidRDefault="00872299" w:rsidP="0012637A">
            <w:pPr>
              <w:spacing w:line="360" w:lineRule="auto"/>
              <w:jc w:val="center"/>
              <w:textAlignment w:val="center"/>
              <w:rPr>
                <w:rFonts w:eastAsia="宋体"/>
              </w:rPr>
            </w:pPr>
            <w:r w:rsidRPr="00293D89">
              <w:t>0.0534</w:t>
            </w:r>
          </w:p>
        </w:tc>
        <w:tc>
          <w:tcPr>
            <w:tcW w:w="717" w:type="pct"/>
            <w:tcBorders>
              <w:top w:val="nil"/>
              <w:left w:val="nil"/>
              <w:bottom w:val="nil"/>
              <w:right w:val="nil"/>
            </w:tcBorders>
            <w:vAlign w:val="center"/>
            <w:hideMark/>
          </w:tcPr>
          <w:p w14:paraId="754E0C20" w14:textId="77777777" w:rsidR="00872299" w:rsidRPr="00293D89" w:rsidRDefault="00872299" w:rsidP="0012637A">
            <w:pPr>
              <w:spacing w:line="360" w:lineRule="auto"/>
              <w:jc w:val="center"/>
              <w:textAlignment w:val="center"/>
              <w:rPr>
                <w:rFonts w:eastAsia="宋体"/>
              </w:rPr>
            </w:pPr>
            <w:r w:rsidRPr="00293D89">
              <w:t>0.199</w:t>
            </w:r>
          </w:p>
        </w:tc>
      </w:tr>
      <w:tr w:rsidR="00872299" w:rsidRPr="00293D89" w14:paraId="5A0FFF5C" w14:textId="77777777" w:rsidTr="00DC0659">
        <w:tc>
          <w:tcPr>
            <w:tcW w:w="1229" w:type="pct"/>
            <w:tcBorders>
              <w:top w:val="nil"/>
              <w:left w:val="nil"/>
              <w:bottom w:val="nil"/>
              <w:right w:val="nil"/>
            </w:tcBorders>
            <w:vAlign w:val="center"/>
            <w:hideMark/>
          </w:tcPr>
          <w:p w14:paraId="41E02213" w14:textId="77777777" w:rsidR="00872299" w:rsidRPr="00293D89" w:rsidRDefault="00872299" w:rsidP="0012637A">
            <w:pPr>
              <w:spacing w:line="360" w:lineRule="auto"/>
              <w:jc w:val="center"/>
              <w:textAlignment w:val="center"/>
              <w:rPr>
                <w:rFonts w:eastAsia="宋体"/>
              </w:rPr>
            </w:pPr>
            <w:r w:rsidRPr="00293D89">
              <w:rPr>
                <w:shd w:val="clear" w:color="auto" w:fill="FFFFFF"/>
              </w:rPr>
              <w:t>0.6 × 0.12 × 0.06</w:t>
            </w:r>
          </w:p>
        </w:tc>
        <w:tc>
          <w:tcPr>
            <w:tcW w:w="510" w:type="pct"/>
            <w:tcBorders>
              <w:top w:val="nil"/>
              <w:left w:val="nil"/>
              <w:bottom w:val="nil"/>
              <w:right w:val="nil"/>
            </w:tcBorders>
            <w:vAlign w:val="center"/>
            <w:hideMark/>
          </w:tcPr>
          <w:p w14:paraId="4E8818A8" w14:textId="77777777" w:rsidR="00872299" w:rsidRPr="00293D89" w:rsidRDefault="00872299" w:rsidP="0012637A">
            <w:pPr>
              <w:spacing w:line="360" w:lineRule="auto"/>
              <w:jc w:val="center"/>
              <w:textAlignment w:val="center"/>
              <w:rPr>
                <w:rFonts w:eastAsia="宋体"/>
              </w:rPr>
            </w:pPr>
            <w:r w:rsidRPr="00293D89">
              <w:t>17.15</w:t>
            </w:r>
          </w:p>
        </w:tc>
        <w:tc>
          <w:tcPr>
            <w:tcW w:w="679" w:type="pct"/>
            <w:tcBorders>
              <w:top w:val="nil"/>
              <w:left w:val="nil"/>
              <w:bottom w:val="nil"/>
              <w:right w:val="nil"/>
            </w:tcBorders>
            <w:vAlign w:val="center"/>
            <w:hideMark/>
          </w:tcPr>
          <w:p w14:paraId="5626B222" w14:textId="77777777" w:rsidR="00872299" w:rsidRPr="00293D89" w:rsidRDefault="00872299" w:rsidP="0012637A">
            <w:pPr>
              <w:spacing w:line="360" w:lineRule="auto"/>
              <w:jc w:val="center"/>
              <w:textAlignment w:val="center"/>
              <w:rPr>
                <w:rFonts w:eastAsia="宋体"/>
              </w:rPr>
            </w:pPr>
            <w:r w:rsidRPr="00293D89">
              <w:t>0.0286</w:t>
            </w:r>
          </w:p>
        </w:tc>
        <w:tc>
          <w:tcPr>
            <w:tcW w:w="698" w:type="pct"/>
            <w:tcBorders>
              <w:top w:val="nil"/>
              <w:left w:val="nil"/>
              <w:bottom w:val="nil"/>
              <w:right w:val="nil"/>
            </w:tcBorders>
            <w:vAlign w:val="center"/>
            <w:hideMark/>
          </w:tcPr>
          <w:p w14:paraId="258C98AC" w14:textId="77777777" w:rsidR="00872299" w:rsidRPr="00293D89" w:rsidRDefault="00872299" w:rsidP="0012637A">
            <w:pPr>
              <w:spacing w:line="360" w:lineRule="auto"/>
              <w:jc w:val="center"/>
              <w:textAlignment w:val="center"/>
              <w:rPr>
                <w:rFonts w:eastAsia="宋体"/>
              </w:rPr>
            </w:pPr>
            <w:r w:rsidRPr="00293D89">
              <w:t>1.008</w:t>
            </w:r>
          </w:p>
        </w:tc>
        <w:tc>
          <w:tcPr>
            <w:tcW w:w="538" w:type="pct"/>
            <w:tcBorders>
              <w:top w:val="nil"/>
              <w:left w:val="nil"/>
              <w:bottom w:val="nil"/>
              <w:right w:val="nil"/>
            </w:tcBorders>
            <w:vAlign w:val="center"/>
            <w:hideMark/>
          </w:tcPr>
          <w:p w14:paraId="1DC9BB8E" w14:textId="77777777" w:rsidR="00872299" w:rsidRPr="00293D89" w:rsidRDefault="00872299" w:rsidP="0012637A">
            <w:pPr>
              <w:spacing w:line="360" w:lineRule="auto"/>
              <w:jc w:val="center"/>
              <w:textAlignment w:val="center"/>
              <w:rPr>
                <w:rFonts w:eastAsia="宋体"/>
              </w:rPr>
            </w:pPr>
            <w:r w:rsidRPr="00293D89">
              <w:t>0.100</w:t>
            </w:r>
          </w:p>
        </w:tc>
        <w:tc>
          <w:tcPr>
            <w:tcW w:w="628" w:type="pct"/>
            <w:tcBorders>
              <w:top w:val="nil"/>
              <w:left w:val="nil"/>
              <w:bottom w:val="nil"/>
              <w:right w:val="nil"/>
            </w:tcBorders>
            <w:vAlign w:val="center"/>
            <w:hideMark/>
          </w:tcPr>
          <w:p w14:paraId="5F2CEB7C" w14:textId="77777777" w:rsidR="00872299" w:rsidRPr="00293D89" w:rsidRDefault="00872299" w:rsidP="0012637A">
            <w:pPr>
              <w:spacing w:line="360" w:lineRule="auto"/>
              <w:jc w:val="center"/>
              <w:textAlignment w:val="center"/>
              <w:rPr>
                <w:rFonts w:eastAsia="宋体"/>
              </w:rPr>
            </w:pPr>
            <w:r w:rsidRPr="00293D89">
              <w:t>0.0492</w:t>
            </w:r>
          </w:p>
        </w:tc>
        <w:tc>
          <w:tcPr>
            <w:tcW w:w="717" w:type="pct"/>
            <w:tcBorders>
              <w:top w:val="nil"/>
              <w:left w:val="nil"/>
              <w:bottom w:val="nil"/>
              <w:right w:val="nil"/>
            </w:tcBorders>
            <w:vAlign w:val="center"/>
            <w:hideMark/>
          </w:tcPr>
          <w:p w14:paraId="5952D707" w14:textId="77777777" w:rsidR="00872299" w:rsidRPr="00293D89" w:rsidRDefault="00872299" w:rsidP="0012637A">
            <w:pPr>
              <w:spacing w:line="360" w:lineRule="auto"/>
              <w:jc w:val="center"/>
              <w:textAlignment w:val="center"/>
              <w:rPr>
                <w:rFonts w:eastAsia="宋体"/>
              </w:rPr>
            </w:pPr>
            <w:r w:rsidRPr="00293D89">
              <w:t>0.184</w:t>
            </w:r>
          </w:p>
        </w:tc>
      </w:tr>
      <w:tr w:rsidR="00872299" w:rsidRPr="00293D89" w14:paraId="48D28068" w14:textId="77777777" w:rsidTr="00DC0659">
        <w:tc>
          <w:tcPr>
            <w:tcW w:w="1229" w:type="pct"/>
            <w:tcBorders>
              <w:top w:val="nil"/>
              <w:left w:val="nil"/>
              <w:bottom w:val="nil"/>
              <w:right w:val="nil"/>
            </w:tcBorders>
            <w:vAlign w:val="center"/>
            <w:hideMark/>
          </w:tcPr>
          <w:p w14:paraId="32C441C4" w14:textId="77777777" w:rsidR="00872299" w:rsidRPr="00293D89" w:rsidRDefault="00872299" w:rsidP="0012637A">
            <w:pPr>
              <w:spacing w:line="360" w:lineRule="auto"/>
              <w:jc w:val="center"/>
              <w:textAlignment w:val="center"/>
              <w:rPr>
                <w:rFonts w:eastAsia="宋体"/>
              </w:rPr>
            </w:pPr>
            <w:r w:rsidRPr="00293D89">
              <w:rPr>
                <w:shd w:val="clear" w:color="auto" w:fill="FFFFFF"/>
              </w:rPr>
              <w:t>0.6 × 0.10 × 0.06</w:t>
            </w:r>
          </w:p>
        </w:tc>
        <w:tc>
          <w:tcPr>
            <w:tcW w:w="510" w:type="pct"/>
            <w:tcBorders>
              <w:top w:val="nil"/>
              <w:left w:val="nil"/>
              <w:bottom w:val="nil"/>
              <w:right w:val="nil"/>
            </w:tcBorders>
            <w:vAlign w:val="center"/>
            <w:hideMark/>
          </w:tcPr>
          <w:p w14:paraId="2E1BD1C6" w14:textId="77777777" w:rsidR="00872299" w:rsidRPr="00293D89" w:rsidRDefault="00872299" w:rsidP="0012637A">
            <w:pPr>
              <w:spacing w:line="360" w:lineRule="auto"/>
              <w:jc w:val="center"/>
              <w:textAlignment w:val="center"/>
              <w:rPr>
                <w:rFonts w:eastAsia="宋体"/>
              </w:rPr>
            </w:pPr>
            <w:r w:rsidRPr="00293D89">
              <w:t>17.10</w:t>
            </w:r>
          </w:p>
        </w:tc>
        <w:tc>
          <w:tcPr>
            <w:tcW w:w="679" w:type="pct"/>
            <w:tcBorders>
              <w:top w:val="nil"/>
              <w:left w:val="nil"/>
              <w:bottom w:val="nil"/>
              <w:right w:val="nil"/>
            </w:tcBorders>
            <w:vAlign w:val="center"/>
            <w:hideMark/>
          </w:tcPr>
          <w:p w14:paraId="7C4B5D09" w14:textId="77777777" w:rsidR="00872299" w:rsidRPr="00293D89" w:rsidRDefault="00872299" w:rsidP="0012637A">
            <w:pPr>
              <w:spacing w:line="360" w:lineRule="auto"/>
              <w:jc w:val="center"/>
              <w:textAlignment w:val="center"/>
              <w:rPr>
                <w:rFonts w:eastAsia="宋体"/>
              </w:rPr>
            </w:pPr>
            <w:r w:rsidRPr="00293D89">
              <w:t>0.0285</w:t>
            </w:r>
          </w:p>
        </w:tc>
        <w:tc>
          <w:tcPr>
            <w:tcW w:w="698" w:type="pct"/>
            <w:tcBorders>
              <w:top w:val="nil"/>
              <w:left w:val="nil"/>
              <w:bottom w:val="nil"/>
              <w:right w:val="nil"/>
            </w:tcBorders>
            <w:vAlign w:val="center"/>
            <w:hideMark/>
          </w:tcPr>
          <w:p w14:paraId="723D26BD" w14:textId="77777777" w:rsidR="00872299" w:rsidRPr="00293D89" w:rsidRDefault="00872299" w:rsidP="0012637A">
            <w:pPr>
              <w:spacing w:line="360" w:lineRule="auto"/>
              <w:jc w:val="center"/>
              <w:textAlignment w:val="center"/>
              <w:rPr>
                <w:rFonts w:eastAsia="宋体"/>
              </w:rPr>
            </w:pPr>
            <w:r w:rsidRPr="00293D89">
              <w:t>1.011</w:t>
            </w:r>
          </w:p>
        </w:tc>
        <w:tc>
          <w:tcPr>
            <w:tcW w:w="538" w:type="pct"/>
            <w:tcBorders>
              <w:top w:val="nil"/>
              <w:left w:val="nil"/>
              <w:bottom w:val="nil"/>
              <w:right w:val="nil"/>
            </w:tcBorders>
            <w:vAlign w:val="center"/>
            <w:hideMark/>
          </w:tcPr>
          <w:p w14:paraId="2F042642" w14:textId="77777777" w:rsidR="00872299" w:rsidRPr="00293D89" w:rsidRDefault="00872299" w:rsidP="0012637A">
            <w:pPr>
              <w:spacing w:line="360" w:lineRule="auto"/>
              <w:jc w:val="center"/>
              <w:textAlignment w:val="center"/>
              <w:rPr>
                <w:rFonts w:eastAsia="宋体"/>
              </w:rPr>
            </w:pPr>
            <w:r w:rsidRPr="00293D89">
              <w:t>0.101</w:t>
            </w:r>
          </w:p>
        </w:tc>
        <w:tc>
          <w:tcPr>
            <w:tcW w:w="628" w:type="pct"/>
            <w:tcBorders>
              <w:top w:val="nil"/>
              <w:left w:val="nil"/>
              <w:bottom w:val="nil"/>
              <w:right w:val="nil"/>
            </w:tcBorders>
            <w:vAlign w:val="center"/>
            <w:hideMark/>
          </w:tcPr>
          <w:p w14:paraId="4D3C86B8" w14:textId="77777777" w:rsidR="00872299" w:rsidRPr="00293D89" w:rsidRDefault="00872299" w:rsidP="0012637A">
            <w:pPr>
              <w:spacing w:line="360" w:lineRule="auto"/>
              <w:jc w:val="center"/>
              <w:textAlignment w:val="center"/>
              <w:rPr>
                <w:rFonts w:eastAsia="宋体"/>
              </w:rPr>
            </w:pPr>
            <w:r w:rsidRPr="00293D89">
              <w:t>0.0492</w:t>
            </w:r>
          </w:p>
        </w:tc>
        <w:tc>
          <w:tcPr>
            <w:tcW w:w="717" w:type="pct"/>
            <w:tcBorders>
              <w:top w:val="nil"/>
              <w:left w:val="nil"/>
              <w:bottom w:val="nil"/>
              <w:right w:val="nil"/>
            </w:tcBorders>
            <w:vAlign w:val="center"/>
            <w:hideMark/>
          </w:tcPr>
          <w:p w14:paraId="26092B65" w14:textId="77777777" w:rsidR="00872299" w:rsidRPr="00293D89" w:rsidRDefault="00872299" w:rsidP="0012637A">
            <w:pPr>
              <w:spacing w:line="360" w:lineRule="auto"/>
              <w:jc w:val="center"/>
              <w:textAlignment w:val="center"/>
              <w:rPr>
                <w:rFonts w:eastAsia="宋体"/>
              </w:rPr>
            </w:pPr>
            <w:r w:rsidRPr="00293D89">
              <w:t>0.184</w:t>
            </w:r>
          </w:p>
        </w:tc>
      </w:tr>
      <w:tr w:rsidR="00872299" w:rsidRPr="00293D89" w14:paraId="04A46225" w14:textId="77777777" w:rsidTr="00DC0659">
        <w:tc>
          <w:tcPr>
            <w:tcW w:w="1229" w:type="pct"/>
            <w:tcBorders>
              <w:top w:val="nil"/>
              <w:left w:val="nil"/>
              <w:bottom w:val="single" w:sz="4" w:space="0" w:color="auto"/>
              <w:right w:val="nil"/>
            </w:tcBorders>
            <w:vAlign w:val="center"/>
            <w:hideMark/>
          </w:tcPr>
          <w:p w14:paraId="4E94F0E5" w14:textId="77777777" w:rsidR="00872299" w:rsidRPr="00293D89" w:rsidRDefault="00872299" w:rsidP="0012637A">
            <w:pPr>
              <w:spacing w:line="360" w:lineRule="auto"/>
              <w:jc w:val="center"/>
              <w:textAlignment w:val="center"/>
              <w:rPr>
                <w:rFonts w:eastAsia="宋体"/>
              </w:rPr>
            </w:pPr>
            <w:r w:rsidRPr="00293D89">
              <w:rPr>
                <w:shd w:val="clear" w:color="auto" w:fill="FFFFFF"/>
              </w:rPr>
              <w:t>0.6 × 0.08 × 0.06</w:t>
            </w:r>
          </w:p>
        </w:tc>
        <w:tc>
          <w:tcPr>
            <w:tcW w:w="510" w:type="pct"/>
            <w:tcBorders>
              <w:top w:val="nil"/>
              <w:left w:val="nil"/>
              <w:bottom w:val="single" w:sz="4" w:space="0" w:color="auto"/>
              <w:right w:val="nil"/>
            </w:tcBorders>
            <w:vAlign w:val="center"/>
            <w:hideMark/>
          </w:tcPr>
          <w:p w14:paraId="42EA563C" w14:textId="77777777" w:rsidR="00872299" w:rsidRPr="00293D89" w:rsidRDefault="00872299" w:rsidP="0012637A">
            <w:pPr>
              <w:spacing w:line="360" w:lineRule="auto"/>
              <w:jc w:val="center"/>
              <w:textAlignment w:val="center"/>
              <w:rPr>
                <w:rFonts w:eastAsia="宋体"/>
              </w:rPr>
            </w:pPr>
            <w:r w:rsidRPr="00293D89">
              <w:t>16.74</w:t>
            </w:r>
          </w:p>
        </w:tc>
        <w:tc>
          <w:tcPr>
            <w:tcW w:w="679" w:type="pct"/>
            <w:tcBorders>
              <w:top w:val="nil"/>
              <w:left w:val="nil"/>
              <w:bottom w:val="single" w:sz="4" w:space="0" w:color="auto"/>
              <w:right w:val="nil"/>
            </w:tcBorders>
            <w:vAlign w:val="center"/>
            <w:hideMark/>
          </w:tcPr>
          <w:p w14:paraId="32FB1BDB" w14:textId="77777777" w:rsidR="00872299" w:rsidRPr="00293D89" w:rsidRDefault="00872299" w:rsidP="0012637A">
            <w:pPr>
              <w:spacing w:line="360" w:lineRule="auto"/>
              <w:jc w:val="center"/>
              <w:textAlignment w:val="center"/>
              <w:rPr>
                <w:rFonts w:eastAsia="宋体"/>
              </w:rPr>
            </w:pPr>
            <w:r w:rsidRPr="00293D89">
              <w:t>0.0279</w:t>
            </w:r>
          </w:p>
        </w:tc>
        <w:tc>
          <w:tcPr>
            <w:tcW w:w="698" w:type="pct"/>
            <w:tcBorders>
              <w:top w:val="nil"/>
              <w:left w:val="nil"/>
              <w:bottom w:val="single" w:sz="4" w:space="0" w:color="auto"/>
              <w:right w:val="nil"/>
            </w:tcBorders>
            <w:vAlign w:val="center"/>
            <w:hideMark/>
          </w:tcPr>
          <w:p w14:paraId="66687527" w14:textId="77777777" w:rsidR="00872299" w:rsidRPr="00293D89" w:rsidRDefault="00872299" w:rsidP="0012637A">
            <w:pPr>
              <w:spacing w:line="360" w:lineRule="auto"/>
              <w:jc w:val="center"/>
              <w:textAlignment w:val="center"/>
              <w:rPr>
                <w:rFonts w:eastAsia="宋体"/>
              </w:rPr>
            </w:pPr>
            <w:r w:rsidRPr="00293D89">
              <w:t>1.009</w:t>
            </w:r>
          </w:p>
        </w:tc>
        <w:tc>
          <w:tcPr>
            <w:tcW w:w="538" w:type="pct"/>
            <w:tcBorders>
              <w:top w:val="nil"/>
              <w:left w:val="nil"/>
              <w:bottom w:val="single" w:sz="4" w:space="0" w:color="auto"/>
              <w:right w:val="nil"/>
            </w:tcBorders>
            <w:vAlign w:val="center"/>
            <w:hideMark/>
          </w:tcPr>
          <w:p w14:paraId="506335C7" w14:textId="77777777" w:rsidR="00872299" w:rsidRPr="00293D89" w:rsidRDefault="00872299" w:rsidP="0012637A">
            <w:pPr>
              <w:spacing w:line="360" w:lineRule="auto"/>
              <w:jc w:val="center"/>
              <w:textAlignment w:val="center"/>
              <w:rPr>
                <w:rFonts w:eastAsia="宋体"/>
              </w:rPr>
            </w:pPr>
            <w:r w:rsidRPr="00293D89">
              <w:t>0.099</w:t>
            </w:r>
          </w:p>
        </w:tc>
        <w:tc>
          <w:tcPr>
            <w:tcW w:w="628" w:type="pct"/>
            <w:tcBorders>
              <w:top w:val="nil"/>
              <w:left w:val="nil"/>
              <w:bottom w:val="single" w:sz="4" w:space="0" w:color="auto"/>
              <w:right w:val="nil"/>
            </w:tcBorders>
            <w:vAlign w:val="center"/>
            <w:hideMark/>
          </w:tcPr>
          <w:p w14:paraId="0913009E" w14:textId="77777777" w:rsidR="00872299" w:rsidRPr="00293D89" w:rsidRDefault="00872299" w:rsidP="0012637A">
            <w:pPr>
              <w:spacing w:line="360" w:lineRule="auto"/>
              <w:jc w:val="center"/>
              <w:textAlignment w:val="center"/>
              <w:rPr>
                <w:rFonts w:eastAsia="宋体"/>
              </w:rPr>
            </w:pPr>
            <w:r w:rsidRPr="00293D89">
              <w:t>0.0492</w:t>
            </w:r>
          </w:p>
        </w:tc>
        <w:tc>
          <w:tcPr>
            <w:tcW w:w="717" w:type="pct"/>
            <w:tcBorders>
              <w:top w:val="nil"/>
              <w:left w:val="nil"/>
              <w:bottom w:val="single" w:sz="4" w:space="0" w:color="auto"/>
              <w:right w:val="nil"/>
            </w:tcBorders>
            <w:vAlign w:val="center"/>
            <w:hideMark/>
          </w:tcPr>
          <w:p w14:paraId="390B6166" w14:textId="77777777" w:rsidR="00872299" w:rsidRPr="00293D89" w:rsidRDefault="00872299" w:rsidP="0012637A">
            <w:pPr>
              <w:spacing w:line="360" w:lineRule="auto"/>
              <w:jc w:val="center"/>
              <w:textAlignment w:val="center"/>
              <w:rPr>
                <w:rFonts w:eastAsia="宋体"/>
              </w:rPr>
            </w:pPr>
            <w:r w:rsidRPr="00293D89">
              <w:t>0.184</w:t>
            </w:r>
          </w:p>
        </w:tc>
      </w:tr>
    </w:tbl>
    <w:p w14:paraId="6E1F5795" w14:textId="77777777" w:rsidR="00381083" w:rsidRPr="00293D89" w:rsidRDefault="00381083" w:rsidP="0012637A">
      <w:pPr>
        <w:topLinePunct/>
        <w:autoSpaceDE w:val="0"/>
        <w:autoSpaceDN w:val="0"/>
        <w:spacing w:line="360" w:lineRule="auto"/>
        <w:ind w:firstLineChars="100" w:firstLine="241"/>
        <w:jc w:val="center"/>
        <w:textAlignment w:val="center"/>
        <w:rPr>
          <w:b/>
          <w:kern w:val="24"/>
        </w:rPr>
      </w:pPr>
      <w:bookmarkStart w:id="173" w:name="OLE_LINK23"/>
      <w:bookmarkStart w:id="174" w:name="OLE_LINK36"/>
      <w:bookmarkStart w:id="175" w:name="OLE_LINK41"/>
    </w:p>
    <w:p w14:paraId="025F315C" w14:textId="5992C1BD" w:rsidR="00ED1457" w:rsidRPr="00293D89" w:rsidRDefault="00ED1457" w:rsidP="0012637A">
      <w:pPr>
        <w:topLinePunct/>
        <w:autoSpaceDE w:val="0"/>
        <w:autoSpaceDN w:val="0"/>
        <w:spacing w:line="360" w:lineRule="auto"/>
        <w:ind w:firstLineChars="100" w:firstLine="241"/>
        <w:jc w:val="center"/>
        <w:textAlignment w:val="center"/>
        <w:rPr>
          <w:rFonts w:eastAsia="宋体"/>
          <w:kern w:val="24"/>
        </w:rPr>
      </w:pPr>
      <w:r w:rsidRPr="00293D89">
        <w:rPr>
          <w:b/>
          <w:kern w:val="24"/>
        </w:rPr>
        <w:t xml:space="preserve">Table </w:t>
      </w:r>
      <w:r w:rsidR="00872299" w:rsidRPr="00293D89">
        <w:rPr>
          <w:rFonts w:hint="eastAsia"/>
          <w:b/>
          <w:kern w:val="24"/>
        </w:rPr>
        <w:t>2</w:t>
      </w:r>
      <w:r w:rsidRPr="00293D89">
        <w:rPr>
          <w:b/>
          <w:kern w:val="24"/>
        </w:rPr>
        <w:t>.</w:t>
      </w:r>
      <w:r w:rsidRPr="00293D89">
        <w:rPr>
          <w:kern w:val="24"/>
        </w:rPr>
        <w:t xml:space="preserve"> Summary of </w:t>
      </w:r>
      <w:r w:rsidRPr="00293D89">
        <w:t>slope angle, fluid viscosity and friction coefficient used in simulations</w:t>
      </w:r>
    </w:p>
    <w:tbl>
      <w:tblPr>
        <w:tblStyle w:val="afd"/>
        <w:tblW w:w="0" w:type="auto"/>
        <w:jc w:val="center"/>
        <w:tblLook w:val="04A0" w:firstRow="1" w:lastRow="0" w:firstColumn="1" w:lastColumn="0" w:noHBand="0" w:noVBand="1"/>
      </w:tblPr>
      <w:tblGrid>
        <w:gridCol w:w="2049"/>
        <w:gridCol w:w="2130"/>
        <w:gridCol w:w="2262"/>
      </w:tblGrid>
      <w:tr w:rsidR="00ED1457" w:rsidRPr="00293D89" w14:paraId="2842D625" w14:textId="77777777" w:rsidTr="00ED1457">
        <w:trPr>
          <w:jc w:val="center"/>
        </w:trPr>
        <w:tc>
          <w:tcPr>
            <w:tcW w:w="0" w:type="auto"/>
            <w:tcBorders>
              <w:left w:val="nil"/>
              <w:bottom w:val="single" w:sz="4" w:space="0" w:color="auto"/>
              <w:right w:val="nil"/>
            </w:tcBorders>
          </w:tcPr>
          <w:bookmarkEnd w:id="173"/>
          <w:bookmarkEnd w:id="174"/>
          <w:bookmarkEnd w:id="175"/>
          <w:p w14:paraId="18F53871" w14:textId="77777777" w:rsidR="00ED1457" w:rsidRPr="00293D89" w:rsidRDefault="00ED1457" w:rsidP="0012637A">
            <w:pPr>
              <w:topLinePunct/>
              <w:autoSpaceDE w:val="0"/>
              <w:autoSpaceDN w:val="0"/>
              <w:spacing w:line="360" w:lineRule="auto"/>
              <w:textAlignment w:val="center"/>
            </w:pPr>
            <w:r w:rsidRPr="00293D89">
              <w:lastRenderedPageBreak/>
              <w:t>Slope angle/degree</w:t>
            </w:r>
          </w:p>
        </w:tc>
        <w:tc>
          <w:tcPr>
            <w:tcW w:w="0" w:type="auto"/>
            <w:tcBorders>
              <w:left w:val="nil"/>
              <w:bottom w:val="single" w:sz="4" w:space="0" w:color="auto"/>
              <w:right w:val="nil"/>
            </w:tcBorders>
          </w:tcPr>
          <w:p w14:paraId="12830C5D" w14:textId="77777777" w:rsidR="00ED1457" w:rsidRPr="00293D89" w:rsidRDefault="00ED1457" w:rsidP="0012637A">
            <w:pPr>
              <w:topLinePunct/>
              <w:autoSpaceDE w:val="0"/>
              <w:autoSpaceDN w:val="0"/>
              <w:spacing w:line="360" w:lineRule="auto"/>
              <w:textAlignment w:val="center"/>
            </w:pPr>
            <w:r w:rsidRPr="00293D89">
              <w:t>Fluid viscosity/m/s</w:t>
            </w:r>
            <w:r w:rsidRPr="00293D89">
              <w:rPr>
                <w:vertAlign w:val="superscript"/>
              </w:rPr>
              <w:t>2</w:t>
            </w:r>
          </w:p>
        </w:tc>
        <w:tc>
          <w:tcPr>
            <w:tcW w:w="0" w:type="auto"/>
            <w:tcBorders>
              <w:left w:val="nil"/>
              <w:bottom w:val="single" w:sz="4" w:space="0" w:color="auto"/>
              <w:right w:val="nil"/>
            </w:tcBorders>
          </w:tcPr>
          <w:p w14:paraId="487E16F0" w14:textId="0EE1E8E5" w:rsidR="00ED1457" w:rsidRPr="00293D89" w:rsidRDefault="00ED1457" w:rsidP="0012637A">
            <w:pPr>
              <w:topLinePunct/>
              <w:autoSpaceDE w:val="0"/>
              <w:autoSpaceDN w:val="0"/>
              <w:spacing w:line="360" w:lineRule="auto"/>
              <w:textAlignment w:val="center"/>
            </w:pPr>
            <w:r w:rsidRPr="00293D89">
              <w:t xml:space="preserve">Friction </w:t>
            </w:r>
            <w:r w:rsidR="00031ABB" w:rsidRPr="00293D89">
              <w:rPr>
                <w:rFonts w:hint="eastAsia"/>
              </w:rPr>
              <w:t>angle/degree</w:t>
            </w:r>
          </w:p>
        </w:tc>
      </w:tr>
      <w:tr w:rsidR="00ED1457" w:rsidRPr="00293D89" w14:paraId="623B1077" w14:textId="77777777" w:rsidTr="00ED1457">
        <w:trPr>
          <w:jc w:val="center"/>
        </w:trPr>
        <w:tc>
          <w:tcPr>
            <w:tcW w:w="0" w:type="auto"/>
            <w:tcBorders>
              <w:left w:val="nil"/>
              <w:bottom w:val="nil"/>
              <w:right w:val="nil"/>
            </w:tcBorders>
          </w:tcPr>
          <w:p w14:paraId="271E24EE" w14:textId="77777777" w:rsidR="00ED1457" w:rsidRPr="00293D89" w:rsidRDefault="00ED1457" w:rsidP="0012637A">
            <w:pPr>
              <w:topLinePunct/>
              <w:autoSpaceDE w:val="0"/>
              <w:autoSpaceDN w:val="0"/>
              <w:spacing w:line="360" w:lineRule="auto"/>
              <w:textAlignment w:val="center"/>
            </w:pPr>
          </w:p>
        </w:tc>
        <w:tc>
          <w:tcPr>
            <w:tcW w:w="0" w:type="auto"/>
            <w:tcBorders>
              <w:left w:val="nil"/>
              <w:bottom w:val="nil"/>
              <w:right w:val="nil"/>
            </w:tcBorders>
          </w:tcPr>
          <w:p w14:paraId="4A7B8FFC" w14:textId="1524743C" w:rsidR="00ED1457" w:rsidRPr="00293D89" w:rsidRDefault="00ED1457" w:rsidP="0012637A">
            <w:pPr>
              <w:topLinePunct/>
              <w:autoSpaceDE w:val="0"/>
              <w:autoSpaceDN w:val="0"/>
              <w:spacing w:line="360" w:lineRule="auto"/>
              <w:textAlignment w:val="center"/>
            </w:pPr>
            <w:bookmarkStart w:id="176" w:name="OLE_LINK84"/>
            <w:r w:rsidRPr="00293D89">
              <w:t>1.</w:t>
            </w:r>
            <w:r w:rsidR="001A5AC9" w:rsidRPr="00293D89">
              <w:t>0</w:t>
            </w:r>
            <w:r w:rsidRPr="00293D89">
              <w:t>E-6</w:t>
            </w:r>
            <w:bookmarkEnd w:id="176"/>
          </w:p>
        </w:tc>
        <w:tc>
          <w:tcPr>
            <w:tcW w:w="0" w:type="auto"/>
            <w:tcBorders>
              <w:left w:val="nil"/>
              <w:bottom w:val="nil"/>
              <w:right w:val="nil"/>
            </w:tcBorders>
          </w:tcPr>
          <w:p w14:paraId="014F8201" w14:textId="77777777" w:rsidR="00ED1457" w:rsidRPr="00293D89" w:rsidRDefault="00ED1457" w:rsidP="0012637A">
            <w:pPr>
              <w:topLinePunct/>
              <w:autoSpaceDE w:val="0"/>
              <w:autoSpaceDN w:val="0"/>
              <w:spacing w:line="360" w:lineRule="auto"/>
              <w:textAlignment w:val="center"/>
            </w:pPr>
            <w:r w:rsidRPr="00293D89">
              <w:t>0</w:t>
            </w:r>
          </w:p>
        </w:tc>
      </w:tr>
      <w:tr w:rsidR="00627B1D" w:rsidRPr="00293D89" w14:paraId="63BA6FE4" w14:textId="77777777" w:rsidTr="00ED1457">
        <w:trPr>
          <w:jc w:val="center"/>
        </w:trPr>
        <w:tc>
          <w:tcPr>
            <w:tcW w:w="0" w:type="auto"/>
            <w:tcBorders>
              <w:top w:val="nil"/>
              <w:left w:val="nil"/>
              <w:bottom w:val="nil"/>
              <w:right w:val="nil"/>
            </w:tcBorders>
          </w:tcPr>
          <w:p w14:paraId="0EF3969A" w14:textId="77777777" w:rsidR="00627B1D" w:rsidRPr="00293D89" w:rsidRDefault="00627B1D" w:rsidP="0012637A">
            <w:pPr>
              <w:topLinePunct/>
              <w:autoSpaceDE w:val="0"/>
              <w:autoSpaceDN w:val="0"/>
              <w:spacing w:line="360" w:lineRule="auto"/>
              <w:textAlignment w:val="center"/>
            </w:pPr>
            <w:r w:rsidRPr="00293D89">
              <w:t>45</w:t>
            </w:r>
          </w:p>
        </w:tc>
        <w:tc>
          <w:tcPr>
            <w:tcW w:w="0" w:type="auto"/>
            <w:tcBorders>
              <w:top w:val="nil"/>
              <w:left w:val="nil"/>
              <w:bottom w:val="nil"/>
              <w:right w:val="nil"/>
            </w:tcBorders>
          </w:tcPr>
          <w:p w14:paraId="31E54A11" w14:textId="328CAAB1" w:rsidR="00627B1D" w:rsidRPr="00293D89" w:rsidRDefault="00627B1D" w:rsidP="0012637A">
            <w:pPr>
              <w:topLinePunct/>
              <w:autoSpaceDE w:val="0"/>
              <w:autoSpaceDN w:val="0"/>
              <w:spacing w:line="360" w:lineRule="auto"/>
              <w:textAlignment w:val="center"/>
            </w:pPr>
            <w:r w:rsidRPr="00293D89">
              <w:t>2.</w:t>
            </w:r>
            <w:r w:rsidR="001A5AC9" w:rsidRPr="00293D89">
              <w:t>0</w:t>
            </w:r>
            <w:r w:rsidRPr="00293D89">
              <w:t>E-6</w:t>
            </w:r>
          </w:p>
        </w:tc>
        <w:tc>
          <w:tcPr>
            <w:tcW w:w="0" w:type="auto"/>
            <w:tcBorders>
              <w:top w:val="nil"/>
              <w:left w:val="nil"/>
              <w:bottom w:val="nil"/>
              <w:right w:val="nil"/>
            </w:tcBorders>
          </w:tcPr>
          <w:p w14:paraId="445749E3" w14:textId="04F01401" w:rsidR="00627B1D" w:rsidRPr="00293D89" w:rsidRDefault="00031ABB" w:rsidP="0012637A">
            <w:pPr>
              <w:topLinePunct/>
              <w:autoSpaceDE w:val="0"/>
              <w:autoSpaceDN w:val="0"/>
              <w:spacing w:line="360" w:lineRule="auto"/>
              <w:textAlignment w:val="center"/>
            </w:pPr>
            <w:r w:rsidRPr="00293D89">
              <w:rPr>
                <w:rFonts w:hint="eastAsia"/>
              </w:rPr>
              <w:t>5</w:t>
            </w:r>
          </w:p>
        </w:tc>
      </w:tr>
      <w:tr w:rsidR="00627B1D" w:rsidRPr="00293D89" w14:paraId="43C1305F" w14:textId="77777777" w:rsidTr="00ED1457">
        <w:trPr>
          <w:jc w:val="center"/>
        </w:trPr>
        <w:tc>
          <w:tcPr>
            <w:tcW w:w="0" w:type="auto"/>
            <w:tcBorders>
              <w:top w:val="nil"/>
              <w:left w:val="nil"/>
              <w:bottom w:val="nil"/>
              <w:right w:val="nil"/>
            </w:tcBorders>
          </w:tcPr>
          <w:p w14:paraId="02636349" w14:textId="77777777" w:rsidR="00627B1D" w:rsidRPr="00293D89" w:rsidRDefault="00627B1D" w:rsidP="0012637A">
            <w:pPr>
              <w:topLinePunct/>
              <w:autoSpaceDE w:val="0"/>
              <w:autoSpaceDN w:val="0"/>
              <w:spacing w:line="360" w:lineRule="auto"/>
              <w:textAlignment w:val="center"/>
            </w:pPr>
            <w:r w:rsidRPr="00293D89">
              <w:t>60</w:t>
            </w:r>
          </w:p>
        </w:tc>
        <w:tc>
          <w:tcPr>
            <w:tcW w:w="0" w:type="auto"/>
            <w:tcBorders>
              <w:top w:val="nil"/>
              <w:left w:val="nil"/>
              <w:bottom w:val="nil"/>
              <w:right w:val="nil"/>
            </w:tcBorders>
          </w:tcPr>
          <w:p w14:paraId="39E498C0" w14:textId="77777777" w:rsidR="00627B1D" w:rsidRPr="00293D89" w:rsidRDefault="00627B1D" w:rsidP="0012637A">
            <w:pPr>
              <w:topLinePunct/>
              <w:autoSpaceDE w:val="0"/>
              <w:autoSpaceDN w:val="0"/>
              <w:spacing w:line="360" w:lineRule="auto"/>
              <w:textAlignment w:val="center"/>
            </w:pPr>
            <w:r w:rsidRPr="00293D89">
              <w:t>…</w:t>
            </w:r>
          </w:p>
        </w:tc>
        <w:tc>
          <w:tcPr>
            <w:tcW w:w="0" w:type="auto"/>
            <w:tcBorders>
              <w:top w:val="nil"/>
              <w:left w:val="nil"/>
              <w:bottom w:val="nil"/>
              <w:right w:val="nil"/>
            </w:tcBorders>
          </w:tcPr>
          <w:p w14:paraId="11C4BE32" w14:textId="77777777" w:rsidR="00627B1D" w:rsidRPr="00293D89" w:rsidRDefault="00627B1D" w:rsidP="0012637A">
            <w:pPr>
              <w:topLinePunct/>
              <w:autoSpaceDE w:val="0"/>
              <w:autoSpaceDN w:val="0"/>
              <w:spacing w:line="360" w:lineRule="auto"/>
              <w:textAlignment w:val="center"/>
            </w:pPr>
            <w:r w:rsidRPr="00293D89">
              <w:t>…</w:t>
            </w:r>
          </w:p>
        </w:tc>
      </w:tr>
      <w:tr w:rsidR="00627B1D" w:rsidRPr="00293D89" w14:paraId="52041CCC" w14:textId="77777777" w:rsidTr="00ED1457">
        <w:trPr>
          <w:jc w:val="center"/>
        </w:trPr>
        <w:tc>
          <w:tcPr>
            <w:tcW w:w="0" w:type="auto"/>
            <w:tcBorders>
              <w:top w:val="nil"/>
              <w:left w:val="nil"/>
              <w:bottom w:val="nil"/>
              <w:right w:val="nil"/>
            </w:tcBorders>
          </w:tcPr>
          <w:p w14:paraId="65698CCB" w14:textId="77777777" w:rsidR="00627B1D" w:rsidRPr="00293D89" w:rsidRDefault="00627B1D" w:rsidP="0012637A">
            <w:pPr>
              <w:topLinePunct/>
              <w:autoSpaceDE w:val="0"/>
              <w:autoSpaceDN w:val="0"/>
              <w:spacing w:line="360" w:lineRule="auto"/>
              <w:textAlignment w:val="center"/>
            </w:pPr>
            <w:r w:rsidRPr="00293D89">
              <w:t>75</w:t>
            </w:r>
          </w:p>
        </w:tc>
        <w:tc>
          <w:tcPr>
            <w:tcW w:w="0" w:type="auto"/>
            <w:tcBorders>
              <w:top w:val="nil"/>
              <w:left w:val="nil"/>
              <w:bottom w:val="nil"/>
              <w:right w:val="nil"/>
            </w:tcBorders>
          </w:tcPr>
          <w:p w14:paraId="1D4B313F" w14:textId="1154BBB4" w:rsidR="00627B1D" w:rsidRPr="00293D89" w:rsidRDefault="00627B1D" w:rsidP="0012637A">
            <w:pPr>
              <w:topLinePunct/>
              <w:autoSpaceDE w:val="0"/>
              <w:autoSpaceDN w:val="0"/>
              <w:spacing w:line="360" w:lineRule="auto"/>
              <w:textAlignment w:val="center"/>
            </w:pPr>
            <w:r w:rsidRPr="00293D89">
              <w:t>4.</w:t>
            </w:r>
            <w:r w:rsidR="001A5AC9" w:rsidRPr="00293D89">
              <w:t>0</w:t>
            </w:r>
            <w:r w:rsidRPr="00293D89">
              <w:t>E-4</w:t>
            </w:r>
          </w:p>
        </w:tc>
        <w:tc>
          <w:tcPr>
            <w:tcW w:w="0" w:type="auto"/>
            <w:tcBorders>
              <w:top w:val="nil"/>
              <w:left w:val="nil"/>
              <w:bottom w:val="nil"/>
              <w:right w:val="nil"/>
            </w:tcBorders>
          </w:tcPr>
          <w:p w14:paraId="68AD0E22" w14:textId="4ED35197" w:rsidR="00627B1D" w:rsidRPr="00293D89" w:rsidRDefault="00031ABB" w:rsidP="0012637A">
            <w:pPr>
              <w:topLinePunct/>
              <w:autoSpaceDE w:val="0"/>
              <w:autoSpaceDN w:val="0"/>
              <w:spacing w:line="360" w:lineRule="auto"/>
              <w:textAlignment w:val="center"/>
            </w:pPr>
            <w:r w:rsidRPr="00293D89">
              <w:rPr>
                <w:rFonts w:hint="eastAsia"/>
              </w:rPr>
              <w:t>80</w:t>
            </w:r>
          </w:p>
        </w:tc>
      </w:tr>
      <w:tr w:rsidR="00627B1D" w:rsidRPr="00293D89" w14:paraId="0A52272F" w14:textId="77777777" w:rsidTr="00ED1457">
        <w:trPr>
          <w:jc w:val="center"/>
        </w:trPr>
        <w:tc>
          <w:tcPr>
            <w:tcW w:w="0" w:type="auto"/>
            <w:tcBorders>
              <w:top w:val="nil"/>
              <w:left w:val="nil"/>
              <w:right w:val="nil"/>
            </w:tcBorders>
          </w:tcPr>
          <w:p w14:paraId="02D18DE9" w14:textId="77777777" w:rsidR="00627B1D" w:rsidRPr="00293D89" w:rsidRDefault="00627B1D" w:rsidP="0012637A">
            <w:pPr>
              <w:topLinePunct/>
              <w:autoSpaceDE w:val="0"/>
              <w:autoSpaceDN w:val="0"/>
              <w:spacing w:line="360" w:lineRule="auto"/>
              <w:textAlignment w:val="center"/>
            </w:pPr>
          </w:p>
        </w:tc>
        <w:tc>
          <w:tcPr>
            <w:tcW w:w="0" w:type="auto"/>
            <w:tcBorders>
              <w:top w:val="nil"/>
              <w:left w:val="nil"/>
              <w:right w:val="nil"/>
            </w:tcBorders>
          </w:tcPr>
          <w:p w14:paraId="3C3DE848" w14:textId="5A001A5F" w:rsidR="00627B1D" w:rsidRPr="00293D89" w:rsidRDefault="00627B1D" w:rsidP="0012637A">
            <w:pPr>
              <w:topLinePunct/>
              <w:autoSpaceDE w:val="0"/>
              <w:autoSpaceDN w:val="0"/>
              <w:spacing w:line="360" w:lineRule="auto"/>
              <w:textAlignment w:val="center"/>
            </w:pPr>
            <w:r w:rsidRPr="00293D89">
              <w:t>6.</w:t>
            </w:r>
            <w:r w:rsidR="001A5AC9" w:rsidRPr="00293D89">
              <w:t>0</w:t>
            </w:r>
            <w:r w:rsidRPr="00293D89">
              <w:t>E-4</w:t>
            </w:r>
          </w:p>
        </w:tc>
        <w:tc>
          <w:tcPr>
            <w:tcW w:w="0" w:type="auto"/>
            <w:tcBorders>
              <w:top w:val="nil"/>
              <w:left w:val="nil"/>
              <w:right w:val="nil"/>
            </w:tcBorders>
          </w:tcPr>
          <w:p w14:paraId="2E04D452" w14:textId="5C9ED01F" w:rsidR="00627B1D" w:rsidRPr="00293D89" w:rsidRDefault="00031ABB" w:rsidP="0012637A">
            <w:pPr>
              <w:topLinePunct/>
              <w:autoSpaceDE w:val="0"/>
              <w:autoSpaceDN w:val="0"/>
              <w:spacing w:line="360" w:lineRule="auto"/>
              <w:textAlignment w:val="center"/>
            </w:pPr>
            <w:r w:rsidRPr="00293D89">
              <w:rPr>
                <w:rFonts w:hint="eastAsia"/>
              </w:rPr>
              <w:t>85</w:t>
            </w:r>
          </w:p>
        </w:tc>
      </w:tr>
    </w:tbl>
    <w:p w14:paraId="3B14F8BA" w14:textId="77777777" w:rsidR="00872299" w:rsidRPr="00293D89" w:rsidRDefault="00872299" w:rsidP="0012637A">
      <w:pPr>
        <w:topLinePunct/>
        <w:autoSpaceDE w:val="0"/>
        <w:autoSpaceDN w:val="0"/>
        <w:spacing w:line="360" w:lineRule="auto"/>
        <w:textAlignment w:val="center"/>
        <w:rPr>
          <w:b/>
        </w:rPr>
      </w:pPr>
    </w:p>
    <w:p w14:paraId="16AC24B8" w14:textId="4758D8CA" w:rsidR="00866EAE" w:rsidRPr="00293D89" w:rsidRDefault="00866EAE" w:rsidP="0012637A">
      <w:pPr>
        <w:topLinePunct/>
        <w:autoSpaceDE w:val="0"/>
        <w:autoSpaceDN w:val="0"/>
        <w:spacing w:line="360" w:lineRule="auto"/>
        <w:textAlignment w:val="center"/>
        <w:rPr>
          <w:b/>
        </w:rPr>
      </w:pPr>
      <w:r w:rsidRPr="00293D89">
        <w:rPr>
          <w:b/>
        </w:rPr>
        <w:t xml:space="preserve">4.2 </w:t>
      </w:r>
      <w:r w:rsidR="00F431AF" w:rsidRPr="00293D89">
        <w:rPr>
          <w:b/>
        </w:rPr>
        <w:t>D</w:t>
      </w:r>
      <w:r w:rsidRPr="00293D89">
        <w:rPr>
          <w:b/>
        </w:rPr>
        <w:t>escending patterns</w:t>
      </w:r>
    </w:p>
    <w:p w14:paraId="2FDA9AC5" w14:textId="1F00C8F0" w:rsidR="00866EAE" w:rsidRPr="00293D89" w:rsidRDefault="00866EAE" w:rsidP="0012637A">
      <w:pPr>
        <w:topLinePunct/>
        <w:autoSpaceDE w:val="0"/>
        <w:autoSpaceDN w:val="0"/>
        <w:spacing w:line="360" w:lineRule="auto"/>
        <w:textAlignment w:val="center"/>
        <w:rPr>
          <w:rFonts w:eastAsia="宋体"/>
          <w:kern w:val="24"/>
        </w:rPr>
      </w:pPr>
      <w:r w:rsidRPr="00293D89">
        <w:rPr>
          <w:rFonts w:eastAsia="宋体"/>
          <w:kern w:val="24"/>
        </w:rPr>
        <w:t>For a sphere moving down an inclined slope without fluid, the velocity increase</w:t>
      </w:r>
      <w:r w:rsidR="006056AD" w:rsidRPr="00293D89">
        <w:rPr>
          <w:rFonts w:eastAsia="宋体"/>
          <w:kern w:val="24"/>
        </w:rPr>
        <w:t>s</w:t>
      </w:r>
      <w:r w:rsidRPr="00293D89">
        <w:rPr>
          <w:rFonts w:eastAsia="宋体"/>
          <w:kern w:val="24"/>
        </w:rPr>
        <w:t xml:space="preserve"> at a constant acceleratio</w:t>
      </w:r>
      <w:r w:rsidR="006056AD" w:rsidRPr="00293D89">
        <w:rPr>
          <w:rFonts w:eastAsia="宋体"/>
          <w:kern w:val="24"/>
        </w:rPr>
        <w:t>n while the contact forces</w:t>
      </w:r>
      <w:r w:rsidRPr="00293D89">
        <w:rPr>
          <w:rFonts w:eastAsia="宋体"/>
          <w:kern w:val="24"/>
        </w:rPr>
        <w:t xml:space="preserve"> </w:t>
      </w:r>
      <w:r w:rsidR="00896A7D">
        <w:rPr>
          <w:rFonts w:eastAsia="宋体"/>
          <w:kern w:val="24"/>
        </w:rPr>
        <w:t>remain un</w:t>
      </w:r>
      <w:r w:rsidR="006056AD" w:rsidRPr="00293D89">
        <w:rPr>
          <w:rFonts w:eastAsia="宋体"/>
          <w:kern w:val="24"/>
        </w:rPr>
        <w:t>change</w:t>
      </w:r>
      <w:r w:rsidR="00896A7D">
        <w:rPr>
          <w:rFonts w:eastAsia="宋体"/>
          <w:kern w:val="24"/>
        </w:rPr>
        <w:t>d</w:t>
      </w:r>
      <w:r w:rsidRPr="00293D89">
        <w:rPr>
          <w:rFonts w:eastAsia="宋体"/>
          <w:kern w:val="24"/>
        </w:rPr>
        <w:t xml:space="preserve"> </w:t>
      </w:r>
      <w:r w:rsidR="002524CD">
        <w:rPr>
          <w:rFonts w:eastAsia="宋体" w:hint="eastAsia"/>
          <w:kern w:val="24"/>
        </w:rPr>
        <w:t>[27]</w:t>
      </w:r>
      <w:r w:rsidRPr="00293D89">
        <w:rPr>
          <w:rFonts w:eastAsia="宋体"/>
          <w:kern w:val="24"/>
        </w:rPr>
        <w:t xml:space="preserve">. </w:t>
      </w:r>
      <w:r w:rsidR="006056AD" w:rsidRPr="00293D89">
        <w:rPr>
          <w:rFonts w:eastAsia="宋体"/>
          <w:kern w:val="24"/>
        </w:rPr>
        <w:t xml:space="preserve">From the fluid coupled simulations conducted in this study, </w:t>
      </w:r>
      <w:r w:rsidR="00F431AF" w:rsidRPr="00293D89">
        <w:rPr>
          <w:rFonts w:eastAsia="宋体"/>
          <w:kern w:val="24"/>
        </w:rPr>
        <w:t xml:space="preserve">two distinct </w:t>
      </w:r>
      <w:r w:rsidRPr="00293D89">
        <w:rPr>
          <w:rFonts w:eastAsia="宋体"/>
          <w:kern w:val="24"/>
        </w:rPr>
        <w:t>patterns</w:t>
      </w:r>
      <w:r w:rsidR="00CE5462" w:rsidRPr="00293D89">
        <w:rPr>
          <w:rFonts w:eastAsia="宋体"/>
          <w:kern w:val="24"/>
        </w:rPr>
        <w:t xml:space="preserve"> of particle </w:t>
      </w:r>
      <w:r w:rsidR="00772BE3" w:rsidRPr="00293D89">
        <w:rPr>
          <w:rFonts w:eastAsia="宋体"/>
          <w:kern w:val="24"/>
        </w:rPr>
        <w:t>behavior</w:t>
      </w:r>
      <w:r w:rsidRPr="00293D89">
        <w:rPr>
          <w:rFonts w:eastAsia="宋体"/>
          <w:kern w:val="24"/>
        </w:rPr>
        <w:t xml:space="preserve"> </w:t>
      </w:r>
      <w:r w:rsidR="00BA1573" w:rsidRPr="00293D89">
        <w:rPr>
          <w:rFonts w:eastAsia="宋体"/>
          <w:kern w:val="24"/>
        </w:rPr>
        <w:t xml:space="preserve">were </w:t>
      </w:r>
      <w:r w:rsidRPr="00293D89">
        <w:rPr>
          <w:rFonts w:eastAsia="宋体"/>
          <w:kern w:val="24"/>
        </w:rPr>
        <w:t>observed</w:t>
      </w:r>
      <w:r w:rsidR="00BA1573" w:rsidRPr="00293D89">
        <w:rPr>
          <w:rFonts w:eastAsia="宋体"/>
          <w:kern w:val="24"/>
        </w:rPr>
        <w:t xml:space="preserve"> </w:t>
      </w:r>
      <w:r w:rsidR="006056AD" w:rsidRPr="00293D89">
        <w:rPr>
          <w:rFonts w:eastAsia="宋体"/>
          <w:kern w:val="24"/>
        </w:rPr>
        <w:t xml:space="preserve">as shown in </w:t>
      </w:r>
      <w:r w:rsidR="00B04CC8" w:rsidRPr="00293D89">
        <w:rPr>
          <w:rFonts w:eastAsia="宋体"/>
          <w:kern w:val="24"/>
        </w:rPr>
        <w:t>Fig</w:t>
      </w:r>
      <w:r w:rsidR="003201F7" w:rsidRPr="00293D89">
        <w:rPr>
          <w:rFonts w:eastAsia="宋体"/>
          <w:kern w:val="24"/>
        </w:rPr>
        <w:t>.</w:t>
      </w:r>
      <w:r w:rsidR="006056AD" w:rsidRPr="00293D89">
        <w:rPr>
          <w:rFonts w:eastAsia="宋体"/>
          <w:kern w:val="24"/>
        </w:rPr>
        <w:t xml:space="preserve"> 3</w:t>
      </w:r>
      <w:r w:rsidR="00896A7D">
        <w:rPr>
          <w:rFonts w:eastAsia="宋体"/>
          <w:kern w:val="24"/>
        </w:rPr>
        <w:t>:</w:t>
      </w:r>
      <w:r w:rsidRPr="00293D89">
        <w:rPr>
          <w:rFonts w:eastAsia="宋体"/>
          <w:kern w:val="24"/>
        </w:rPr>
        <w:t xml:space="preserve"> (i) stable</w:t>
      </w:r>
      <w:r w:rsidR="00F431AF" w:rsidRPr="00293D89">
        <w:rPr>
          <w:rFonts w:eastAsia="宋体"/>
          <w:kern w:val="24"/>
        </w:rPr>
        <w:t xml:space="preserve"> and</w:t>
      </w:r>
      <w:r w:rsidRPr="00293D89">
        <w:rPr>
          <w:rFonts w:eastAsia="宋体"/>
          <w:kern w:val="24"/>
        </w:rPr>
        <w:t xml:space="preserve"> (ii) fluctuating. For the stable case, </w:t>
      </w:r>
      <w:r w:rsidR="005D078C" w:rsidRPr="00293D89">
        <w:rPr>
          <w:rFonts w:eastAsia="宋体"/>
          <w:kern w:val="24"/>
        </w:rPr>
        <w:t>all the</w:t>
      </w:r>
      <w:r w:rsidRPr="00293D89">
        <w:rPr>
          <w:rFonts w:eastAsia="宋体"/>
          <w:kern w:val="24"/>
        </w:rPr>
        <w:t xml:space="preserve"> force</w:t>
      </w:r>
      <w:r w:rsidR="005D078C" w:rsidRPr="00293D89">
        <w:rPr>
          <w:rFonts w:eastAsia="宋体"/>
          <w:kern w:val="24"/>
        </w:rPr>
        <w:t>s</w:t>
      </w:r>
      <w:r w:rsidRPr="00293D89">
        <w:rPr>
          <w:rFonts w:eastAsia="宋体"/>
          <w:kern w:val="24"/>
        </w:rPr>
        <w:t xml:space="preserve"> </w:t>
      </w:r>
      <w:r w:rsidR="00896A7D">
        <w:rPr>
          <w:rFonts w:eastAsia="宋体"/>
          <w:kern w:val="24"/>
        </w:rPr>
        <w:t>do</w:t>
      </w:r>
      <w:r w:rsidR="00561F49" w:rsidRPr="00293D89">
        <w:rPr>
          <w:rFonts w:eastAsia="宋体"/>
          <w:kern w:val="24"/>
        </w:rPr>
        <w:t xml:space="preserve"> </w:t>
      </w:r>
      <w:r w:rsidRPr="00293D89">
        <w:rPr>
          <w:rFonts w:eastAsia="宋体"/>
          <w:kern w:val="24"/>
        </w:rPr>
        <w:t xml:space="preserve">not change with time when the steady state </w:t>
      </w:r>
      <w:r w:rsidR="00561F49" w:rsidRPr="00293D89">
        <w:rPr>
          <w:rFonts w:eastAsia="宋体"/>
          <w:kern w:val="24"/>
        </w:rPr>
        <w:t xml:space="preserve">was </w:t>
      </w:r>
      <w:r w:rsidRPr="00293D89">
        <w:rPr>
          <w:rFonts w:eastAsia="宋体"/>
          <w:kern w:val="24"/>
        </w:rPr>
        <w:t>reached. For the fluctuating case, the force</w:t>
      </w:r>
      <w:r w:rsidR="005D078C" w:rsidRPr="00293D89">
        <w:rPr>
          <w:rFonts w:eastAsia="宋体"/>
          <w:kern w:val="24"/>
        </w:rPr>
        <w:t>s</w:t>
      </w:r>
      <w:r w:rsidRPr="00293D89">
        <w:rPr>
          <w:rFonts w:eastAsia="宋体"/>
          <w:kern w:val="24"/>
        </w:rPr>
        <w:t xml:space="preserve"> </w:t>
      </w:r>
      <w:r w:rsidR="00561F49" w:rsidRPr="00293D89">
        <w:rPr>
          <w:rFonts w:eastAsia="宋体"/>
          <w:kern w:val="24"/>
        </w:rPr>
        <w:t>were</w:t>
      </w:r>
      <w:r w:rsidRPr="00293D89">
        <w:rPr>
          <w:rFonts w:eastAsia="宋体"/>
          <w:kern w:val="24"/>
        </w:rPr>
        <w:t xml:space="preserve"> changing </w:t>
      </w:r>
      <w:r w:rsidR="00BA1573" w:rsidRPr="00293D89">
        <w:rPr>
          <w:rFonts w:eastAsia="宋体"/>
          <w:kern w:val="24"/>
        </w:rPr>
        <w:t xml:space="preserve">and oscillating </w:t>
      </w:r>
      <w:r w:rsidRPr="00293D89">
        <w:rPr>
          <w:rFonts w:eastAsia="宋体"/>
          <w:kern w:val="24"/>
        </w:rPr>
        <w:t xml:space="preserve">with time. </w:t>
      </w:r>
    </w:p>
    <w:p w14:paraId="32244081" w14:textId="77777777" w:rsidR="006056AD" w:rsidRPr="00293D89" w:rsidRDefault="006056AD" w:rsidP="0012637A">
      <w:pPr>
        <w:topLinePunct/>
        <w:autoSpaceDE w:val="0"/>
        <w:autoSpaceDN w:val="0"/>
        <w:spacing w:line="360" w:lineRule="auto"/>
        <w:textAlignment w:val="center"/>
        <w:rPr>
          <w:rFonts w:eastAsia="MS Mincho"/>
          <w:kern w:val="24"/>
          <w:lang w:eastAsia="ja-JP"/>
        </w:rPr>
      </w:pPr>
    </w:p>
    <w:p w14:paraId="2DF4831D" w14:textId="23D0AE2C" w:rsidR="00943792" w:rsidRPr="00293D89" w:rsidRDefault="00143306" w:rsidP="0012637A">
      <w:pPr>
        <w:topLinePunct/>
        <w:autoSpaceDE w:val="0"/>
        <w:autoSpaceDN w:val="0"/>
        <w:spacing w:line="360" w:lineRule="auto"/>
        <w:textAlignment w:val="center"/>
        <w:rPr>
          <w:rFonts w:eastAsia="宋体"/>
          <w:kern w:val="24"/>
        </w:rPr>
      </w:pPr>
      <w:r w:rsidRPr="00293D89">
        <w:rPr>
          <w:rFonts w:eastAsia="宋体"/>
          <w:noProof/>
          <w:kern w:val="24"/>
        </w:rPr>
        <w:drawing>
          <wp:inline distT="0" distB="0" distL="0" distR="0" wp14:anchorId="17B690E6" wp14:editId="458C7CAD">
            <wp:extent cx="5278120" cy="2071370"/>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276">
                      <a:extLst>
                        <a:ext uri="{28A0092B-C50C-407E-A947-70E740481C1C}">
                          <a14:useLocalDpi xmlns:a14="http://schemas.microsoft.com/office/drawing/2010/main" val="0"/>
                        </a:ext>
                      </a:extLst>
                    </a:blip>
                    <a:stretch>
                      <a:fillRect/>
                    </a:stretch>
                  </pic:blipFill>
                  <pic:spPr>
                    <a:xfrm>
                      <a:off x="0" y="0"/>
                      <a:ext cx="5278120" cy="2071370"/>
                    </a:xfrm>
                    <a:prstGeom prst="rect">
                      <a:avLst/>
                    </a:prstGeom>
                  </pic:spPr>
                </pic:pic>
              </a:graphicData>
            </a:graphic>
          </wp:inline>
        </w:drawing>
      </w:r>
    </w:p>
    <w:p w14:paraId="5FF1BA4D" w14:textId="5C072100" w:rsidR="00AE124E" w:rsidRPr="00293D89" w:rsidRDefault="003201F7" w:rsidP="0012637A">
      <w:pPr>
        <w:topLinePunct/>
        <w:autoSpaceDE w:val="0"/>
        <w:autoSpaceDN w:val="0"/>
        <w:spacing w:line="360" w:lineRule="auto"/>
        <w:textAlignment w:val="center"/>
        <w:rPr>
          <w:rFonts w:eastAsia="宋体"/>
          <w:kern w:val="24"/>
        </w:rPr>
      </w:pPr>
      <w:r w:rsidRPr="00293D89">
        <w:rPr>
          <w:b/>
        </w:rPr>
        <w:t xml:space="preserve">Fig. </w:t>
      </w:r>
      <w:r w:rsidRPr="00293D89">
        <w:rPr>
          <w:rFonts w:hint="eastAsia"/>
          <w:b/>
        </w:rPr>
        <w:t>3</w:t>
      </w:r>
      <w:r w:rsidRPr="00293D89">
        <w:rPr>
          <w:b/>
        </w:rPr>
        <w:t>.</w:t>
      </w:r>
      <w:r w:rsidR="00AE124E" w:rsidRPr="00293D89">
        <w:rPr>
          <w:b/>
        </w:rPr>
        <w:t xml:space="preserve"> </w:t>
      </w:r>
      <w:r w:rsidR="00772BE3" w:rsidRPr="00293D89">
        <w:rPr>
          <w:rFonts w:eastAsia="宋体"/>
          <w:kern w:val="24"/>
        </w:rPr>
        <w:t xml:space="preserve">The instantaneous Re and normalized </w:t>
      </w:r>
      <w:r w:rsidR="00772BE3" w:rsidRPr="00293D89">
        <w:rPr>
          <w:rFonts w:eastAsia="宋体" w:hint="eastAsia"/>
          <w:kern w:val="24"/>
        </w:rPr>
        <w:t xml:space="preserve">normal force with time for the </w:t>
      </w:r>
      <w:r w:rsidR="009F5832" w:rsidRPr="00293D89">
        <w:rPr>
          <w:rFonts w:eastAsia="宋体" w:hint="eastAsia"/>
          <w:kern w:val="24"/>
        </w:rPr>
        <w:t xml:space="preserve">two </w:t>
      </w:r>
      <w:r w:rsidR="00772BE3" w:rsidRPr="00293D89">
        <w:rPr>
          <w:rFonts w:eastAsia="宋体" w:hint="eastAsia"/>
          <w:kern w:val="24"/>
        </w:rPr>
        <w:t>descending patterns</w:t>
      </w:r>
      <w:r w:rsidR="00AE124E" w:rsidRPr="00293D89">
        <w:rPr>
          <w:rFonts w:eastAsia="宋体"/>
          <w:kern w:val="24"/>
        </w:rPr>
        <w:t>.</w:t>
      </w:r>
    </w:p>
    <w:p w14:paraId="2F60D846" w14:textId="77777777" w:rsidR="00AE124E" w:rsidRPr="00293D89" w:rsidRDefault="00AE124E" w:rsidP="0012637A">
      <w:pPr>
        <w:topLinePunct/>
        <w:autoSpaceDE w:val="0"/>
        <w:autoSpaceDN w:val="0"/>
        <w:spacing w:line="360" w:lineRule="auto"/>
        <w:jc w:val="center"/>
        <w:textAlignment w:val="center"/>
        <w:rPr>
          <w:rFonts w:eastAsia="宋体"/>
          <w:kern w:val="24"/>
        </w:rPr>
      </w:pPr>
    </w:p>
    <w:p w14:paraId="404AC9B3" w14:textId="75741CB2" w:rsidR="000B5A1A" w:rsidRPr="00293D89" w:rsidRDefault="000B5A1A" w:rsidP="0012637A">
      <w:pPr>
        <w:topLinePunct/>
        <w:autoSpaceDE w:val="0"/>
        <w:autoSpaceDN w:val="0"/>
        <w:spacing w:line="360" w:lineRule="auto"/>
        <w:ind w:firstLineChars="100" w:firstLine="240"/>
        <w:textAlignment w:val="center"/>
        <w:rPr>
          <w:rFonts w:eastAsia="宋体"/>
          <w:kern w:val="24"/>
        </w:rPr>
      </w:pPr>
      <w:r w:rsidRPr="00293D89">
        <w:rPr>
          <w:rFonts w:eastAsia="宋体"/>
          <w:kern w:val="24"/>
        </w:rPr>
        <w:t>The drag force and shear force in the x</w:t>
      </w:r>
      <w:r w:rsidR="00F431AF" w:rsidRPr="00293D89">
        <w:rPr>
          <w:rFonts w:eastAsia="宋体"/>
          <w:kern w:val="24"/>
        </w:rPr>
        <w:t>-</w:t>
      </w:r>
      <w:r w:rsidRPr="00293D89">
        <w:rPr>
          <w:rFonts w:eastAsia="宋体"/>
          <w:kern w:val="24"/>
        </w:rPr>
        <w:t>direction act as a resistance to the movement of the sphere, balancing the driving force caused by the gravity component parallel to the slope. Since the drag force generally increases with Re, the sphere tends to reach a terminal velocity</w:t>
      </w:r>
      <w:r w:rsidR="00CE5462" w:rsidRPr="00293D89">
        <w:rPr>
          <w:rFonts w:eastAsia="宋体"/>
          <w:kern w:val="24"/>
        </w:rPr>
        <w:t xml:space="preserve"> </w:t>
      </w:r>
      <w:r w:rsidRPr="00293D89">
        <w:rPr>
          <w:rFonts w:eastAsia="宋体"/>
          <w:kern w:val="24"/>
        </w:rPr>
        <w:t xml:space="preserve">under the actions of gravity, drag force and shear force instead of accelerating </w:t>
      </w:r>
      <w:r w:rsidR="000A5DCA" w:rsidRPr="00293D89">
        <w:rPr>
          <w:rFonts w:eastAsia="宋体"/>
          <w:kern w:val="24"/>
        </w:rPr>
        <w:t>as</w:t>
      </w:r>
      <w:r w:rsidRPr="00293D89">
        <w:rPr>
          <w:rFonts w:eastAsia="宋体"/>
          <w:kern w:val="24"/>
        </w:rPr>
        <w:t xml:space="preserve"> in the </w:t>
      </w:r>
      <w:r w:rsidR="00B04CC8" w:rsidRPr="00293D89">
        <w:rPr>
          <w:rFonts w:eastAsia="宋体"/>
          <w:kern w:val="24"/>
        </w:rPr>
        <w:t xml:space="preserve">no fluid </w:t>
      </w:r>
      <w:r w:rsidRPr="00293D89">
        <w:rPr>
          <w:rFonts w:eastAsia="宋体"/>
          <w:kern w:val="24"/>
        </w:rPr>
        <w:t xml:space="preserve">case. </w:t>
      </w:r>
    </w:p>
    <w:p w14:paraId="32BBE092" w14:textId="770C8CFF" w:rsidR="008D0D0E" w:rsidRPr="00293D89" w:rsidRDefault="000B5A1A" w:rsidP="0012637A">
      <w:pPr>
        <w:topLinePunct/>
        <w:autoSpaceDE w:val="0"/>
        <w:autoSpaceDN w:val="0"/>
        <w:spacing w:line="360" w:lineRule="auto"/>
        <w:ind w:firstLineChars="100" w:firstLine="240"/>
        <w:textAlignment w:val="center"/>
      </w:pPr>
      <w:r w:rsidRPr="00293D89">
        <w:rPr>
          <w:rFonts w:eastAsia="宋体"/>
          <w:kern w:val="24"/>
        </w:rPr>
        <w:t xml:space="preserve">The lift force works together with the normal contact force to balance the gravity component normal to the slope. </w:t>
      </w:r>
      <w:r w:rsidRPr="00293D89">
        <w:t xml:space="preserve">According to Zeng </w:t>
      </w:r>
      <w:r w:rsidRPr="00293D89">
        <w:rPr>
          <w:i/>
        </w:rPr>
        <w:t>et al.</w:t>
      </w:r>
      <w:r w:rsidRPr="00293D89">
        <w:t xml:space="preserve"> </w:t>
      </w:r>
      <w:r w:rsidR="002524CD">
        <w:rPr>
          <w:rFonts w:hint="eastAsia"/>
        </w:rPr>
        <w:t>[12,13]</w:t>
      </w:r>
      <w:r w:rsidRPr="00293D89">
        <w:t xml:space="preserve"> who conducted </w:t>
      </w:r>
      <w:r w:rsidRPr="00293D89">
        <w:lastRenderedPageBreak/>
        <w:t>simulations of a sphere settling down close to a vertical wall, there are three primary contributions to</w:t>
      </w:r>
      <w:r w:rsidR="00561F49" w:rsidRPr="00293D89">
        <w:t xml:space="preserve"> the</w:t>
      </w:r>
      <w:r w:rsidRPr="00293D89">
        <w:t xml:space="preserve"> lift force: </w:t>
      </w:r>
      <w:r w:rsidR="00EB6C4A" w:rsidRPr="00293D89">
        <w:t xml:space="preserve">(i) </w:t>
      </w:r>
      <w:r w:rsidRPr="00293D89">
        <w:t xml:space="preserve">shear-induced lift, </w:t>
      </w:r>
      <w:bookmarkStart w:id="177" w:name="OLE_LINK47"/>
      <w:bookmarkStart w:id="178" w:name="OLE_LINK48"/>
      <w:r w:rsidR="00EB6C4A" w:rsidRPr="00293D89">
        <w:t xml:space="preserve">(ii) </w:t>
      </w:r>
      <w:r w:rsidRPr="00293D89">
        <w:t>rotation-induced lift</w:t>
      </w:r>
      <w:bookmarkEnd w:id="177"/>
      <w:bookmarkEnd w:id="178"/>
      <w:r w:rsidRPr="00293D89">
        <w:t xml:space="preserve">, and </w:t>
      </w:r>
      <w:r w:rsidR="00EB6C4A" w:rsidRPr="00293D89">
        <w:t xml:space="preserve">(iii) </w:t>
      </w:r>
      <w:r w:rsidRPr="00293D89">
        <w:t xml:space="preserve">wall-induced lift. </w:t>
      </w:r>
      <w:r w:rsidR="00A51296" w:rsidRPr="00293D89">
        <w:rPr>
          <w:rFonts w:eastAsia="Times New Roman,宋体"/>
          <w:kern w:val="0"/>
        </w:rPr>
        <w:t>The lift force of the sphere originates from the vorticity and pressure differences around the sphere. In this problem, the existence of the bottom wall breaks the symmetry of the pressure and vorticity fields and is the main reason for the lift force.</w:t>
      </w:r>
      <w:r w:rsidR="00F431AF" w:rsidRPr="00293D89">
        <w:rPr>
          <w:rFonts w:eastAsia="Times New Roman,宋体"/>
          <w:kern w:val="0"/>
        </w:rPr>
        <w:t xml:space="preserve"> </w:t>
      </w:r>
      <w:r w:rsidR="00A51296" w:rsidRPr="00293D89">
        <w:rPr>
          <w:rFonts w:hint="eastAsia"/>
        </w:rPr>
        <w:t>Thus</w:t>
      </w:r>
      <w:r w:rsidRPr="00293D89">
        <w:t>, the wall</w:t>
      </w:r>
      <w:r w:rsidR="000A5DCA" w:rsidRPr="00293D89">
        <w:t>-induced lift force is dominant and</w:t>
      </w:r>
      <w:r w:rsidRPr="00293D89">
        <w:t xml:space="preserve"> is a result of two fundamental mechanisms: pressure difference effect </w:t>
      </w:r>
      <w:r w:rsidR="002524CD">
        <w:rPr>
          <w:rFonts w:hint="eastAsia"/>
        </w:rPr>
        <w:t>[4,12]</w:t>
      </w:r>
      <w:r w:rsidRPr="00293D89">
        <w:t xml:space="preserve"> and vorticity effect </w:t>
      </w:r>
      <w:r w:rsidR="002524CD">
        <w:rPr>
          <w:rFonts w:hint="eastAsia"/>
        </w:rPr>
        <w:t>[12]</w:t>
      </w:r>
      <w:r w:rsidRPr="00293D89">
        <w:t xml:space="preserve">. </w:t>
      </w:r>
    </w:p>
    <w:p w14:paraId="62A0F6A9" w14:textId="6BE16602" w:rsidR="00BD209E" w:rsidRPr="00293D89" w:rsidRDefault="003201F7" w:rsidP="0012637A">
      <w:pPr>
        <w:pStyle w:val="af4"/>
        <w:kinsoku w:val="0"/>
        <w:topLinePunct/>
        <w:snapToGrid/>
        <w:spacing w:after="0" w:afterAutospacing="0" w:line="360" w:lineRule="auto"/>
        <w:ind w:firstLineChars="100" w:firstLine="240"/>
        <w:jc w:val="both"/>
        <w:textAlignment w:val="center"/>
        <w:rPr>
          <w:rFonts w:ascii="Times New Roman" w:hAnsi="Times New Roman" w:cs="Times New Roman"/>
        </w:rPr>
      </w:pPr>
      <w:r w:rsidRPr="00293D89">
        <w:rPr>
          <w:rFonts w:ascii="Times New Roman" w:hAnsi="Times New Roman" w:cs="Times New Roman"/>
        </w:rPr>
        <w:t>Figure</w:t>
      </w:r>
      <w:r w:rsidR="000B5A1A" w:rsidRPr="00293D89">
        <w:rPr>
          <w:rFonts w:ascii="Times New Roman" w:hAnsi="Times New Roman" w:cs="Times New Roman"/>
        </w:rPr>
        <w:t xml:space="preserve"> </w:t>
      </w:r>
      <w:r w:rsidR="009161AA" w:rsidRPr="00293D89">
        <w:rPr>
          <w:rFonts w:ascii="Times New Roman" w:hAnsi="Times New Roman" w:cs="Times New Roman"/>
        </w:rPr>
        <w:t xml:space="preserve">4 </w:t>
      </w:r>
      <w:r w:rsidR="00BE0AA0" w:rsidRPr="00293D89">
        <w:rPr>
          <w:rFonts w:ascii="Times New Roman" w:hAnsi="Times New Roman" w:cs="Times New Roman"/>
        </w:rPr>
        <w:t xml:space="preserve">and 5 </w:t>
      </w:r>
      <w:r w:rsidR="000B5A1A" w:rsidRPr="00293D89">
        <w:rPr>
          <w:rFonts w:ascii="Times New Roman" w:hAnsi="Times New Roman" w:cs="Times New Roman"/>
        </w:rPr>
        <w:t xml:space="preserve">show the </w:t>
      </w:r>
      <w:r w:rsidR="00DF737C" w:rsidRPr="00293D89">
        <w:rPr>
          <w:rFonts w:ascii="Times New Roman" w:eastAsia="宋体" w:hAnsi="Times New Roman" w:cs="Times New Roman"/>
          <w:kern w:val="24"/>
        </w:rPr>
        <w:t>instantaneous</w:t>
      </w:r>
      <w:r w:rsidR="00DF737C" w:rsidRPr="00293D89">
        <w:rPr>
          <w:rFonts w:ascii="Times New Roman" w:hAnsi="Times New Roman" w:cs="Times New Roman"/>
        </w:rPr>
        <w:t xml:space="preserve"> </w:t>
      </w:r>
      <w:r w:rsidR="00046328" w:rsidRPr="00293D89">
        <w:rPr>
          <w:rFonts w:ascii="Times New Roman" w:hAnsi="Times New Roman" w:cs="Times New Roman"/>
        </w:rPr>
        <w:t>velocity</w:t>
      </w:r>
      <w:r w:rsidR="009161AA" w:rsidRPr="00293D89">
        <w:rPr>
          <w:rFonts w:ascii="Times New Roman" w:hAnsi="Times New Roman" w:cs="Times New Roman"/>
        </w:rPr>
        <w:t xml:space="preserve"> field</w:t>
      </w:r>
      <w:r w:rsidR="00F23C8B" w:rsidRPr="00293D89">
        <w:rPr>
          <w:rFonts w:ascii="Times New Roman" w:hAnsi="Times New Roman" w:cs="Times New Roman"/>
        </w:rPr>
        <w:t xml:space="preserve"> </w:t>
      </w:r>
      <w:r w:rsidR="00BE0AA0" w:rsidRPr="00293D89">
        <w:rPr>
          <w:rFonts w:ascii="Times New Roman" w:hAnsi="Times New Roman" w:cs="Times New Roman"/>
        </w:rPr>
        <w:t xml:space="preserve">and vorticity field </w:t>
      </w:r>
      <w:r w:rsidR="000B5A1A" w:rsidRPr="00293D89">
        <w:rPr>
          <w:rFonts w:ascii="Times New Roman" w:hAnsi="Times New Roman" w:cs="Times New Roman"/>
        </w:rPr>
        <w:t xml:space="preserve">around </w:t>
      </w:r>
      <w:r w:rsidR="00BE0AA0" w:rsidRPr="00293D89">
        <w:rPr>
          <w:rFonts w:ascii="Times New Roman" w:hAnsi="Times New Roman" w:cs="Times New Roman"/>
        </w:rPr>
        <w:t>the</w:t>
      </w:r>
      <w:r w:rsidR="000B5A1A" w:rsidRPr="00293D89">
        <w:rPr>
          <w:rFonts w:ascii="Times New Roman" w:hAnsi="Times New Roman" w:cs="Times New Roman"/>
        </w:rPr>
        <w:t xml:space="preserve"> sphere</w:t>
      </w:r>
      <w:bookmarkStart w:id="179" w:name="OLE_LINK213"/>
      <w:r w:rsidR="00CE78E7" w:rsidRPr="00293D89">
        <w:rPr>
          <w:rFonts w:ascii="Times New Roman" w:hAnsi="Times New Roman" w:cs="Times New Roman"/>
        </w:rPr>
        <w:t>, respectively</w:t>
      </w:r>
      <w:r w:rsidR="00BE0AA0" w:rsidRPr="00293D89">
        <w:rPr>
          <w:rFonts w:ascii="Times New Roman" w:hAnsi="Times New Roman" w:cs="Times New Roman"/>
        </w:rPr>
        <w:t xml:space="preserve">. </w:t>
      </w:r>
      <w:r w:rsidR="00BA1573" w:rsidRPr="00293D89">
        <w:rPr>
          <w:rFonts w:ascii="Times New Roman" w:hAnsi="Times New Roman" w:cs="Times New Roman"/>
        </w:rPr>
        <w:t xml:space="preserve">In </w:t>
      </w:r>
      <w:r w:rsidR="00EB6C4A" w:rsidRPr="00293D89">
        <w:rPr>
          <w:rFonts w:ascii="Times New Roman" w:hAnsi="Times New Roman" w:cs="Times New Roman"/>
        </w:rPr>
        <w:t>Figs</w:t>
      </w:r>
      <w:r w:rsidRPr="00293D89">
        <w:rPr>
          <w:rFonts w:ascii="Times New Roman" w:hAnsi="Times New Roman" w:cs="Times New Roman"/>
        </w:rPr>
        <w:t>.</w:t>
      </w:r>
      <w:r w:rsidR="00BA1573" w:rsidRPr="00293D89">
        <w:rPr>
          <w:rFonts w:ascii="Times New Roman" w:hAnsi="Times New Roman" w:cs="Times New Roman"/>
        </w:rPr>
        <w:t xml:space="preserve"> 4(a) and 5(a), the </w:t>
      </w:r>
      <w:r w:rsidR="00BE0AA0" w:rsidRPr="00293D89">
        <w:rPr>
          <w:rFonts w:ascii="Times New Roman" w:hAnsi="Times New Roman" w:cs="Times New Roman"/>
        </w:rPr>
        <w:t>results of the</w:t>
      </w:r>
      <w:r w:rsidR="00BA1573" w:rsidRPr="00293D89">
        <w:rPr>
          <w:rFonts w:ascii="Times New Roman" w:hAnsi="Times New Roman" w:cs="Times New Roman"/>
        </w:rPr>
        <w:t xml:space="preserve"> plan view</w:t>
      </w:r>
      <w:r w:rsidR="00BE0AA0" w:rsidRPr="00293D89">
        <w:rPr>
          <w:rFonts w:ascii="Times New Roman" w:hAnsi="Times New Roman" w:cs="Times New Roman"/>
        </w:rPr>
        <w:t xml:space="preserve"> </w:t>
      </w:r>
      <w:r w:rsidR="00BA1573" w:rsidRPr="00293D89">
        <w:rPr>
          <w:rFonts w:ascii="Times New Roman" w:hAnsi="Times New Roman" w:cs="Times New Roman"/>
        </w:rPr>
        <w:t xml:space="preserve">at </w:t>
      </w:r>
      <w:r w:rsidR="008D0D0E" w:rsidRPr="00293D89">
        <w:rPr>
          <w:rFonts w:ascii="Times New Roman" w:hAnsi="Times New Roman" w:cs="Times New Roman"/>
        </w:rPr>
        <w:t>z=0.0</w:t>
      </w:r>
      <w:r w:rsidR="007320DD" w:rsidRPr="00293D89">
        <w:rPr>
          <w:rFonts w:ascii="Times New Roman" w:hAnsi="Times New Roman" w:cs="Times New Roman"/>
        </w:rPr>
        <w:t>1</w:t>
      </w:r>
      <w:r w:rsidR="00BE0AA0" w:rsidRPr="00293D89">
        <w:rPr>
          <w:rFonts w:ascii="Times New Roman" w:hAnsi="Times New Roman" w:cs="Times New Roman"/>
        </w:rPr>
        <w:t xml:space="preserve"> </w:t>
      </w:r>
      <w:r w:rsidR="008D0D0E" w:rsidRPr="00293D89">
        <w:rPr>
          <w:rFonts w:ascii="Times New Roman" w:hAnsi="Times New Roman" w:cs="Times New Roman"/>
        </w:rPr>
        <w:t>m</w:t>
      </w:r>
      <w:bookmarkEnd w:id="179"/>
      <w:r w:rsidR="008D0D0E" w:rsidRPr="00293D89">
        <w:rPr>
          <w:rFonts w:ascii="Times New Roman" w:hAnsi="Times New Roman" w:cs="Times New Roman"/>
        </w:rPr>
        <w:t xml:space="preserve"> (</w:t>
      </w:r>
      <w:r w:rsidR="008D0D0E" w:rsidRPr="00293D89">
        <w:rPr>
          <w:rFonts w:ascii="Times New Roman" w:hAnsi="Times New Roman" w:cs="Times New Roman"/>
          <w:i/>
        </w:rPr>
        <w:t>i.e.</w:t>
      </w:r>
      <w:r w:rsidR="008D0D0E" w:rsidRPr="00293D89">
        <w:rPr>
          <w:rFonts w:ascii="Times New Roman" w:hAnsi="Times New Roman" w:cs="Times New Roman"/>
        </w:rPr>
        <w:t xml:space="preserve"> </w:t>
      </w:r>
      <w:r w:rsidR="00335AA9" w:rsidRPr="00293D89">
        <w:rPr>
          <w:rFonts w:ascii="Times New Roman" w:hAnsi="Times New Roman" w:cs="Times New Roman"/>
        </w:rPr>
        <w:t xml:space="preserve">one </w:t>
      </w:r>
      <w:r w:rsidR="008D0D0E" w:rsidRPr="00293D89">
        <w:rPr>
          <w:rFonts w:ascii="Times New Roman" w:hAnsi="Times New Roman" w:cs="Times New Roman"/>
        </w:rPr>
        <w:t xml:space="preserve">particle radius distance from the slope) </w:t>
      </w:r>
      <w:r w:rsidR="00BE0AA0" w:rsidRPr="00293D89">
        <w:rPr>
          <w:rFonts w:ascii="Times New Roman" w:hAnsi="Times New Roman" w:cs="Times New Roman"/>
        </w:rPr>
        <w:t>are presented</w:t>
      </w:r>
      <w:r w:rsidR="00BA1573" w:rsidRPr="00293D89">
        <w:rPr>
          <w:rFonts w:ascii="Times New Roman" w:hAnsi="Times New Roman" w:cs="Times New Roman"/>
        </w:rPr>
        <w:t xml:space="preserve"> for </w:t>
      </w:r>
      <w:r w:rsidR="00335AA9" w:rsidRPr="00293D89">
        <w:rPr>
          <w:rFonts w:ascii="Times New Roman" w:hAnsi="Times New Roman" w:cs="Times New Roman"/>
        </w:rPr>
        <w:t>the</w:t>
      </w:r>
      <w:r w:rsidR="00BA1573" w:rsidRPr="00293D89">
        <w:rPr>
          <w:rFonts w:ascii="Times New Roman" w:hAnsi="Times New Roman" w:cs="Times New Roman"/>
        </w:rPr>
        <w:t xml:space="preserve"> stable case</w:t>
      </w:r>
      <w:r w:rsidR="00896A7D">
        <w:rPr>
          <w:rFonts w:ascii="Times New Roman" w:hAnsi="Times New Roman" w:cs="Times New Roman"/>
        </w:rPr>
        <w:t xml:space="preserve"> of </w:t>
      </w:r>
      <w:r w:rsidR="00955854" w:rsidRPr="00293D89">
        <w:rPr>
          <w:rFonts w:ascii="Times New Roman" w:hAnsi="Times New Roman" w:cs="Times New Roman"/>
        </w:rPr>
        <w:t>Re &lt;100)</w:t>
      </w:r>
      <w:r w:rsidR="00BE0AA0" w:rsidRPr="00293D89">
        <w:rPr>
          <w:rFonts w:ascii="Times New Roman" w:hAnsi="Times New Roman" w:cs="Times New Roman"/>
        </w:rPr>
        <w:t xml:space="preserve">. </w:t>
      </w:r>
      <w:r w:rsidR="00BA1573" w:rsidRPr="00293D89">
        <w:rPr>
          <w:rFonts w:ascii="Times New Roman" w:hAnsi="Times New Roman" w:cs="Times New Roman"/>
        </w:rPr>
        <w:t>B</w:t>
      </w:r>
      <w:r w:rsidR="00BE0AA0" w:rsidRPr="00293D89">
        <w:rPr>
          <w:rFonts w:ascii="Times New Roman" w:hAnsi="Times New Roman" w:cs="Times New Roman"/>
        </w:rPr>
        <w:t>oth the velocity field</w:t>
      </w:r>
      <w:r w:rsidR="004D637A" w:rsidRPr="00293D89">
        <w:rPr>
          <w:rFonts w:ascii="Times New Roman" w:hAnsi="Times New Roman" w:cs="Times New Roman"/>
        </w:rPr>
        <w:t xml:space="preserve"> </w:t>
      </w:r>
      <w:r w:rsidR="00BE0AA0" w:rsidRPr="00293D89">
        <w:rPr>
          <w:rFonts w:ascii="Times New Roman" w:hAnsi="Times New Roman" w:cs="Times New Roman"/>
        </w:rPr>
        <w:t>and vorticity field</w:t>
      </w:r>
      <w:r w:rsidR="008D0D0E" w:rsidRPr="00293D89">
        <w:rPr>
          <w:rFonts w:ascii="Times New Roman" w:hAnsi="Times New Roman" w:cs="Times New Roman"/>
        </w:rPr>
        <w:t xml:space="preserve"> are symmetrical </w:t>
      </w:r>
      <w:r w:rsidR="000A5DCA" w:rsidRPr="00293D89">
        <w:rPr>
          <w:rFonts w:ascii="Times New Roman" w:hAnsi="Times New Roman" w:cs="Times New Roman"/>
        </w:rPr>
        <w:t>on this plane</w:t>
      </w:r>
      <w:r w:rsidR="00CE78E7" w:rsidRPr="00293D89">
        <w:rPr>
          <w:rFonts w:ascii="Times New Roman" w:hAnsi="Times New Roman" w:cs="Times New Roman"/>
        </w:rPr>
        <w:t xml:space="preserve"> as expected</w:t>
      </w:r>
      <w:r w:rsidR="008D0D0E" w:rsidRPr="00293D89">
        <w:rPr>
          <w:rFonts w:ascii="Times New Roman" w:hAnsi="Times New Roman" w:cs="Times New Roman"/>
        </w:rPr>
        <w:t xml:space="preserve">. </w:t>
      </w:r>
      <w:r w:rsidR="00BA1573" w:rsidRPr="00293D89">
        <w:rPr>
          <w:rFonts w:ascii="Times New Roman" w:hAnsi="Times New Roman" w:cs="Times New Roman"/>
        </w:rPr>
        <w:t>The side view at</w:t>
      </w:r>
      <w:r w:rsidR="000B5A1A" w:rsidRPr="00293D89">
        <w:rPr>
          <w:rFonts w:ascii="Times New Roman" w:hAnsi="Times New Roman" w:cs="Times New Roman"/>
        </w:rPr>
        <w:t xml:space="preserve"> y=0.05m</w:t>
      </w:r>
      <w:r w:rsidR="00BA1573" w:rsidRPr="00293D89">
        <w:rPr>
          <w:rFonts w:ascii="Times New Roman" w:hAnsi="Times New Roman" w:cs="Times New Roman"/>
        </w:rPr>
        <w:t xml:space="preserve"> for the </w:t>
      </w:r>
      <w:r w:rsidR="00F431AF" w:rsidRPr="00293D89">
        <w:rPr>
          <w:rFonts w:ascii="Times New Roman" w:hAnsi="Times New Roman" w:cs="Times New Roman"/>
        </w:rPr>
        <w:t xml:space="preserve">two </w:t>
      </w:r>
      <w:r w:rsidR="00335AA9" w:rsidRPr="00293D89">
        <w:rPr>
          <w:rFonts w:ascii="Times New Roman" w:hAnsi="Times New Roman" w:cs="Times New Roman"/>
        </w:rPr>
        <w:t xml:space="preserve">patterns are shown in </w:t>
      </w:r>
      <w:r w:rsidR="00EB6C4A" w:rsidRPr="00293D89">
        <w:rPr>
          <w:rFonts w:ascii="Times New Roman" w:hAnsi="Times New Roman" w:cs="Times New Roman"/>
        </w:rPr>
        <w:t>Figs</w:t>
      </w:r>
      <w:r w:rsidRPr="00293D89">
        <w:rPr>
          <w:rFonts w:ascii="Times New Roman" w:hAnsi="Times New Roman" w:cs="Times New Roman"/>
        </w:rPr>
        <w:t>.</w:t>
      </w:r>
      <w:r w:rsidR="00BA1573" w:rsidRPr="00293D89">
        <w:rPr>
          <w:rFonts w:ascii="Times New Roman" w:hAnsi="Times New Roman" w:cs="Times New Roman"/>
        </w:rPr>
        <w:t xml:space="preserve"> 4(b)(c) and </w:t>
      </w:r>
      <w:r w:rsidR="00EB6C4A" w:rsidRPr="00293D89">
        <w:rPr>
          <w:rFonts w:ascii="Times New Roman" w:hAnsi="Times New Roman" w:cs="Times New Roman"/>
        </w:rPr>
        <w:t>Figs</w:t>
      </w:r>
      <w:r w:rsidRPr="00293D89">
        <w:rPr>
          <w:rFonts w:ascii="Times New Roman" w:hAnsi="Times New Roman" w:cs="Times New Roman"/>
        </w:rPr>
        <w:t>.</w:t>
      </w:r>
      <w:r w:rsidR="006648E7" w:rsidRPr="00293D89">
        <w:rPr>
          <w:rFonts w:ascii="Times New Roman" w:hAnsi="Times New Roman" w:cs="Times New Roman"/>
        </w:rPr>
        <w:t xml:space="preserve"> </w:t>
      </w:r>
      <w:r w:rsidR="00BA1573" w:rsidRPr="00293D89">
        <w:rPr>
          <w:rFonts w:ascii="Times New Roman" w:hAnsi="Times New Roman" w:cs="Times New Roman"/>
        </w:rPr>
        <w:t>5(b)(c).</w:t>
      </w:r>
      <w:r w:rsidR="000B5A1A" w:rsidRPr="00293D89">
        <w:rPr>
          <w:rFonts w:ascii="Times New Roman" w:hAnsi="Times New Roman" w:cs="Times New Roman"/>
        </w:rPr>
        <w:t xml:space="preserve"> </w:t>
      </w:r>
      <w:bookmarkStart w:id="180" w:name="OLE_LINK237"/>
      <w:bookmarkStart w:id="181" w:name="OLE_LINK238"/>
      <w:bookmarkStart w:id="182" w:name="OLE_LINK239"/>
      <w:bookmarkStart w:id="183" w:name="OLE_LINK246"/>
      <w:r w:rsidR="00BA1573" w:rsidRPr="00293D89">
        <w:rPr>
          <w:rFonts w:ascii="Times New Roman" w:hAnsi="Times New Roman" w:cs="Times New Roman"/>
        </w:rPr>
        <w:t xml:space="preserve">In all patterns, both </w:t>
      </w:r>
      <w:r w:rsidR="000B5A1A" w:rsidRPr="00293D89">
        <w:rPr>
          <w:rFonts w:ascii="Times New Roman" w:hAnsi="Times New Roman" w:cs="Times New Roman"/>
        </w:rPr>
        <w:t xml:space="preserve">the </w:t>
      </w:r>
      <w:r w:rsidR="00DF737C" w:rsidRPr="00293D89">
        <w:rPr>
          <w:rFonts w:ascii="Times New Roman" w:hAnsi="Times New Roman" w:cs="Times New Roman"/>
        </w:rPr>
        <w:t>velocity</w:t>
      </w:r>
      <w:r w:rsidR="000B5A1A" w:rsidRPr="00293D89">
        <w:rPr>
          <w:rFonts w:ascii="Times New Roman" w:hAnsi="Times New Roman" w:cs="Times New Roman"/>
        </w:rPr>
        <w:t xml:space="preserve"> field and vorticity field</w:t>
      </w:r>
      <w:bookmarkEnd w:id="180"/>
      <w:bookmarkEnd w:id="181"/>
      <w:bookmarkEnd w:id="182"/>
      <w:bookmarkEnd w:id="183"/>
      <w:r w:rsidR="000B5A1A" w:rsidRPr="00293D89">
        <w:rPr>
          <w:rFonts w:ascii="Times New Roman" w:hAnsi="Times New Roman" w:cs="Times New Roman"/>
        </w:rPr>
        <w:t xml:space="preserve"> are asymmetrical</w:t>
      </w:r>
      <w:r w:rsidR="000A5DCA" w:rsidRPr="00293D89">
        <w:rPr>
          <w:rFonts w:ascii="Times New Roman" w:hAnsi="Times New Roman" w:cs="Times New Roman"/>
        </w:rPr>
        <w:t xml:space="preserve"> in this plane</w:t>
      </w:r>
      <w:r w:rsidR="00DF737C" w:rsidRPr="00293D89">
        <w:rPr>
          <w:rFonts w:ascii="Times New Roman" w:hAnsi="Times New Roman" w:cs="Times New Roman"/>
        </w:rPr>
        <w:t>.</w:t>
      </w:r>
      <w:r w:rsidR="000B5A1A" w:rsidRPr="00293D89">
        <w:rPr>
          <w:rFonts w:ascii="Times New Roman" w:hAnsi="Times New Roman" w:cs="Times New Roman"/>
        </w:rPr>
        <w:t xml:space="preserve"> The asymmetry of the vorticity distribution in the wake of the sphere contributes to an asymmetric induced flow. This generates a lift force on the particle directed away from the slope </w:t>
      </w:r>
      <w:r w:rsidR="003923E1">
        <w:rPr>
          <w:rFonts w:ascii="Times New Roman" w:hAnsi="Times New Roman" w:cs="Times New Roman" w:hint="eastAsia"/>
        </w:rPr>
        <w:t>[13]</w:t>
      </w:r>
      <w:r w:rsidR="000B5A1A" w:rsidRPr="00293D89">
        <w:rPr>
          <w:rFonts w:ascii="Times New Roman" w:hAnsi="Times New Roman" w:cs="Times New Roman"/>
        </w:rPr>
        <w:t>.</w:t>
      </w:r>
      <w:r w:rsidR="007A6646" w:rsidRPr="00293D89">
        <w:rPr>
          <w:rFonts w:ascii="Times New Roman" w:hAnsi="Times New Roman" w:cs="Times New Roman"/>
        </w:rPr>
        <w:t xml:space="preserve"> </w:t>
      </w:r>
    </w:p>
    <w:p w14:paraId="27A15C3B" w14:textId="37547096" w:rsidR="00AE124E" w:rsidRPr="00293D89" w:rsidRDefault="00381083" w:rsidP="0012637A">
      <w:pPr>
        <w:widowControl/>
        <w:kinsoku w:val="0"/>
        <w:topLinePunct/>
        <w:spacing w:line="360" w:lineRule="auto"/>
        <w:textAlignment w:val="center"/>
        <w:rPr>
          <w:rFonts w:eastAsia="宋体"/>
          <w:kern w:val="24"/>
        </w:rPr>
      </w:pPr>
      <w:r w:rsidRPr="00293D89">
        <w:rPr>
          <w:rFonts w:eastAsia="宋体"/>
          <w:kern w:val="24"/>
        </w:rPr>
        <w:t xml:space="preserve">   </w:t>
      </w:r>
      <w:r w:rsidR="007C336A" w:rsidRPr="00293D89">
        <w:rPr>
          <w:rFonts w:eastAsia="宋体"/>
          <w:kern w:val="24"/>
        </w:rPr>
        <w:t>When Re is smaller than 100, the vortex in the wake behind the sphere is stable</w:t>
      </w:r>
      <w:r w:rsidR="008E23D9" w:rsidRPr="00293D89">
        <w:rPr>
          <w:rFonts w:eastAsia="宋体"/>
          <w:kern w:val="24"/>
        </w:rPr>
        <w:t xml:space="preserve">, as shown in </w:t>
      </w:r>
      <w:r w:rsidR="00EB6C4A" w:rsidRPr="00293D89">
        <w:rPr>
          <w:rFonts w:eastAsia="宋体"/>
          <w:kern w:val="24"/>
        </w:rPr>
        <w:t>Figs</w:t>
      </w:r>
      <w:r w:rsidR="003201F7" w:rsidRPr="00293D89">
        <w:rPr>
          <w:rFonts w:eastAsia="宋体" w:hint="eastAsia"/>
          <w:kern w:val="24"/>
        </w:rPr>
        <w:t>.</w:t>
      </w:r>
      <w:r w:rsidR="008E23D9" w:rsidRPr="00293D89">
        <w:rPr>
          <w:rFonts w:eastAsia="宋体"/>
          <w:kern w:val="24"/>
        </w:rPr>
        <w:t xml:space="preserve"> 4(b) and 5(b)</w:t>
      </w:r>
      <w:r w:rsidR="007C336A" w:rsidRPr="00293D89">
        <w:rPr>
          <w:rFonts w:eastAsia="宋体"/>
          <w:kern w:val="24"/>
        </w:rPr>
        <w:t xml:space="preserve">. When Re &gt; 100, </w:t>
      </w:r>
      <w:r w:rsidR="007C336A" w:rsidRPr="00293D89">
        <w:t xml:space="preserve">one-sided double threaded wake vortices are observed </w:t>
      </w:r>
      <w:r w:rsidR="008E23D9" w:rsidRPr="00293D89">
        <w:t xml:space="preserve">as shown in </w:t>
      </w:r>
      <w:r w:rsidR="00EB6C4A" w:rsidRPr="00293D89">
        <w:t>Figs</w:t>
      </w:r>
      <w:r w:rsidR="00F51914" w:rsidRPr="00293D89">
        <w:rPr>
          <w:rFonts w:hint="eastAsia"/>
        </w:rPr>
        <w:t>.</w:t>
      </w:r>
      <w:r w:rsidR="008E23D9" w:rsidRPr="00293D89">
        <w:t xml:space="preserve"> 4(c) and 5(c) </w:t>
      </w:r>
      <w:r w:rsidR="007C336A" w:rsidRPr="00293D89">
        <w:t xml:space="preserve">and the effect of vorticity on lifting becomes particularly strong </w:t>
      </w:r>
      <w:r w:rsidR="003923E1">
        <w:rPr>
          <w:rFonts w:hint="eastAsia"/>
        </w:rPr>
        <w:t>[12]</w:t>
      </w:r>
      <w:r w:rsidR="007C336A" w:rsidRPr="00293D89">
        <w:t>.</w:t>
      </w:r>
      <w:r w:rsidR="007C336A" w:rsidRPr="00293D89">
        <w:rPr>
          <w:rFonts w:eastAsia="宋体"/>
          <w:kern w:val="24"/>
        </w:rPr>
        <w:t xml:space="preserve"> The vortex swings and </w:t>
      </w:r>
      <w:r w:rsidR="00EB4A22" w:rsidRPr="00293D89">
        <w:rPr>
          <w:rFonts w:eastAsia="宋体" w:hint="eastAsia"/>
          <w:kern w:val="24"/>
        </w:rPr>
        <w:t xml:space="preserve">even </w:t>
      </w:r>
      <w:r w:rsidR="007C336A" w:rsidRPr="00293D89">
        <w:rPr>
          <w:rFonts w:eastAsia="宋体"/>
          <w:kern w:val="24"/>
        </w:rPr>
        <w:t xml:space="preserve">sheds at a certain frequency. The pressure and vorticity distributions on the surface of </w:t>
      </w:r>
      <w:r w:rsidR="00896A7D">
        <w:rPr>
          <w:rFonts w:eastAsia="宋体"/>
          <w:kern w:val="24"/>
        </w:rPr>
        <w:t xml:space="preserve">the </w:t>
      </w:r>
      <w:r w:rsidR="007C336A" w:rsidRPr="00293D89">
        <w:rPr>
          <w:rFonts w:eastAsia="宋体"/>
          <w:kern w:val="24"/>
        </w:rPr>
        <w:t>sphere are changing and the lift force fluctuate</w:t>
      </w:r>
      <w:r w:rsidR="00896A7D">
        <w:rPr>
          <w:rFonts w:eastAsia="宋体"/>
          <w:kern w:val="24"/>
        </w:rPr>
        <w:t>s</w:t>
      </w:r>
      <w:r w:rsidR="007C336A" w:rsidRPr="00293D89">
        <w:rPr>
          <w:rFonts w:eastAsia="宋体"/>
          <w:kern w:val="24"/>
        </w:rPr>
        <w:t>.</w:t>
      </w:r>
      <w:r w:rsidR="00BD209E" w:rsidRPr="00293D89">
        <w:rPr>
          <w:rFonts w:eastAsia="宋体"/>
          <w:kern w:val="24"/>
        </w:rPr>
        <w:t xml:space="preserve"> With </w:t>
      </w:r>
      <w:r w:rsidR="000A5DCA" w:rsidRPr="00293D89">
        <w:rPr>
          <w:rFonts w:eastAsia="宋体"/>
          <w:kern w:val="24"/>
        </w:rPr>
        <w:t xml:space="preserve">an </w:t>
      </w:r>
      <w:r w:rsidR="00BD209E" w:rsidRPr="00293D89">
        <w:rPr>
          <w:rFonts w:eastAsia="宋体"/>
          <w:kern w:val="24"/>
        </w:rPr>
        <w:t>increase in Re, t</w:t>
      </w:r>
      <w:r w:rsidR="00BD209E" w:rsidRPr="00293D89">
        <w:t>he hydrodynamic forces increase and thus the</w:t>
      </w:r>
      <w:r w:rsidR="00BD209E" w:rsidRPr="00293D89">
        <w:rPr>
          <w:rFonts w:eastAsia="宋体"/>
          <w:kern w:val="24"/>
        </w:rPr>
        <w:t xml:space="preserve"> lift force increases. The normal force then becomes smaller due to </w:t>
      </w:r>
      <w:r w:rsidR="000A5DCA" w:rsidRPr="00293D89">
        <w:rPr>
          <w:rFonts w:eastAsia="宋体"/>
          <w:kern w:val="24"/>
        </w:rPr>
        <w:t xml:space="preserve">the </w:t>
      </w:r>
      <w:r w:rsidR="00896A7D">
        <w:rPr>
          <w:rFonts w:eastAsia="宋体"/>
          <w:kern w:val="24"/>
        </w:rPr>
        <w:t>force balance in the z-</w:t>
      </w:r>
      <w:r w:rsidR="00BD209E" w:rsidRPr="00293D89">
        <w:rPr>
          <w:rFonts w:eastAsia="宋体"/>
          <w:kern w:val="24"/>
        </w:rPr>
        <w:t xml:space="preserve">direction. </w:t>
      </w:r>
    </w:p>
    <w:p w14:paraId="2C7E8D08" w14:textId="19F46D53" w:rsidR="00861132" w:rsidRPr="00293D89" w:rsidRDefault="00861132" w:rsidP="0012637A">
      <w:pPr>
        <w:widowControl/>
        <w:kinsoku w:val="0"/>
        <w:topLinePunct/>
        <w:spacing w:line="360" w:lineRule="auto"/>
        <w:ind w:firstLineChars="100" w:firstLine="240"/>
        <w:textAlignment w:val="center"/>
        <w:rPr>
          <w:b/>
        </w:rPr>
      </w:pPr>
      <w:r w:rsidRPr="00293D89">
        <w:rPr>
          <w:shd w:val="clear" w:color="auto" w:fill="FFFFFF"/>
        </w:rPr>
        <w:t>The motion of the particle is determined by the balance between gravity, hydrodynamic forces</w:t>
      </w:r>
      <w:r w:rsidR="00896A7D">
        <w:rPr>
          <w:shd w:val="clear" w:color="auto" w:fill="FFFFFF"/>
        </w:rPr>
        <w:t>,</w:t>
      </w:r>
      <w:r w:rsidRPr="00293D89">
        <w:rPr>
          <w:shd w:val="clear" w:color="auto" w:fill="FFFFFF"/>
        </w:rPr>
        <w:t xml:space="preserve"> and contact forces. As the particle is always in contact with the wall in the present simulation cases, the normal force is not zero and there is friction. </w:t>
      </w:r>
    </w:p>
    <w:p w14:paraId="40C5F6E7" w14:textId="77777777" w:rsidR="00861132" w:rsidRPr="00293D89" w:rsidRDefault="00861132" w:rsidP="0012637A">
      <w:pPr>
        <w:widowControl/>
        <w:kinsoku w:val="0"/>
        <w:topLinePunct/>
        <w:spacing w:line="360" w:lineRule="auto"/>
        <w:textAlignment w:val="center"/>
        <w:rPr>
          <w:rFonts w:eastAsia="宋体"/>
          <w:kern w:val="0"/>
        </w:rPr>
      </w:pPr>
    </w:p>
    <w:p w14:paraId="08BCE791" w14:textId="0C1AF09A" w:rsidR="00AE124E" w:rsidRPr="00293D89" w:rsidRDefault="00E52D82" w:rsidP="0012637A">
      <w:pPr>
        <w:topLinePunct/>
        <w:autoSpaceDE w:val="0"/>
        <w:autoSpaceDN w:val="0"/>
        <w:spacing w:line="360" w:lineRule="auto"/>
        <w:textAlignment w:val="center"/>
        <w:rPr>
          <w:rFonts w:eastAsia="宋体"/>
          <w:kern w:val="0"/>
        </w:rPr>
      </w:pPr>
      <w:bookmarkStart w:id="184" w:name="OLE_LINK113"/>
      <w:bookmarkStart w:id="185" w:name="OLE_LINK114"/>
      <w:bookmarkStart w:id="186" w:name="OLE_LINK218"/>
      <w:bookmarkStart w:id="187" w:name="OLE_LINK219"/>
      <w:bookmarkStart w:id="188" w:name="OLE_LINK220"/>
      <w:r w:rsidRPr="00293D89">
        <w:rPr>
          <w:b/>
          <w:noProof/>
        </w:rPr>
        <w:lastRenderedPageBreak/>
        <w:drawing>
          <wp:inline distT="0" distB="0" distL="0" distR="0" wp14:anchorId="7B5AA83D" wp14:editId="3BAD8D85">
            <wp:extent cx="5281930" cy="2274570"/>
            <wp:effectExtent l="0" t="0" r="0" b="0"/>
            <wp:docPr id="137" name="Picture 13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fig3"/>
                    <pic:cNvPicPr>
                      <a:picLocks noChangeAspect="1" noChangeArrowheads="1"/>
                    </pic:cNvPicPr>
                  </pic:nvPicPr>
                  <pic:blipFill>
                    <a:blip r:embed="rId277">
                      <a:extLst>
                        <a:ext uri="{28A0092B-C50C-407E-A947-70E740481C1C}">
                          <a14:useLocalDpi xmlns:a14="http://schemas.microsoft.com/office/drawing/2010/main" val="0"/>
                        </a:ext>
                      </a:extLst>
                    </a:blip>
                    <a:srcRect b="24579"/>
                    <a:stretch>
                      <a:fillRect/>
                    </a:stretch>
                  </pic:blipFill>
                  <pic:spPr bwMode="auto">
                    <a:xfrm>
                      <a:off x="0" y="0"/>
                      <a:ext cx="5281930" cy="2274570"/>
                    </a:xfrm>
                    <a:prstGeom prst="rect">
                      <a:avLst/>
                    </a:prstGeom>
                    <a:noFill/>
                    <a:ln>
                      <a:noFill/>
                    </a:ln>
                  </pic:spPr>
                </pic:pic>
              </a:graphicData>
            </a:graphic>
          </wp:inline>
        </w:drawing>
      </w:r>
      <w:r w:rsidR="003201F7" w:rsidRPr="00293D89">
        <w:rPr>
          <w:b/>
        </w:rPr>
        <w:t xml:space="preserve">Fig. </w:t>
      </w:r>
      <w:r w:rsidR="003201F7" w:rsidRPr="00293D89">
        <w:rPr>
          <w:rFonts w:hint="eastAsia"/>
          <w:b/>
        </w:rPr>
        <w:t>4</w:t>
      </w:r>
      <w:r w:rsidR="003201F7" w:rsidRPr="00293D89">
        <w:rPr>
          <w:b/>
        </w:rPr>
        <w:t>.</w:t>
      </w:r>
      <w:r w:rsidR="00AE124E" w:rsidRPr="00293D89">
        <w:rPr>
          <w:b/>
        </w:rPr>
        <w:t xml:space="preserve"> </w:t>
      </w:r>
      <w:bookmarkStart w:id="189" w:name="OLE_LINK171"/>
      <w:bookmarkStart w:id="190" w:name="OLE_LINK179"/>
      <w:bookmarkEnd w:id="184"/>
      <w:bookmarkEnd w:id="185"/>
      <w:r w:rsidR="00AE124E" w:rsidRPr="00293D89">
        <w:rPr>
          <w:rFonts w:eastAsia="宋体"/>
          <w:kern w:val="24"/>
        </w:rPr>
        <w:t xml:space="preserve">The </w:t>
      </w:r>
      <w:bookmarkStart w:id="191" w:name="OLE_LINK232"/>
      <w:bookmarkStart w:id="192" w:name="OLE_LINK233"/>
      <w:bookmarkStart w:id="193" w:name="OLE_LINK236"/>
      <w:r w:rsidR="00AE124E" w:rsidRPr="00293D89">
        <w:rPr>
          <w:rFonts w:eastAsia="宋体"/>
          <w:kern w:val="24"/>
        </w:rPr>
        <w:t>instantaneous</w:t>
      </w:r>
      <w:bookmarkEnd w:id="189"/>
      <w:bookmarkEnd w:id="190"/>
      <w:bookmarkEnd w:id="191"/>
      <w:bookmarkEnd w:id="192"/>
      <w:bookmarkEnd w:id="193"/>
      <w:r w:rsidR="00AE124E" w:rsidRPr="00293D89">
        <w:rPr>
          <w:rFonts w:eastAsia="宋体"/>
          <w:kern w:val="24"/>
        </w:rPr>
        <w:t xml:space="preserve"> velocity</w:t>
      </w:r>
      <w:r w:rsidR="00E31CCE" w:rsidRPr="00293D89">
        <w:rPr>
          <w:rFonts w:eastAsia="宋体"/>
          <w:kern w:val="24"/>
        </w:rPr>
        <w:t xml:space="preserve"> </w:t>
      </w:r>
      <w:r w:rsidR="003857E4" w:rsidRPr="00293D89">
        <w:rPr>
          <w:rFonts w:eastAsia="宋体"/>
          <w:kern w:val="24"/>
        </w:rPr>
        <w:t>field</w:t>
      </w:r>
      <w:r w:rsidR="001B0001" w:rsidRPr="00293D89">
        <w:rPr>
          <w:rFonts w:eastAsia="宋体"/>
          <w:kern w:val="24"/>
        </w:rPr>
        <w:t>s</w:t>
      </w:r>
      <w:r w:rsidR="003857E4" w:rsidRPr="00293D89">
        <w:rPr>
          <w:rFonts w:eastAsia="宋体"/>
          <w:kern w:val="24"/>
        </w:rPr>
        <w:t xml:space="preserve"> (m/s) </w:t>
      </w:r>
      <w:r w:rsidR="00AE124E" w:rsidRPr="00293D89">
        <w:rPr>
          <w:rFonts w:eastAsia="宋体"/>
          <w:kern w:val="24"/>
        </w:rPr>
        <w:t xml:space="preserve">of the descending process </w:t>
      </w:r>
      <w:r w:rsidR="007320DD" w:rsidRPr="00293D89">
        <w:rPr>
          <w:rFonts w:eastAsia="宋体"/>
          <w:kern w:val="24"/>
        </w:rPr>
        <w:t>at</w:t>
      </w:r>
      <w:r w:rsidR="00E31CCE" w:rsidRPr="00293D89">
        <w:rPr>
          <w:rFonts w:eastAsia="宋体"/>
          <w:kern w:val="24"/>
        </w:rPr>
        <w:t xml:space="preserve"> </w:t>
      </w:r>
      <w:r w:rsidR="007320DD" w:rsidRPr="00293D89">
        <w:rPr>
          <w:rFonts w:eastAsia="宋体"/>
          <w:kern w:val="24"/>
        </w:rPr>
        <w:t xml:space="preserve">different times for </w:t>
      </w:r>
      <w:r w:rsidR="002E4986" w:rsidRPr="00293D89">
        <w:rPr>
          <w:rFonts w:eastAsia="宋体"/>
          <w:kern w:val="24"/>
        </w:rPr>
        <w:t xml:space="preserve">two </w:t>
      </w:r>
      <w:r w:rsidR="007320DD" w:rsidRPr="00293D89">
        <w:rPr>
          <w:rFonts w:eastAsia="宋体"/>
          <w:kern w:val="24"/>
        </w:rPr>
        <w:t>patterns</w:t>
      </w:r>
      <w:r w:rsidR="00E31CCE" w:rsidRPr="00293D89">
        <w:rPr>
          <w:rFonts w:eastAsia="宋体"/>
          <w:kern w:val="24"/>
        </w:rPr>
        <w:t xml:space="preserve">. </w:t>
      </w:r>
      <w:bookmarkStart w:id="194" w:name="OLE_LINK214"/>
      <w:bookmarkStart w:id="195" w:name="OLE_LINK215"/>
      <w:r w:rsidR="003623DB" w:rsidRPr="00293D89">
        <w:rPr>
          <w:rFonts w:eastAsia="宋体" w:hint="eastAsia"/>
          <w:kern w:val="24"/>
        </w:rPr>
        <w:t>The sphere moves f</w:t>
      </w:r>
      <w:r w:rsidR="00872299" w:rsidRPr="00293D89">
        <w:rPr>
          <w:rFonts w:eastAsia="宋体" w:hint="eastAsia"/>
          <w:kern w:val="24"/>
        </w:rPr>
        <w:t>r</w:t>
      </w:r>
      <w:r w:rsidR="003623DB" w:rsidRPr="00293D89">
        <w:rPr>
          <w:rFonts w:eastAsia="宋体" w:hint="eastAsia"/>
          <w:kern w:val="24"/>
        </w:rPr>
        <w:t>o</w:t>
      </w:r>
      <w:r w:rsidR="00872299" w:rsidRPr="00293D89">
        <w:rPr>
          <w:rFonts w:eastAsia="宋体" w:hint="eastAsia"/>
          <w:kern w:val="24"/>
        </w:rPr>
        <w:t xml:space="preserve">m left to right. </w:t>
      </w:r>
      <w:r w:rsidR="00E31CCE" w:rsidRPr="00293D89">
        <w:rPr>
          <w:rFonts w:eastAsia="宋体"/>
          <w:kern w:val="24"/>
        </w:rPr>
        <w:t>(a)</w:t>
      </w:r>
      <w:r w:rsidR="007320DD" w:rsidRPr="00293D89">
        <w:t xml:space="preserve"> </w:t>
      </w:r>
      <w:bookmarkStart w:id="196" w:name="OLE_LINK221"/>
      <w:bookmarkStart w:id="197" w:name="OLE_LINK222"/>
      <w:r w:rsidR="003857E4" w:rsidRPr="00293D89">
        <w:t>velocity in y direction of the</w:t>
      </w:r>
      <w:bookmarkEnd w:id="196"/>
      <w:bookmarkEnd w:id="197"/>
      <w:r w:rsidR="003857E4" w:rsidRPr="00293D89">
        <w:t xml:space="preserve"> </w:t>
      </w:r>
      <w:r w:rsidR="007320DD" w:rsidRPr="00293D89">
        <w:t>stable case for the plane of z=0.01 m;</w:t>
      </w:r>
      <w:bookmarkEnd w:id="194"/>
      <w:bookmarkEnd w:id="195"/>
      <w:r w:rsidR="007320DD" w:rsidRPr="00293D89">
        <w:rPr>
          <w:rFonts w:eastAsia="宋体"/>
          <w:kern w:val="24"/>
        </w:rPr>
        <w:t xml:space="preserve"> </w:t>
      </w:r>
      <w:bookmarkStart w:id="198" w:name="OLE_LINK216"/>
      <w:bookmarkStart w:id="199" w:name="OLE_LINK217"/>
      <w:r w:rsidR="007320DD" w:rsidRPr="00293D89">
        <w:rPr>
          <w:rFonts w:eastAsia="宋体"/>
          <w:kern w:val="24"/>
        </w:rPr>
        <w:t>(b)</w:t>
      </w:r>
      <w:r w:rsidR="007320DD" w:rsidRPr="00293D89">
        <w:t xml:space="preserve"> </w:t>
      </w:r>
      <w:bookmarkStart w:id="200" w:name="OLE_LINK225"/>
      <w:bookmarkStart w:id="201" w:name="OLE_LINK226"/>
      <w:r w:rsidR="003857E4" w:rsidRPr="00293D89">
        <w:t>velocity in z direction of the</w:t>
      </w:r>
      <w:bookmarkEnd w:id="200"/>
      <w:bookmarkEnd w:id="201"/>
      <w:r w:rsidR="003857E4" w:rsidRPr="00293D89">
        <w:t xml:space="preserve"> </w:t>
      </w:r>
      <w:r w:rsidR="007320DD" w:rsidRPr="00293D89">
        <w:t>stable case for the plane of y=0.05 m;</w:t>
      </w:r>
      <w:bookmarkEnd w:id="198"/>
      <w:bookmarkEnd w:id="199"/>
      <w:r w:rsidR="007320DD" w:rsidRPr="00293D89">
        <w:rPr>
          <w:rFonts w:eastAsia="宋体"/>
          <w:kern w:val="24"/>
        </w:rPr>
        <w:t xml:space="preserve"> (c)</w:t>
      </w:r>
      <w:r w:rsidR="007320DD" w:rsidRPr="00293D89">
        <w:t xml:space="preserve"> </w:t>
      </w:r>
      <w:r w:rsidR="003857E4" w:rsidRPr="00293D89">
        <w:t xml:space="preserve">velocity in z direction of the </w:t>
      </w:r>
      <w:r w:rsidR="007320DD" w:rsidRPr="00293D89">
        <w:t>fluctuating case for the plane of y=0.05 m;</w:t>
      </w:r>
      <w:r w:rsidR="007320DD" w:rsidRPr="00293D89">
        <w:rPr>
          <w:rFonts w:eastAsia="宋体"/>
          <w:kern w:val="24"/>
        </w:rPr>
        <w:t xml:space="preserve"> </w:t>
      </w:r>
    </w:p>
    <w:bookmarkEnd w:id="186"/>
    <w:bookmarkEnd w:id="187"/>
    <w:bookmarkEnd w:id="188"/>
    <w:p w14:paraId="520C6909" w14:textId="45593C7C" w:rsidR="00AE124E" w:rsidRPr="00293D89" w:rsidRDefault="00E52D82" w:rsidP="0012637A">
      <w:pPr>
        <w:topLinePunct/>
        <w:autoSpaceDE w:val="0"/>
        <w:autoSpaceDN w:val="0"/>
        <w:spacing w:line="360" w:lineRule="auto"/>
        <w:jc w:val="center"/>
        <w:textAlignment w:val="center"/>
        <w:rPr>
          <w:rFonts w:eastAsia="宋体"/>
          <w:kern w:val="24"/>
        </w:rPr>
      </w:pPr>
      <w:r w:rsidRPr="00293D89">
        <w:rPr>
          <w:rFonts w:eastAsia="宋体"/>
          <w:noProof/>
          <w:kern w:val="24"/>
        </w:rPr>
        <w:drawing>
          <wp:inline distT="0" distB="0" distL="0" distR="0" wp14:anchorId="2D900FE7" wp14:editId="20CF2207">
            <wp:extent cx="5284470" cy="2294890"/>
            <wp:effectExtent l="0" t="0" r="0" b="0"/>
            <wp:docPr id="138" name="Picture 138"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fig5"/>
                    <pic:cNvPicPr>
                      <a:picLocks noChangeAspect="1" noChangeArrowheads="1"/>
                    </pic:cNvPicPr>
                  </pic:nvPicPr>
                  <pic:blipFill>
                    <a:blip r:embed="rId278" cstate="print">
                      <a:extLst>
                        <a:ext uri="{28A0092B-C50C-407E-A947-70E740481C1C}">
                          <a14:useLocalDpi xmlns:a14="http://schemas.microsoft.com/office/drawing/2010/main" val="0"/>
                        </a:ext>
                      </a:extLst>
                    </a:blip>
                    <a:srcRect b="23734"/>
                    <a:stretch>
                      <a:fillRect/>
                    </a:stretch>
                  </pic:blipFill>
                  <pic:spPr bwMode="auto">
                    <a:xfrm>
                      <a:off x="0" y="0"/>
                      <a:ext cx="5284470" cy="2294890"/>
                    </a:xfrm>
                    <a:prstGeom prst="rect">
                      <a:avLst/>
                    </a:prstGeom>
                    <a:noFill/>
                    <a:ln>
                      <a:noFill/>
                    </a:ln>
                  </pic:spPr>
                </pic:pic>
              </a:graphicData>
            </a:graphic>
          </wp:inline>
        </w:drawing>
      </w:r>
    </w:p>
    <w:p w14:paraId="16B35BFC" w14:textId="2A10F38B" w:rsidR="007320DD" w:rsidRPr="00293D89" w:rsidRDefault="003201F7" w:rsidP="0012637A">
      <w:pPr>
        <w:topLinePunct/>
        <w:autoSpaceDE w:val="0"/>
        <w:autoSpaceDN w:val="0"/>
        <w:spacing w:line="360" w:lineRule="auto"/>
        <w:textAlignment w:val="center"/>
        <w:rPr>
          <w:rFonts w:eastAsia="宋体"/>
          <w:kern w:val="0"/>
        </w:rPr>
      </w:pPr>
      <w:r w:rsidRPr="00293D89">
        <w:rPr>
          <w:b/>
        </w:rPr>
        <w:t xml:space="preserve">Fig. </w:t>
      </w:r>
      <w:r w:rsidRPr="00293D89">
        <w:rPr>
          <w:rFonts w:hint="eastAsia"/>
          <w:b/>
        </w:rPr>
        <w:t>5</w:t>
      </w:r>
      <w:r w:rsidRPr="00293D89">
        <w:rPr>
          <w:b/>
        </w:rPr>
        <w:t>.</w:t>
      </w:r>
      <w:r w:rsidR="007320DD" w:rsidRPr="00293D89">
        <w:rPr>
          <w:b/>
        </w:rPr>
        <w:t xml:space="preserve"> </w:t>
      </w:r>
      <w:bookmarkStart w:id="202" w:name="OLE_LINK287"/>
      <w:bookmarkStart w:id="203" w:name="OLE_LINK288"/>
      <w:r w:rsidR="007320DD" w:rsidRPr="00293D89">
        <w:rPr>
          <w:rFonts w:eastAsia="宋体"/>
          <w:kern w:val="24"/>
        </w:rPr>
        <w:t>The instantaneous vorticity field</w:t>
      </w:r>
      <w:r w:rsidR="001B0001" w:rsidRPr="00293D89">
        <w:rPr>
          <w:rFonts w:eastAsia="宋体"/>
          <w:kern w:val="24"/>
        </w:rPr>
        <w:t>s (1/s)</w:t>
      </w:r>
      <w:r w:rsidR="007320DD" w:rsidRPr="00293D89">
        <w:rPr>
          <w:rFonts w:eastAsia="宋体"/>
          <w:kern w:val="24"/>
        </w:rPr>
        <w:t xml:space="preserve"> of the descending process at different times for </w:t>
      </w:r>
      <w:r w:rsidR="002E4986" w:rsidRPr="00293D89">
        <w:rPr>
          <w:rFonts w:eastAsia="宋体"/>
          <w:kern w:val="24"/>
        </w:rPr>
        <w:t xml:space="preserve">two </w:t>
      </w:r>
      <w:r w:rsidR="007320DD" w:rsidRPr="00293D89">
        <w:rPr>
          <w:rFonts w:eastAsia="宋体"/>
          <w:kern w:val="24"/>
        </w:rPr>
        <w:t xml:space="preserve">patterns. </w:t>
      </w:r>
      <w:r w:rsidR="002F451A" w:rsidRPr="00293D89">
        <w:rPr>
          <w:rFonts w:eastAsia="宋体" w:hint="eastAsia"/>
          <w:kern w:val="24"/>
        </w:rPr>
        <w:t xml:space="preserve">The sphere moves from left to right. </w:t>
      </w:r>
      <w:r w:rsidR="007320DD" w:rsidRPr="00293D89">
        <w:rPr>
          <w:rFonts w:eastAsia="宋体"/>
          <w:kern w:val="24"/>
        </w:rPr>
        <w:t>(a)</w:t>
      </w:r>
      <w:r w:rsidR="007320DD" w:rsidRPr="00293D89">
        <w:t xml:space="preserve"> stable case for the plane of z=0.01 m;</w:t>
      </w:r>
      <w:r w:rsidR="007320DD" w:rsidRPr="00293D89">
        <w:rPr>
          <w:rFonts w:eastAsia="宋体"/>
          <w:kern w:val="24"/>
        </w:rPr>
        <w:t xml:space="preserve"> (b)</w:t>
      </w:r>
      <w:r w:rsidR="007320DD" w:rsidRPr="00293D89">
        <w:t xml:space="preserve"> stable case for the plane of y=0.05 m;</w:t>
      </w:r>
      <w:r w:rsidR="007320DD" w:rsidRPr="00293D89">
        <w:rPr>
          <w:rFonts w:eastAsia="宋体"/>
          <w:kern w:val="24"/>
        </w:rPr>
        <w:t xml:space="preserve"> (c)</w:t>
      </w:r>
      <w:r w:rsidR="007320DD" w:rsidRPr="00293D89">
        <w:t xml:space="preserve"> fluctuating case for the plane of y=0.05 m.</w:t>
      </w:r>
    </w:p>
    <w:bookmarkEnd w:id="202"/>
    <w:bookmarkEnd w:id="203"/>
    <w:p w14:paraId="251E7F04" w14:textId="14E190D9" w:rsidR="00605D60" w:rsidRPr="00293D89" w:rsidRDefault="00257DFD" w:rsidP="0012637A">
      <w:pPr>
        <w:widowControl/>
        <w:kinsoku w:val="0"/>
        <w:topLinePunct/>
        <w:spacing w:line="360" w:lineRule="auto"/>
        <w:textAlignment w:val="center"/>
        <w:rPr>
          <w:b/>
        </w:rPr>
      </w:pPr>
      <w:r w:rsidRPr="00293D89">
        <w:rPr>
          <w:shd w:val="clear" w:color="auto" w:fill="FFFFFF"/>
        </w:rPr>
        <w:t xml:space="preserve">  </w:t>
      </w:r>
    </w:p>
    <w:p w14:paraId="6D14E1BE" w14:textId="78EECBFE" w:rsidR="00AF6D94" w:rsidRPr="00293D89" w:rsidRDefault="00884128" w:rsidP="0012637A">
      <w:pPr>
        <w:widowControl/>
        <w:tabs>
          <w:tab w:val="left" w:pos="420"/>
          <w:tab w:val="left" w:pos="7215"/>
        </w:tabs>
        <w:kinsoku w:val="0"/>
        <w:topLinePunct/>
        <w:spacing w:line="360" w:lineRule="auto"/>
        <w:ind w:firstLineChars="100" w:firstLine="240"/>
        <w:textAlignment w:val="center"/>
      </w:pPr>
      <w:r w:rsidRPr="00293D89">
        <w:t xml:space="preserve">In </w:t>
      </w:r>
      <w:r w:rsidR="00EB6C4A" w:rsidRPr="00293D89">
        <w:t>F</w:t>
      </w:r>
      <w:r w:rsidRPr="00293D89">
        <w:t xml:space="preserve">ig. 6, the averaged lift coefficient and lift force of the last 5,000 steps of the stable and fluctuating case simulations are plotted against Re. </w:t>
      </w:r>
      <w:r w:rsidR="00EB6C4A" w:rsidRPr="00293D89">
        <w:rPr>
          <w:rFonts w:eastAsia="宋体"/>
          <w:kern w:val="24"/>
        </w:rPr>
        <w:t>F</w:t>
      </w:r>
      <w:r w:rsidR="00EB6C4A" w:rsidRPr="00293D89">
        <w:rPr>
          <w:rFonts w:eastAsia="宋体" w:hint="eastAsia"/>
          <w:kern w:val="24"/>
        </w:rPr>
        <w:t>ig</w:t>
      </w:r>
      <w:r w:rsidR="00F51914" w:rsidRPr="00293D89">
        <w:rPr>
          <w:rFonts w:eastAsia="宋体" w:hint="eastAsia"/>
          <w:kern w:val="24"/>
        </w:rPr>
        <w:t>.</w:t>
      </w:r>
      <w:r w:rsidR="00B377F6">
        <w:rPr>
          <w:rFonts w:eastAsia="宋体" w:hint="eastAsia"/>
          <w:kern w:val="24"/>
        </w:rPr>
        <w:t xml:space="preserve"> 6</w:t>
      </w:r>
      <w:r w:rsidR="00BD209E" w:rsidRPr="00293D89">
        <w:rPr>
          <w:rFonts w:eastAsia="宋体" w:hint="eastAsia"/>
          <w:kern w:val="24"/>
        </w:rPr>
        <w:t xml:space="preserve"> </w:t>
      </w:r>
      <w:r w:rsidR="00B377F6">
        <w:rPr>
          <w:rFonts w:eastAsia="宋体"/>
          <w:kern w:val="24"/>
        </w:rPr>
        <w:t xml:space="preserve">shows </w:t>
      </w:r>
      <w:r w:rsidR="00BD209E" w:rsidRPr="00293D89">
        <w:rPr>
          <w:rFonts w:eastAsia="宋体"/>
          <w:kern w:val="24"/>
        </w:rPr>
        <w:t>difference</w:t>
      </w:r>
      <w:r w:rsidR="000A5DCA" w:rsidRPr="00293D89">
        <w:rPr>
          <w:rFonts w:eastAsia="宋体"/>
          <w:kern w:val="24"/>
        </w:rPr>
        <w:t>s</w:t>
      </w:r>
      <w:r w:rsidR="00BD209E" w:rsidRPr="00293D89">
        <w:rPr>
          <w:rFonts w:eastAsia="宋体"/>
          <w:kern w:val="24"/>
        </w:rPr>
        <w:t xml:space="preserve"> in the lift coefficient with slope angle. The differences are caused by rotation-induced lift, </w:t>
      </w:r>
      <w:r w:rsidR="00BD209E" w:rsidRPr="00293D89">
        <w:rPr>
          <w:rFonts w:eastAsia="宋体"/>
          <w:i/>
          <w:kern w:val="24"/>
        </w:rPr>
        <w:t>i.e.</w:t>
      </w:r>
      <w:r w:rsidR="00BD209E" w:rsidRPr="00293D89">
        <w:rPr>
          <w:rFonts w:eastAsia="宋体"/>
          <w:kern w:val="24"/>
        </w:rPr>
        <w:t xml:space="preserve"> Magnus lift effect [12, 23]</w:t>
      </w:r>
      <w:r w:rsidR="00BD209E" w:rsidRPr="00293D89">
        <w:rPr>
          <w:rFonts w:eastAsia="宋体" w:hint="eastAsia"/>
          <w:kern w:val="24"/>
        </w:rPr>
        <w:t xml:space="preserve">. </w:t>
      </w:r>
      <w:r w:rsidR="00B377F6" w:rsidRPr="00293D89">
        <w:t>To</w:t>
      </w:r>
      <w:r w:rsidR="00BE6A06" w:rsidRPr="00293D89">
        <w:t xml:space="preserve"> investigate the magnitude of </w:t>
      </w:r>
      <w:r w:rsidR="000A5DCA" w:rsidRPr="00293D89">
        <w:t xml:space="preserve">the </w:t>
      </w:r>
      <w:r w:rsidR="00BE6A06" w:rsidRPr="00293D89">
        <w:t xml:space="preserve">Magnus lift coefficient, simulations were conducted by forcing the rotation to be zero (sliding only). </w:t>
      </w:r>
      <w:r w:rsidR="000A5DCA" w:rsidRPr="00293D89">
        <w:t>The cases with two values of</w:t>
      </w:r>
      <w:r w:rsidR="00BE6A06" w:rsidRPr="00293D89">
        <w:t xml:space="preserve"> Re</w:t>
      </w:r>
      <w:r w:rsidR="000A5DCA" w:rsidRPr="00293D89">
        <w:t xml:space="preserve"> (</w:t>
      </w:r>
      <w:r w:rsidR="00BE6A06" w:rsidRPr="00293D89">
        <w:t>1.07 and 107</w:t>
      </w:r>
      <w:r w:rsidR="000A5DCA" w:rsidRPr="00293D89">
        <w:t>) were examined</w:t>
      </w:r>
      <w:r w:rsidR="00BE6A06" w:rsidRPr="00293D89">
        <w:t xml:space="preserve">. </w:t>
      </w:r>
    </w:p>
    <w:p w14:paraId="3E004637" w14:textId="26DBC8E3" w:rsidR="00AF6D94" w:rsidRPr="00293D89" w:rsidRDefault="00BE6A06" w:rsidP="0012637A">
      <w:pPr>
        <w:widowControl/>
        <w:tabs>
          <w:tab w:val="left" w:pos="420"/>
          <w:tab w:val="left" w:pos="7215"/>
        </w:tabs>
        <w:kinsoku w:val="0"/>
        <w:topLinePunct/>
        <w:spacing w:line="360" w:lineRule="auto"/>
        <w:ind w:firstLineChars="100" w:firstLine="240"/>
        <w:textAlignment w:val="center"/>
        <w:rPr>
          <w:kern w:val="0"/>
        </w:rPr>
      </w:pPr>
      <w:r w:rsidRPr="00293D89">
        <w:lastRenderedPageBreak/>
        <w:t xml:space="preserve">As shown in </w:t>
      </w:r>
      <w:r w:rsidR="00EB6C4A" w:rsidRPr="00293D89">
        <w:t>Fig</w:t>
      </w:r>
      <w:r w:rsidR="00F51914" w:rsidRPr="00293D89">
        <w:t>.</w:t>
      </w:r>
      <w:r w:rsidRPr="00293D89">
        <w:t xml:space="preserve"> 7, the rolling coefficient</w:t>
      </w:r>
      <w:r w:rsidR="00CE78E7" w:rsidRPr="00293D89">
        <w:t xml:space="preserve"> increases with decreasing slope angle (</w:t>
      </w:r>
      <w:r w:rsidR="00CE78E7" w:rsidRPr="00293D89">
        <w:rPr>
          <w:i/>
        </w:rPr>
        <w:t>i.e.</w:t>
      </w:r>
      <w:r w:rsidR="00CE78E7" w:rsidRPr="00293D89">
        <w:t xml:space="preserve"> more rolling) but it</w:t>
      </w:r>
      <w:r w:rsidRPr="00293D89">
        <w:t xml:space="preserve"> is zero for the zero rotation cases. </w:t>
      </w:r>
      <w:r w:rsidR="00AF6D94" w:rsidRPr="00293D89">
        <w:rPr>
          <w:rFonts w:hint="eastAsia"/>
          <w:kern w:val="0"/>
        </w:rPr>
        <w:t>T</w:t>
      </w:r>
      <w:r w:rsidR="00AF6D94" w:rsidRPr="00293D89">
        <w:rPr>
          <w:kern w:val="0"/>
        </w:rPr>
        <w:t xml:space="preserve">he lift coefficients for different slope angles are almost </w:t>
      </w:r>
      <w:r w:rsidR="000240BB">
        <w:rPr>
          <w:kern w:val="0"/>
        </w:rPr>
        <w:t xml:space="preserve">identical </w:t>
      </w:r>
      <w:r w:rsidR="00370D39" w:rsidRPr="00293D89">
        <w:rPr>
          <w:kern w:val="0"/>
        </w:rPr>
        <w:t>at the</w:t>
      </w:r>
      <w:r w:rsidR="00AF6D94" w:rsidRPr="00293D89">
        <w:rPr>
          <w:kern w:val="0"/>
        </w:rPr>
        <w:t xml:space="preserve"> same Re</w:t>
      </w:r>
      <w:r w:rsidR="000240BB">
        <w:rPr>
          <w:kern w:val="0"/>
        </w:rPr>
        <w:t>,</w:t>
      </w:r>
      <w:r w:rsidR="00AF6D94" w:rsidRPr="00293D89">
        <w:rPr>
          <w:kern w:val="0"/>
        </w:rPr>
        <w:t xml:space="preserve"> when the sphere is not allowed to rotate. </w:t>
      </w:r>
      <w:r w:rsidR="00E52D82" w:rsidRPr="00293D89">
        <w:rPr>
          <w:kern w:val="0"/>
        </w:rPr>
        <w:t xml:space="preserve">Therefore, different </w:t>
      </w:r>
      <w:r w:rsidR="00AF6D94" w:rsidRPr="00293D89">
        <w:rPr>
          <w:kern w:val="0"/>
        </w:rPr>
        <w:t>rolling coefficients and lift coefficients are obtained for different slope angles with same Re when the sphere can rotate freely.</w:t>
      </w:r>
    </w:p>
    <w:p w14:paraId="639C9C37" w14:textId="28F757FE" w:rsidR="00BE6A06" w:rsidRPr="00293D89" w:rsidRDefault="008E23D9" w:rsidP="0012637A">
      <w:pPr>
        <w:topLinePunct/>
        <w:autoSpaceDE w:val="0"/>
        <w:autoSpaceDN w:val="0"/>
        <w:spacing w:line="360" w:lineRule="auto"/>
        <w:ind w:firstLineChars="100" w:firstLine="240"/>
        <w:textAlignment w:val="center"/>
        <w:rPr>
          <w:rFonts w:eastAsia="宋体"/>
          <w:kern w:val="24"/>
        </w:rPr>
      </w:pPr>
      <w:r w:rsidRPr="00293D89">
        <w:t xml:space="preserve">As observed in </w:t>
      </w:r>
      <w:r w:rsidR="00BE6A06" w:rsidRPr="00293D89">
        <w:t xml:space="preserve">the streamline patterns in </w:t>
      </w:r>
      <w:r w:rsidR="00EB6C4A" w:rsidRPr="00293D89">
        <w:t>Fig</w:t>
      </w:r>
      <w:r w:rsidR="00F51914" w:rsidRPr="00293D89">
        <w:t>.</w:t>
      </w:r>
      <w:r w:rsidR="00BE6A06" w:rsidRPr="00293D89">
        <w:t xml:space="preserve"> 8, the effect of rotation is to drive the vortex away from the sphere, reducing the vorticity driven lift effect.</w:t>
      </w:r>
      <w:r w:rsidR="00BE6A06" w:rsidRPr="00293D89">
        <w:rPr>
          <w:rFonts w:eastAsia="宋体"/>
          <w:kern w:val="24"/>
        </w:rPr>
        <w:t xml:space="preserve"> </w:t>
      </w:r>
      <w:r w:rsidR="00BE6A06" w:rsidRPr="00293D89">
        <w:t xml:space="preserve">When the slope angle decreases, the contact moment caused by shear force increases due to increase in the normal force and hence the </w:t>
      </w:r>
      <w:r w:rsidR="000A5DCA" w:rsidRPr="00293D89">
        <w:t>sphere ten</w:t>
      </w:r>
      <w:r w:rsidR="00BE6A06" w:rsidRPr="00293D89">
        <w:t xml:space="preserve">ds to roll. More rotation gives less lift effect (or reduction in </w:t>
      </w:r>
      <w:r w:rsidR="000A5DCA" w:rsidRPr="00293D89">
        <w:t xml:space="preserve">the </w:t>
      </w:r>
      <w:r w:rsidR="00BE6A06" w:rsidRPr="00293D89">
        <w:t xml:space="preserve">lift coefficient as shown in the right </w:t>
      </w:r>
      <w:r w:rsidR="000A5DCA" w:rsidRPr="00293D89">
        <w:t xml:space="preserve">graph </w:t>
      </w:r>
      <w:r w:rsidR="00BE6A06" w:rsidRPr="00293D89">
        <w:t xml:space="preserve">in </w:t>
      </w:r>
      <w:r w:rsidR="00EB6C4A" w:rsidRPr="00293D89">
        <w:t>F</w:t>
      </w:r>
      <w:r w:rsidR="00F51914" w:rsidRPr="00293D89">
        <w:t>ig.</w:t>
      </w:r>
      <w:r w:rsidR="00BE6A06" w:rsidRPr="00293D89">
        <w:t xml:space="preserve"> 7) for a given Re</w:t>
      </w:r>
      <w:r w:rsidR="000A5DCA" w:rsidRPr="00293D89">
        <w:t>;</w:t>
      </w:r>
      <w:r w:rsidRPr="00293D89">
        <w:t xml:space="preserve"> this is more pronounced in the Re = 107 cases</w:t>
      </w:r>
      <w:r w:rsidR="00BE6A06" w:rsidRPr="00293D89">
        <w:t>. In the zero rotation cases, the lift coefficient is large, making the particle to fluctuate. In summary, t</w:t>
      </w:r>
      <w:r w:rsidR="00BE6A06" w:rsidRPr="00293D89">
        <w:rPr>
          <w:rFonts w:eastAsia="宋体"/>
          <w:kern w:val="24"/>
        </w:rPr>
        <w:t>he role of rotation is to reduce the overall lift coefficient. The lift force obtained in our simulations is the combined effect of wall-induced lift and rotation-induced lift.</w:t>
      </w:r>
    </w:p>
    <w:p w14:paraId="3C900A28" w14:textId="2E707683" w:rsidR="00AF6D94" w:rsidRPr="00293D89" w:rsidRDefault="00AF6D94" w:rsidP="0012637A">
      <w:pPr>
        <w:topLinePunct/>
        <w:autoSpaceDE w:val="0"/>
        <w:autoSpaceDN w:val="0"/>
        <w:spacing w:line="360" w:lineRule="auto"/>
        <w:ind w:firstLineChars="100" w:firstLine="240"/>
        <w:textAlignment w:val="center"/>
        <w:rPr>
          <w:rFonts w:eastAsia="宋体"/>
          <w:kern w:val="24"/>
        </w:rPr>
      </w:pPr>
      <w:r w:rsidRPr="00293D89">
        <w:rPr>
          <w:kern w:val="0"/>
        </w:rPr>
        <w:t xml:space="preserve">If there is no rotation </w:t>
      </w:r>
      <w:r w:rsidR="00E1505E" w:rsidRPr="00293D89">
        <w:rPr>
          <w:kern w:val="0"/>
        </w:rPr>
        <w:t>of</w:t>
      </w:r>
      <w:r w:rsidRPr="00293D89">
        <w:rPr>
          <w:kern w:val="0"/>
        </w:rPr>
        <w:t xml:space="preserve"> the sphere, the existence of the two regimes is a Reynolds number effect: at higher Re fluid structures becomes unstable leading to the fluctuating </w:t>
      </w:r>
      <w:r w:rsidR="00E1505E" w:rsidRPr="00293D89">
        <w:rPr>
          <w:kern w:val="0"/>
        </w:rPr>
        <w:t>behavior</w:t>
      </w:r>
      <w:r w:rsidRPr="00293D89">
        <w:rPr>
          <w:kern w:val="0"/>
        </w:rPr>
        <w:t xml:space="preserve">. </w:t>
      </w:r>
      <w:r w:rsidR="00E52D82" w:rsidRPr="00293D89">
        <w:rPr>
          <w:kern w:val="0"/>
        </w:rPr>
        <w:t>T</w:t>
      </w:r>
      <w:r w:rsidRPr="00293D89">
        <w:rPr>
          <w:kern w:val="0"/>
        </w:rPr>
        <w:t xml:space="preserve">he effects of changing fluid viscosity and slope angle are </w:t>
      </w:r>
      <w:r w:rsidR="00E1505E" w:rsidRPr="00293D89">
        <w:rPr>
          <w:kern w:val="0"/>
        </w:rPr>
        <w:t xml:space="preserve">directly related to the </w:t>
      </w:r>
      <w:r w:rsidRPr="00293D89">
        <w:rPr>
          <w:kern w:val="0"/>
        </w:rPr>
        <w:t>Re</w:t>
      </w:r>
      <w:r w:rsidR="00E1505E" w:rsidRPr="00293D89">
        <w:rPr>
          <w:kern w:val="0"/>
        </w:rPr>
        <w:t>ynolds number</w:t>
      </w:r>
      <w:r w:rsidRPr="00293D89">
        <w:rPr>
          <w:kern w:val="0"/>
        </w:rPr>
        <w:t>. If the sphere is allowed to rotate, the situation is different. The existence of the two regimes is a combined effect of both Reynolds number and rotation.</w:t>
      </w:r>
    </w:p>
    <w:p w14:paraId="31105EF2" w14:textId="77777777" w:rsidR="00605D60" w:rsidRPr="00293D89" w:rsidRDefault="00605D60" w:rsidP="0012637A">
      <w:pPr>
        <w:widowControl/>
        <w:kinsoku w:val="0"/>
        <w:topLinePunct/>
        <w:spacing w:line="360" w:lineRule="auto"/>
        <w:jc w:val="center"/>
        <w:textAlignment w:val="center"/>
        <w:rPr>
          <w:b/>
        </w:rPr>
      </w:pPr>
      <w:r w:rsidRPr="00293D89">
        <w:rPr>
          <w:b/>
          <w:noProof/>
        </w:rPr>
        <w:drawing>
          <wp:inline distT="0" distB="0" distL="0" distR="0" wp14:anchorId="7F53658A" wp14:editId="3D6B4BA1">
            <wp:extent cx="5278120" cy="2088515"/>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5278120" cy="2088515"/>
                    </a:xfrm>
                    <a:prstGeom prst="rect">
                      <a:avLst/>
                    </a:prstGeom>
                  </pic:spPr>
                </pic:pic>
              </a:graphicData>
            </a:graphic>
          </wp:inline>
        </w:drawing>
      </w:r>
    </w:p>
    <w:p w14:paraId="5C172781" w14:textId="3FABC746" w:rsidR="00605D60" w:rsidRPr="00293D89" w:rsidRDefault="00605D60" w:rsidP="0012637A">
      <w:pPr>
        <w:widowControl/>
        <w:kinsoku w:val="0"/>
        <w:topLinePunct/>
        <w:spacing w:line="360" w:lineRule="auto"/>
        <w:ind w:firstLineChars="100" w:firstLine="241"/>
        <w:jc w:val="center"/>
        <w:textAlignment w:val="center"/>
      </w:pPr>
      <w:r w:rsidRPr="00293D89">
        <w:rPr>
          <w:b/>
        </w:rPr>
        <w:t xml:space="preserve">Fig. </w:t>
      </w:r>
      <w:r w:rsidRPr="00293D89">
        <w:rPr>
          <w:rFonts w:hint="eastAsia"/>
          <w:b/>
        </w:rPr>
        <w:t>6</w:t>
      </w:r>
      <w:r w:rsidRPr="00293D89">
        <w:rPr>
          <w:b/>
        </w:rPr>
        <w:t xml:space="preserve">. </w:t>
      </w:r>
      <w:r w:rsidRPr="00293D89">
        <w:rPr>
          <w:rFonts w:hint="eastAsia"/>
        </w:rPr>
        <w:t>Normalized</w:t>
      </w:r>
      <w:r w:rsidRPr="00293D89">
        <w:t xml:space="preserve"> lift force </w:t>
      </w:r>
      <w:r w:rsidRPr="00293D89">
        <w:rPr>
          <w:rFonts w:hint="eastAsia"/>
        </w:rPr>
        <w:t xml:space="preserve">and </w:t>
      </w:r>
      <w:r w:rsidR="00F431AF" w:rsidRPr="00293D89">
        <w:t>l</w:t>
      </w:r>
      <w:r w:rsidRPr="00293D89">
        <w:t xml:space="preserve">ift coefficient </w:t>
      </w:r>
    </w:p>
    <w:p w14:paraId="0A21D50E" w14:textId="18C6A521" w:rsidR="00BE6A06" w:rsidRPr="00293D89" w:rsidRDefault="00374D52" w:rsidP="0012637A">
      <w:pPr>
        <w:widowControl/>
        <w:kinsoku w:val="0"/>
        <w:topLinePunct/>
        <w:spacing w:line="360" w:lineRule="auto"/>
        <w:ind w:firstLineChars="100" w:firstLine="240"/>
        <w:textAlignment w:val="center"/>
      </w:pPr>
      <w:r w:rsidRPr="00293D89">
        <w:rPr>
          <w:noProof/>
        </w:rPr>
        <w:lastRenderedPageBreak/>
        <w:drawing>
          <wp:inline distT="0" distB="0" distL="0" distR="0" wp14:anchorId="17B9A394" wp14:editId="2399F769">
            <wp:extent cx="5278120" cy="20116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3.tif"/>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5278120" cy="2011680"/>
                    </a:xfrm>
                    <a:prstGeom prst="rect">
                      <a:avLst/>
                    </a:prstGeom>
                  </pic:spPr>
                </pic:pic>
              </a:graphicData>
            </a:graphic>
          </wp:inline>
        </w:drawing>
      </w:r>
    </w:p>
    <w:p w14:paraId="4EF74337" w14:textId="1F50D2A4" w:rsidR="00BE6A06" w:rsidRPr="00293D89" w:rsidRDefault="003201F7" w:rsidP="0012637A">
      <w:pPr>
        <w:topLinePunct/>
        <w:autoSpaceDE w:val="0"/>
        <w:autoSpaceDN w:val="0"/>
        <w:spacing w:line="360" w:lineRule="auto"/>
        <w:textAlignment w:val="center"/>
        <w:rPr>
          <w:kern w:val="24"/>
        </w:rPr>
      </w:pPr>
      <w:r w:rsidRPr="00293D89">
        <w:rPr>
          <w:b/>
        </w:rPr>
        <w:t xml:space="preserve">Fig. </w:t>
      </w:r>
      <w:r w:rsidRPr="00293D89">
        <w:rPr>
          <w:rFonts w:hint="eastAsia"/>
          <w:b/>
        </w:rPr>
        <w:t>7</w:t>
      </w:r>
      <w:r w:rsidRPr="00293D89">
        <w:rPr>
          <w:b/>
        </w:rPr>
        <w:t>.</w:t>
      </w:r>
      <w:r w:rsidR="00BE6A06" w:rsidRPr="00293D89">
        <w:rPr>
          <w:kern w:val="24"/>
        </w:rPr>
        <w:t xml:space="preserve"> Results of </w:t>
      </w:r>
      <w:r w:rsidR="005C6986" w:rsidRPr="00293D89">
        <w:rPr>
          <w:kern w:val="24"/>
        </w:rPr>
        <w:t>rolling coefficient and lift coefficient</w:t>
      </w:r>
      <w:r w:rsidR="00BE6A06" w:rsidRPr="00293D89">
        <w:rPr>
          <w:kern w:val="24"/>
        </w:rPr>
        <w:t xml:space="preserve"> of different slope angles </w:t>
      </w:r>
      <w:r w:rsidR="005C6986" w:rsidRPr="00293D89">
        <w:rPr>
          <w:kern w:val="24"/>
        </w:rPr>
        <w:t xml:space="preserve">for free rotating </w:t>
      </w:r>
      <w:r w:rsidR="004C33C6" w:rsidRPr="00293D89">
        <w:rPr>
          <w:kern w:val="24"/>
        </w:rPr>
        <w:t>condition and nonrotating condition</w:t>
      </w:r>
      <w:r w:rsidR="005C6986" w:rsidRPr="00293D89">
        <w:rPr>
          <w:kern w:val="24"/>
        </w:rPr>
        <w:t xml:space="preserve"> </w:t>
      </w:r>
      <w:r w:rsidR="00EC3B14" w:rsidRPr="00293D89">
        <w:rPr>
          <w:kern w:val="24"/>
        </w:rPr>
        <w:t>when Re is around 1.0</w:t>
      </w:r>
      <w:r w:rsidR="00EC3B14" w:rsidRPr="00293D89">
        <w:rPr>
          <w:rFonts w:hint="eastAsia"/>
          <w:kern w:val="24"/>
        </w:rPr>
        <w:t>7</w:t>
      </w:r>
      <w:r w:rsidR="00BE6A06" w:rsidRPr="00293D89">
        <w:rPr>
          <w:kern w:val="24"/>
        </w:rPr>
        <w:t xml:space="preserve"> and 107.</w:t>
      </w:r>
    </w:p>
    <w:p w14:paraId="7585CB16" w14:textId="77777777" w:rsidR="00D765C4" w:rsidRPr="00293D89" w:rsidRDefault="00D765C4" w:rsidP="0012637A">
      <w:pPr>
        <w:topLinePunct/>
        <w:autoSpaceDE w:val="0"/>
        <w:autoSpaceDN w:val="0"/>
        <w:spacing w:line="360" w:lineRule="auto"/>
        <w:ind w:firstLineChars="100" w:firstLine="240"/>
        <w:jc w:val="center"/>
        <w:textAlignment w:val="center"/>
      </w:pPr>
    </w:p>
    <w:p w14:paraId="1E782D57" w14:textId="77777777" w:rsidR="00BE6A06" w:rsidRPr="00293D89" w:rsidRDefault="00BE6A06" w:rsidP="0012637A">
      <w:pPr>
        <w:topLinePunct/>
        <w:autoSpaceDE w:val="0"/>
        <w:autoSpaceDN w:val="0"/>
        <w:spacing w:line="360" w:lineRule="auto"/>
        <w:jc w:val="center"/>
        <w:textAlignment w:val="center"/>
        <w:rPr>
          <w:b/>
        </w:rPr>
      </w:pPr>
      <w:r w:rsidRPr="00293D89">
        <w:rPr>
          <w:b/>
          <w:noProof/>
        </w:rPr>
        <w:drawing>
          <wp:inline distT="0" distB="0" distL="0" distR="0" wp14:anchorId="6F9723C5" wp14:editId="14EC1935">
            <wp:extent cx="3948546" cy="293623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3.tif"/>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3953302" cy="2939770"/>
                    </a:xfrm>
                    <a:prstGeom prst="rect">
                      <a:avLst/>
                    </a:prstGeom>
                  </pic:spPr>
                </pic:pic>
              </a:graphicData>
            </a:graphic>
          </wp:inline>
        </w:drawing>
      </w:r>
    </w:p>
    <w:p w14:paraId="0CB5DDF1" w14:textId="7012B2B6" w:rsidR="00E45F25" w:rsidRPr="00293D89" w:rsidRDefault="003201F7" w:rsidP="0012637A">
      <w:pPr>
        <w:topLinePunct/>
        <w:autoSpaceDE w:val="0"/>
        <w:autoSpaceDN w:val="0"/>
        <w:spacing w:line="360" w:lineRule="auto"/>
        <w:textAlignment w:val="center"/>
        <w:rPr>
          <w:rFonts w:eastAsia="宋体"/>
          <w:kern w:val="24"/>
        </w:rPr>
      </w:pPr>
      <w:bookmarkStart w:id="204" w:name="OLE_LINK115"/>
      <w:bookmarkStart w:id="205" w:name="OLE_LINK116"/>
      <w:r w:rsidRPr="00293D89">
        <w:rPr>
          <w:b/>
        </w:rPr>
        <w:t xml:space="preserve">Fig. </w:t>
      </w:r>
      <w:r w:rsidRPr="00293D89">
        <w:rPr>
          <w:rFonts w:hint="eastAsia"/>
          <w:b/>
        </w:rPr>
        <w:t>8</w:t>
      </w:r>
      <w:r w:rsidRPr="00293D89">
        <w:rPr>
          <w:b/>
        </w:rPr>
        <w:t>.</w:t>
      </w:r>
      <w:r w:rsidR="00BE6A06" w:rsidRPr="00293D89">
        <w:rPr>
          <w:rFonts w:eastAsia="宋体"/>
          <w:kern w:val="24"/>
        </w:rPr>
        <w:t xml:space="preserve"> Streamline patterns </w:t>
      </w:r>
      <w:r w:rsidR="008B4541" w:rsidRPr="00293D89">
        <w:rPr>
          <w:rFonts w:eastAsia="宋体"/>
          <w:kern w:val="24"/>
        </w:rPr>
        <w:t xml:space="preserve">of different slope angles </w:t>
      </w:r>
      <w:r w:rsidR="00BE6A06" w:rsidRPr="00293D89">
        <w:rPr>
          <w:rFonts w:eastAsia="宋体"/>
          <w:kern w:val="24"/>
        </w:rPr>
        <w:t>for free rotating condition and nonrotating condition when Re is around 107.</w:t>
      </w:r>
      <w:r w:rsidR="00872299" w:rsidRPr="00293D89">
        <w:rPr>
          <w:rFonts w:eastAsia="宋体" w:hint="eastAsia"/>
          <w:kern w:val="24"/>
        </w:rPr>
        <w:t xml:space="preserve"> </w:t>
      </w:r>
      <w:bookmarkEnd w:id="204"/>
      <w:bookmarkEnd w:id="205"/>
      <w:r w:rsidR="002F451A" w:rsidRPr="00293D89">
        <w:rPr>
          <w:rFonts w:eastAsia="宋体" w:hint="eastAsia"/>
          <w:kern w:val="24"/>
        </w:rPr>
        <w:t>The sphere moves from left to right.</w:t>
      </w:r>
    </w:p>
    <w:p w14:paraId="55DE194F" w14:textId="77777777" w:rsidR="005576A7" w:rsidRPr="00293D89" w:rsidRDefault="005576A7" w:rsidP="0012637A">
      <w:pPr>
        <w:topLinePunct/>
        <w:autoSpaceDE w:val="0"/>
        <w:autoSpaceDN w:val="0"/>
        <w:spacing w:line="360" w:lineRule="auto"/>
        <w:textAlignment w:val="center"/>
        <w:rPr>
          <w:b/>
        </w:rPr>
      </w:pPr>
    </w:p>
    <w:p w14:paraId="38100BF1" w14:textId="48A3FAEC" w:rsidR="00C1167D" w:rsidRPr="00293D89" w:rsidRDefault="00C1167D" w:rsidP="0012637A">
      <w:pPr>
        <w:topLinePunct/>
        <w:autoSpaceDE w:val="0"/>
        <w:autoSpaceDN w:val="0"/>
        <w:spacing w:line="360" w:lineRule="auto"/>
        <w:textAlignment w:val="center"/>
        <w:rPr>
          <w:b/>
        </w:rPr>
      </w:pPr>
      <w:r w:rsidRPr="00293D89">
        <w:rPr>
          <w:b/>
        </w:rPr>
        <w:t>4.</w:t>
      </w:r>
      <w:r w:rsidR="00BE6A06" w:rsidRPr="00293D89">
        <w:rPr>
          <w:b/>
        </w:rPr>
        <w:t>3</w:t>
      </w:r>
      <w:r w:rsidRPr="00293D89">
        <w:rPr>
          <w:b/>
        </w:rPr>
        <w:t xml:space="preserve"> </w:t>
      </w:r>
      <w:r w:rsidR="007C7B70" w:rsidRPr="00293D89">
        <w:rPr>
          <w:b/>
        </w:rPr>
        <w:t>S</w:t>
      </w:r>
      <w:r w:rsidRPr="00293D89">
        <w:rPr>
          <w:b/>
        </w:rPr>
        <w:t xml:space="preserve">lope angle </w:t>
      </w:r>
      <w:r w:rsidR="001A24E5" w:rsidRPr="00293D89">
        <w:rPr>
          <w:b/>
        </w:rPr>
        <w:t>and fluid viscosity effects</w:t>
      </w:r>
    </w:p>
    <w:p w14:paraId="5AA6E887" w14:textId="3E3F95ED" w:rsidR="00EA18E7" w:rsidRPr="00293D89" w:rsidRDefault="00C845DF" w:rsidP="0012637A">
      <w:pPr>
        <w:topLinePunct/>
        <w:autoSpaceDE w:val="0"/>
        <w:autoSpaceDN w:val="0"/>
        <w:spacing w:line="360" w:lineRule="auto"/>
        <w:textAlignment w:val="center"/>
      </w:pPr>
      <w:r w:rsidRPr="00293D89">
        <w:rPr>
          <w:rFonts w:eastAsia="宋体"/>
          <w:kern w:val="24"/>
        </w:rPr>
        <w:t>T</w:t>
      </w:r>
      <w:r w:rsidR="006726B4" w:rsidRPr="00293D89">
        <w:rPr>
          <w:rFonts w:eastAsia="宋体"/>
          <w:kern w:val="24"/>
        </w:rPr>
        <w:t xml:space="preserve">he </w:t>
      </w:r>
      <w:r w:rsidRPr="00293D89">
        <w:rPr>
          <w:rFonts w:eastAsia="宋体"/>
          <w:kern w:val="24"/>
        </w:rPr>
        <w:t xml:space="preserve">effect of slope angle and fluid viscosity on the descending </w:t>
      </w:r>
      <w:r w:rsidR="00772BE3" w:rsidRPr="00293D89">
        <w:rPr>
          <w:rFonts w:eastAsia="宋体"/>
          <w:kern w:val="24"/>
        </w:rPr>
        <w:t>behavior</w:t>
      </w:r>
      <w:r w:rsidRPr="00293D89">
        <w:rPr>
          <w:rFonts w:eastAsia="宋体"/>
          <w:kern w:val="24"/>
        </w:rPr>
        <w:t xml:space="preserve"> of </w:t>
      </w:r>
      <w:r w:rsidR="000A5DCA" w:rsidRPr="00293D89">
        <w:rPr>
          <w:rFonts w:eastAsia="宋体"/>
          <w:kern w:val="24"/>
        </w:rPr>
        <w:t>a</w:t>
      </w:r>
      <w:r w:rsidRPr="00293D89">
        <w:rPr>
          <w:rFonts w:eastAsia="宋体"/>
          <w:kern w:val="24"/>
        </w:rPr>
        <w:t xml:space="preserve"> sphere </w:t>
      </w:r>
      <w:r w:rsidR="008E23D9" w:rsidRPr="00293D89">
        <w:rPr>
          <w:rFonts w:eastAsia="宋体"/>
          <w:kern w:val="24"/>
        </w:rPr>
        <w:t xml:space="preserve">was </w:t>
      </w:r>
      <w:r w:rsidRPr="00293D89">
        <w:rPr>
          <w:rFonts w:eastAsia="宋体"/>
          <w:kern w:val="24"/>
        </w:rPr>
        <w:t xml:space="preserve">investigated. </w:t>
      </w:r>
      <w:r w:rsidR="000D7EC8" w:rsidRPr="00293D89">
        <w:rPr>
          <w:rFonts w:eastAsia="宋体" w:hint="eastAsia"/>
          <w:kern w:val="24"/>
        </w:rPr>
        <w:t>F</w:t>
      </w:r>
      <w:r w:rsidR="00F51914" w:rsidRPr="00293D89">
        <w:rPr>
          <w:rFonts w:eastAsia="宋体"/>
          <w:kern w:val="24"/>
        </w:rPr>
        <w:t>ig.</w:t>
      </w:r>
      <w:r w:rsidR="0093429D" w:rsidRPr="00293D89">
        <w:rPr>
          <w:rFonts w:eastAsia="宋体"/>
          <w:kern w:val="24"/>
        </w:rPr>
        <w:t xml:space="preserve"> 9 shows t</w:t>
      </w:r>
      <w:r w:rsidR="00A0541A" w:rsidRPr="00293D89">
        <w:rPr>
          <w:rFonts w:eastAsia="宋体"/>
          <w:kern w:val="24"/>
        </w:rPr>
        <w:t>he variation</w:t>
      </w:r>
      <w:r w:rsidR="0093429D" w:rsidRPr="00293D89">
        <w:rPr>
          <w:rFonts w:eastAsia="宋体"/>
          <w:kern w:val="24"/>
        </w:rPr>
        <w:t>s</w:t>
      </w:r>
      <w:r w:rsidR="00A0541A" w:rsidRPr="00293D89">
        <w:rPr>
          <w:rFonts w:eastAsia="宋体"/>
          <w:kern w:val="24"/>
        </w:rPr>
        <w:t xml:space="preserve"> </w:t>
      </w:r>
      <w:r w:rsidR="00C25953" w:rsidRPr="00293D89">
        <w:rPr>
          <w:rFonts w:eastAsia="宋体"/>
          <w:kern w:val="24"/>
        </w:rPr>
        <w:t xml:space="preserve">of </w:t>
      </w:r>
      <w:r w:rsidR="00A0541A" w:rsidRPr="00293D89">
        <w:rPr>
          <w:rFonts w:eastAsia="宋体"/>
          <w:kern w:val="24"/>
        </w:rPr>
        <w:t>normalized normal force with time</w:t>
      </w:r>
      <w:r w:rsidR="00630B0B" w:rsidRPr="00293D89">
        <w:rPr>
          <w:rFonts w:eastAsia="宋体"/>
          <w:kern w:val="24"/>
        </w:rPr>
        <w:t xml:space="preserve"> for different </w:t>
      </w:r>
      <w:r w:rsidR="00343A2A" w:rsidRPr="00293D89">
        <w:rPr>
          <w:rFonts w:eastAsia="宋体"/>
          <w:kern w:val="24"/>
        </w:rPr>
        <w:t>slope angle</w:t>
      </w:r>
      <w:r w:rsidR="0093429D" w:rsidRPr="00293D89">
        <w:rPr>
          <w:rFonts w:eastAsia="宋体"/>
          <w:kern w:val="24"/>
        </w:rPr>
        <w:t>s</w:t>
      </w:r>
      <w:r w:rsidR="00343A2A" w:rsidRPr="00293D89">
        <w:rPr>
          <w:rFonts w:eastAsia="宋体"/>
          <w:kern w:val="24"/>
        </w:rPr>
        <w:t xml:space="preserve"> and </w:t>
      </w:r>
      <w:r w:rsidR="0093429D" w:rsidRPr="00293D89">
        <w:rPr>
          <w:rFonts w:eastAsia="宋体"/>
          <w:kern w:val="24"/>
        </w:rPr>
        <w:t xml:space="preserve">fluid </w:t>
      </w:r>
      <w:r w:rsidR="00DF5203" w:rsidRPr="00293D89">
        <w:rPr>
          <w:rFonts w:eastAsia="宋体"/>
          <w:kern w:val="24"/>
        </w:rPr>
        <w:t>viscosities</w:t>
      </w:r>
      <w:r w:rsidR="00C25953" w:rsidRPr="00293D89">
        <w:rPr>
          <w:rFonts w:eastAsia="宋体"/>
          <w:kern w:val="24"/>
        </w:rPr>
        <w:t>.</w:t>
      </w:r>
      <w:r w:rsidR="00DF5203" w:rsidRPr="00293D89">
        <w:rPr>
          <w:rFonts w:eastAsia="宋体"/>
          <w:kern w:val="24"/>
        </w:rPr>
        <w:t xml:space="preserve"> </w:t>
      </w:r>
      <w:r w:rsidR="000240BB">
        <w:rPr>
          <w:rFonts w:eastAsia="宋体"/>
          <w:kern w:val="24"/>
        </w:rPr>
        <w:t xml:space="preserve">As the fluid viscosity </w:t>
      </w:r>
      <w:r w:rsidR="00CF0967" w:rsidRPr="00293D89">
        <w:rPr>
          <w:rFonts w:eastAsia="宋体"/>
          <w:kern w:val="24"/>
        </w:rPr>
        <w:t>decrease</w:t>
      </w:r>
      <w:r w:rsidR="000240BB">
        <w:rPr>
          <w:rFonts w:eastAsia="宋体"/>
          <w:kern w:val="24"/>
        </w:rPr>
        <w:t>s</w:t>
      </w:r>
      <w:r w:rsidR="00CF0967" w:rsidRPr="00293D89">
        <w:rPr>
          <w:rFonts w:eastAsia="宋体"/>
          <w:kern w:val="24"/>
        </w:rPr>
        <w:t>, the descending pattern changes from</w:t>
      </w:r>
      <w:r w:rsidR="00C624DD" w:rsidRPr="00293D89">
        <w:rPr>
          <w:rFonts w:eastAsia="宋体"/>
          <w:kern w:val="24"/>
        </w:rPr>
        <w:t xml:space="preserve"> the</w:t>
      </w:r>
      <w:r w:rsidR="00CF0967" w:rsidRPr="00293D89">
        <w:rPr>
          <w:rFonts w:eastAsia="宋体"/>
          <w:kern w:val="24"/>
        </w:rPr>
        <w:t xml:space="preserve"> stable </w:t>
      </w:r>
      <w:r w:rsidR="00C624DD" w:rsidRPr="00293D89">
        <w:rPr>
          <w:rFonts w:eastAsia="宋体"/>
          <w:kern w:val="24"/>
        </w:rPr>
        <w:t xml:space="preserve">condition </w:t>
      </w:r>
      <w:r w:rsidR="00CF0967" w:rsidRPr="00293D89">
        <w:rPr>
          <w:rFonts w:eastAsia="宋体"/>
          <w:kern w:val="24"/>
        </w:rPr>
        <w:t xml:space="preserve">to </w:t>
      </w:r>
      <w:r w:rsidR="00C624DD" w:rsidRPr="00293D89">
        <w:rPr>
          <w:rFonts w:eastAsia="宋体"/>
          <w:kern w:val="24"/>
        </w:rPr>
        <w:t xml:space="preserve">the </w:t>
      </w:r>
      <w:r w:rsidR="00CF0967" w:rsidRPr="00293D89">
        <w:rPr>
          <w:rFonts w:eastAsia="宋体"/>
          <w:kern w:val="24"/>
        </w:rPr>
        <w:t>fluctuating</w:t>
      </w:r>
      <w:r w:rsidR="00C624DD" w:rsidRPr="00293D89">
        <w:rPr>
          <w:rFonts w:eastAsia="宋体"/>
          <w:kern w:val="24"/>
        </w:rPr>
        <w:t xml:space="preserve"> condition</w:t>
      </w:r>
      <w:r w:rsidR="00CF0967" w:rsidRPr="00293D89">
        <w:rPr>
          <w:rFonts w:eastAsia="宋体"/>
          <w:kern w:val="24"/>
        </w:rPr>
        <w:t xml:space="preserve"> (</w:t>
      </w:r>
      <w:r w:rsidR="000A5DCA" w:rsidRPr="00293D89">
        <w:rPr>
          <w:rFonts w:eastAsia="宋体"/>
          <w:kern w:val="24"/>
        </w:rPr>
        <w:t xml:space="preserve">see the cases of </w:t>
      </w:r>
      <w:r w:rsidR="00CF0967" w:rsidRPr="00293D89">
        <w:rPr>
          <w:rFonts w:eastAsia="宋体"/>
          <w:kern w:val="24"/>
        </w:rPr>
        <w:t>slope angle=75°).</w:t>
      </w:r>
      <w:r w:rsidR="006D5EC8" w:rsidRPr="00293D89">
        <w:rPr>
          <w:rFonts w:eastAsia="宋体"/>
          <w:kern w:val="24"/>
        </w:rPr>
        <w:t xml:space="preserve"> </w:t>
      </w:r>
      <w:r w:rsidR="00CF0967" w:rsidRPr="00293D89">
        <w:rPr>
          <w:rFonts w:eastAsia="宋体"/>
          <w:kern w:val="24"/>
        </w:rPr>
        <w:t>For</w:t>
      </w:r>
      <w:r w:rsidR="008E23D9" w:rsidRPr="00293D89">
        <w:rPr>
          <w:rFonts w:eastAsia="宋体"/>
          <w:kern w:val="24"/>
        </w:rPr>
        <w:t xml:space="preserve"> the</w:t>
      </w:r>
      <w:r w:rsidR="00CF0967" w:rsidRPr="00293D89">
        <w:rPr>
          <w:rFonts w:eastAsia="宋体"/>
          <w:kern w:val="24"/>
        </w:rPr>
        <w:t xml:space="preserve"> stable cases, </w:t>
      </w:r>
      <w:r w:rsidR="006D5EC8" w:rsidRPr="00293D89">
        <w:rPr>
          <w:rFonts w:eastAsia="宋体"/>
          <w:kern w:val="24"/>
        </w:rPr>
        <w:t>lower viscosity means smaller dra</w:t>
      </w:r>
      <w:r w:rsidR="000A5DCA" w:rsidRPr="00293D89">
        <w:rPr>
          <w:rFonts w:eastAsia="宋体"/>
          <w:kern w:val="24"/>
        </w:rPr>
        <w:t>g force and larger velocity (</w:t>
      </w:r>
      <w:r w:rsidR="006D5EC8" w:rsidRPr="00293D89">
        <w:rPr>
          <w:rFonts w:eastAsia="宋体"/>
          <w:kern w:val="24"/>
        </w:rPr>
        <w:t>Re</w:t>
      </w:r>
      <w:r w:rsidR="000A5DCA" w:rsidRPr="00293D89">
        <w:rPr>
          <w:rFonts w:eastAsia="宋体"/>
          <w:kern w:val="24"/>
        </w:rPr>
        <w:t>)</w:t>
      </w:r>
      <w:r w:rsidR="006D5EC8" w:rsidRPr="00293D89">
        <w:rPr>
          <w:rFonts w:eastAsia="宋体"/>
          <w:kern w:val="24"/>
        </w:rPr>
        <w:t xml:space="preserve">. As </w:t>
      </w:r>
      <w:r w:rsidR="00B92928" w:rsidRPr="00293D89">
        <w:rPr>
          <w:rFonts w:eastAsia="宋体" w:hint="eastAsia"/>
          <w:kern w:val="24"/>
        </w:rPr>
        <w:t xml:space="preserve">a </w:t>
      </w:r>
      <w:r w:rsidR="006D5EC8" w:rsidRPr="00293D89">
        <w:rPr>
          <w:rFonts w:eastAsia="宋体"/>
          <w:kern w:val="24"/>
        </w:rPr>
        <w:t>result, the lift force</w:t>
      </w:r>
      <w:r w:rsidR="00CF0967" w:rsidRPr="00293D89">
        <w:rPr>
          <w:rFonts w:eastAsia="宋体"/>
          <w:kern w:val="24"/>
        </w:rPr>
        <w:t xml:space="preserve"> increases while the normal force decreases. For</w:t>
      </w:r>
      <w:r w:rsidR="008E23D9" w:rsidRPr="00293D89">
        <w:rPr>
          <w:rFonts w:eastAsia="宋体"/>
          <w:kern w:val="24"/>
        </w:rPr>
        <w:t xml:space="preserve"> the</w:t>
      </w:r>
      <w:r w:rsidR="00CF0967" w:rsidRPr="00293D89">
        <w:rPr>
          <w:rFonts w:eastAsia="宋体"/>
          <w:kern w:val="24"/>
        </w:rPr>
        <w:t xml:space="preserve"> fluctuating cases, both the velocity and normal force </w:t>
      </w:r>
      <w:r w:rsidR="00CF0967" w:rsidRPr="00293D89">
        <w:rPr>
          <w:rFonts w:eastAsia="宋体"/>
          <w:kern w:val="24"/>
        </w:rPr>
        <w:lastRenderedPageBreak/>
        <w:t xml:space="preserve">change with time. </w:t>
      </w:r>
    </w:p>
    <w:p w14:paraId="5D7683D2" w14:textId="74751D3C" w:rsidR="00872299" w:rsidRPr="00293D89" w:rsidRDefault="009B29A5" w:rsidP="0012637A">
      <w:pPr>
        <w:topLinePunct/>
        <w:autoSpaceDE w:val="0"/>
        <w:autoSpaceDN w:val="0"/>
        <w:spacing w:line="360" w:lineRule="auto"/>
        <w:jc w:val="center"/>
        <w:textAlignment w:val="center"/>
        <w:rPr>
          <w:rFonts w:eastAsia="宋体"/>
          <w:kern w:val="24"/>
        </w:rPr>
      </w:pPr>
      <w:r w:rsidRPr="00293D89">
        <w:rPr>
          <w:rFonts w:eastAsia="宋体" w:hint="eastAsia"/>
          <w:noProof/>
          <w:kern w:val="24"/>
        </w:rPr>
        <w:drawing>
          <wp:inline distT="0" distB="0" distL="0" distR="0" wp14:anchorId="4BEF6D73" wp14:editId="3B46A8EC">
            <wp:extent cx="4633567" cy="5521036"/>
            <wp:effectExtent l="0" t="0" r="0" b="381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9.tif"/>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4635319" cy="5523124"/>
                    </a:xfrm>
                    <a:prstGeom prst="rect">
                      <a:avLst/>
                    </a:prstGeom>
                  </pic:spPr>
                </pic:pic>
              </a:graphicData>
            </a:graphic>
          </wp:inline>
        </w:drawing>
      </w:r>
    </w:p>
    <w:p w14:paraId="26ABF6B1" w14:textId="77777777" w:rsidR="00872299" w:rsidRPr="00293D89" w:rsidRDefault="00872299" w:rsidP="0012637A">
      <w:pPr>
        <w:widowControl/>
        <w:kinsoku w:val="0"/>
        <w:topLinePunct/>
        <w:spacing w:line="360" w:lineRule="auto"/>
        <w:textAlignment w:val="center"/>
        <w:rPr>
          <w:rFonts w:eastAsia="宋体"/>
          <w:kern w:val="0"/>
        </w:rPr>
      </w:pPr>
      <w:r w:rsidRPr="00293D89">
        <w:rPr>
          <w:b/>
        </w:rPr>
        <w:t xml:space="preserve">Fig. 9. </w:t>
      </w:r>
      <w:r w:rsidRPr="00293D89">
        <w:rPr>
          <w:rFonts w:eastAsia="宋体"/>
          <w:kern w:val="0"/>
        </w:rPr>
        <w:t xml:space="preserve">The velocities and normalized normal forces of the sphere for different slope angles and fluid viscosities. </w:t>
      </w:r>
      <w:r w:rsidRPr="00293D89">
        <w:rPr>
          <w:rFonts w:eastAsia="宋体"/>
          <w:kern w:val="24"/>
        </w:rPr>
        <w:t xml:space="preserve">Different fluid viscosities are represented by </w:t>
      </w:r>
      <w:r w:rsidRPr="00293D89">
        <w:rPr>
          <w:rFonts w:eastAsia="宋体"/>
          <w:kern w:val="0"/>
        </w:rPr>
        <w:t xml:space="preserve">different symbols; (a) velocity for slope angle </w:t>
      </w:r>
      <w:r w:rsidRPr="00293D89">
        <w:rPr>
          <w:rFonts w:eastAsia="宋体"/>
          <w:kern w:val="24"/>
        </w:rPr>
        <w:t xml:space="preserve">45°; </w:t>
      </w:r>
      <w:r w:rsidRPr="00293D89">
        <w:rPr>
          <w:rFonts w:eastAsia="宋体"/>
          <w:kern w:val="0"/>
        </w:rPr>
        <w:t xml:space="preserve">(b) normalized normal force for slope angle </w:t>
      </w:r>
      <w:r w:rsidRPr="00293D89">
        <w:rPr>
          <w:rFonts w:eastAsia="宋体"/>
          <w:kern w:val="24"/>
        </w:rPr>
        <w:t xml:space="preserve">45°; </w:t>
      </w:r>
      <w:r w:rsidRPr="00293D89">
        <w:rPr>
          <w:rFonts w:eastAsia="宋体"/>
          <w:kern w:val="0"/>
        </w:rPr>
        <w:t xml:space="preserve">(c) velocity for slope angle </w:t>
      </w:r>
      <w:r w:rsidRPr="00293D89">
        <w:rPr>
          <w:rFonts w:eastAsia="宋体"/>
          <w:kern w:val="24"/>
        </w:rPr>
        <w:t xml:space="preserve">60°; </w:t>
      </w:r>
      <w:r w:rsidRPr="00293D89">
        <w:rPr>
          <w:rFonts w:eastAsia="宋体"/>
          <w:kern w:val="0"/>
        </w:rPr>
        <w:t xml:space="preserve">(d) normalized normal force for slope angle </w:t>
      </w:r>
      <w:r w:rsidRPr="00293D89">
        <w:rPr>
          <w:rFonts w:eastAsia="宋体"/>
          <w:kern w:val="24"/>
        </w:rPr>
        <w:t>60°;</w:t>
      </w:r>
      <w:r w:rsidRPr="00293D89">
        <w:rPr>
          <w:rFonts w:eastAsia="宋体"/>
          <w:kern w:val="0"/>
        </w:rPr>
        <w:t xml:space="preserve"> (e) velocity for slope angle </w:t>
      </w:r>
      <w:r w:rsidRPr="00293D89">
        <w:rPr>
          <w:rFonts w:eastAsia="宋体"/>
          <w:kern w:val="24"/>
        </w:rPr>
        <w:t xml:space="preserve">75°; </w:t>
      </w:r>
      <w:r w:rsidRPr="00293D89">
        <w:rPr>
          <w:rFonts w:eastAsia="宋体"/>
          <w:kern w:val="0"/>
        </w:rPr>
        <w:t xml:space="preserve">(f) normalized normal force for slope angle </w:t>
      </w:r>
      <w:r w:rsidRPr="00293D89">
        <w:rPr>
          <w:rFonts w:eastAsia="宋体"/>
          <w:kern w:val="24"/>
        </w:rPr>
        <w:t>75°</w:t>
      </w:r>
      <w:r w:rsidRPr="00293D89">
        <w:rPr>
          <w:rFonts w:eastAsia="宋体" w:hint="eastAsia"/>
          <w:kern w:val="24"/>
        </w:rPr>
        <w:t>.</w:t>
      </w:r>
    </w:p>
    <w:p w14:paraId="5FBF4B5E" w14:textId="77777777" w:rsidR="00CE78E7" w:rsidRPr="00293D89" w:rsidRDefault="00CE78E7" w:rsidP="0012637A">
      <w:pPr>
        <w:topLinePunct/>
        <w:autoSpaceDE w:val="0"/>
        <w:autoSpaceDN w:val="0"/>
        <w:spacing w:line="360" w:lineRule="auto"/>
        <w:textAlignment w:val="center"/>
        <w:rPr>
          <w:rFonts w:eastAsia="宋体"/>
          <w:kern w:val="24"/>
        </w:rPr>
      </w:pPr>
    </w:p>
    <w:p w14:paraId="7CBF2391" w14:textId="59D7EBEA" w:rsidR="008E23D9" w:rsidRPr="00293D89" w:rsidRDefault="00CF62D9" w:rsidP="0012637A">
      <w:pPr>
        <w:widowControl/>
        <w:kinsoku w:val="0"/>
        <w:topLinePunct/>
        <w:spacing w:line="360" w:lineRule="auto"/>
        <w:ind w:firstLineChars="100" w:firstLine="240"/>
        <w:textAlignment w:val="center"/>
        <w:rPr>
          <w:rFonts w:eastAsia="宋体"/>
          <w:kern w:val="24"/>
        </w:rPr>
      </w:pPr>
      <w:r w:rsidRPr="00293D89">
        <w:rPr>
          <w:rFonts w:eastAsia="宋体"/>
          <w:kern w:val="24"/>
        </w:rPr>
        <w:t>To illustrate the effect</w:t>
      </w:r>
      <w:r w:rsidR="00C54096" w:rsidRPr="00293D89">
        <w:rPr>
          <w:rFonts w:eastAsia="宋体" w:hint="eastAsia"/>
          <w:kern w:val="24"/>
        </w:rPr>
        <w:t xml:space="preserve"> </w:t>
      </w:r>
      <w:r w:rsidRPr="00293D89">
        <w:rPr>
          <w:rFonts w:eastAsia="宋体"/>
          <w:kern w:val="24"/>
        </w:rPr>
        <w:t xml:space="preserve">of fluid viscosity and slope angle more clearly, </w:t>
      </w:r>
      <w:bookmarkStart w:id="206" w:name="OLE_LINK132"/>
      <w:bookmarkStart w:id="207" w:name="OLE_LINK133"/>
      <w:r w:rsidRPr="00293D89">
        <w:rPr>
          <w:rFonts w:eastAsia="宋体"/>
          <w:kern w:val="24"/>
        </w:rPr>
        <w:t xml:space="preserve">only results of </w:t>
      </w:r>
      <w:r w:rsidR="00E3012B">
        <w:rPr>
          <w:rFonts w:eastAsia="宋体"/>
          <w:kern w:val="24"/>
        </w:rPr>
        <w:t xml:space="preserve">the </w:t>
      </w:r>
      <w:r w:rsidRPr="00293D89">
        <w:rPr>
          <w:rFonts w:eastAsia="宋体"/>
          <w:kern w:val="24"/>
        </w:rPr>
        <w:t xml:space="preserve">9 cases (3 slope angles, 45°, 60°, </w:t>
      </w:r>
      <w:bookmarkStart w:id="208" w:name="OLE_LINK278"/>
      <w:bookmarkStart w:id="209" w:name="OLE_LINK279"/>
      <w:r w:rsidRPr="00293D89">
        <w:rPr>
          <w:rFonts w:eastAsia="宋体"/>
          <w:kern w:val="24"/>
        </w:rPr>
        <w:t>75°</w:t>
      </w:r>
      <w:bookmarkEnd w:id="208"/>
      <w:bookmarkEnd w:id="209"/>
      <w:r w:rsidRPr="00293D89">
        <w:rPr>
          <w:rFonts w:eastAsia="宋体"/>
          <w:kern w:val="24"/>
        </w:rPr>
        <w:t xml:space="preserve">, and 3 viscosities, </w:t>
      </w:r>
      <w:bookmarkStart w:id="210" w:name="OLE_LINK285"/>
      <w:bookmarkStart w:id="211" w:name="OLE_LINK286"/>
      <w:r w:rsidRPr="00293D89">
        <w:rPr>
          <w:rFonts w:eastAsia="宋体"/>
          <w:kern w:val="24"/>
        </w:rPr>
        <w:t>1.0</w:t>
      </w:r>
      <w:bookmarkStart w:id="212" w:name="OLE_LINK262"/>
      <w:bookmarkStart w:id="213" w:name="OLE_LINK263"/>
      <w:bookmarkStart w:id="214" w:name="OLE_LINK264"/>
      <w:r w:rsidRPr="00293D89">
        <w:rPr>
          <w:rFonts w:eastAsia="宋体"/>
          <w:kern w:val="24"/>
        </w:rPr>
        <w:t>×10</w:t>
      </w:r>
      <w:r w:rsidRPr="00293D89">
        <w:rPr>
          <w:rFonts w:eastAsia="宋体"/>
          <w:kern w:val="24"/>
          <w:vertAlign w:val="superscript"/>
        </w:rPr>
        <w:t>-6</w:t>
      </w:r>
      <w:bookmarkEnd w:id="212"/>
      <w:bookmarkEnd w:id="213"/>
      <w:bookmarkEnd w:id="214"/>
      <w:r w:rsidRPr="00293D89">
        <w:rPr>
          <w:rFonts w:eastAsia="宋体"/>
          <w:kern w:val="24"/>
          <w:vertAlign w:val="superscript"/>
        </w:rPr>
        <w:t xml:space="preserve"> </w:t>
      </w:r>
      <w:r w:rsidRPr="00293D89">
        <w:rPr>
          <w:rFonts w:eastAsia="宋体"/>
          <w:kern w:val="24"/>
        </w:rPr>
        <w:t>m</w:t>
      </w:r>
      <w:r w:rsidRPr="00293D89">
        <w:rPr>
          <w:rFonts w:eastAsia="宋体"/>
          <w:kern w:val="24"/>
          <w:vertAlign w:val="superscript"/>
        </w:rPr>
        <w:t>2</w:t>
      </w:r>
      <w:r w:rsidRPr="00293D89">
        <w:rPr>
          <w:rFonts w:eastAsia="宋体"/>
          <w:kern w:val="24"/>
        </w:rPr>
        <w:t xml:space="preserve">/s, </w:t>
      </w:r>
      <w:bookmarkStart w:id="215" w:name="OLE_LINK265"/>
      <w:bookmarkStart w:id="216" w:name="OLE_LINK266"/>
      <w:bookmarkStart w:id="217" w:name="OLE_LINK267"/>
      <w:bookmarkStart w:id="218" w:name="OLE_LINK268"/>
      <w:r w:rsidRPr="00293D89">
        <w:rPr>
          <w:rFonts w:eastAsia="宋体"/>
          <w:kern w:val="24"/>
        </w:rPr>
        <w:t>1.0×10</w:t>
      </w:r>
      <w:r w:rsidRPr="00293D89">
        <w:rPr>
          <w:rFonts w:eastAsia="宋体"/>
          <w:kern w:val="24"/>
          <w:vertAlign w:val="superscript"/>
        </w:rPr>
        <w:t xml:space="preserve">-5 </w:t>
      </w:r>
      <w:r w:rsidRPr="00293D89">
        <w:rPr>
          <w:rFonts w:eastAsia="宋体"/>
          <w:kern w:val="24"/>
        </w:rPr>
        <w:t>m</w:t>
      </w:r>
      <w:r w:rsidRPr="00293D89">
        <w:rPr>
          <w:rFonts w:eastAsia="宋体"/>
          <w:kern w:val="24"/>
          <w:vertAlign w:val="superscript"/>
        </w:rPr>
        <w:t>2</w:t>
      </w:r>
      <w:r w:rsidRPr="00293D89">
        <w:rPr>
          <w:rFonts w:eastAsia="宋体"/>
          <w:kern w:val="24"/>
        </w:rPr>
        <w:t>/s, 1.0×10</w:t>
      </w:r>
      <w:r w:rsidRPr="00293D89">
        <w:rPr>
          <w:rFonts w:eastAsia="宋体"/>
          <w:kern w:val="24"/>
          <w:vertAlign w:val="superscript"/>
        </w:rPr>
        <w:t xml:space="preserve">-4 </w:t>
      </w:r>
      <w:r w:rsidRPr="00293D89">
        <w:rPr>
          <w:rFonts w:eastAsia="宋体"/>
          <w:kern w:val="24"/>
        </w:rPr>
        <w:t>m</w:t>
      </w:r>
      <w:r w:rsidRPr="00293D89">
        <w:rPr>
          <w:rFonts w:eastAsia="宋体"/>
          <w:kern w:val="24"/>
          <w:vertAlign w:val="superscript"/>
        </w:rPr>
        <w:t>2</w:t>
      </w:r>
      <w:r w:rsidRPr="00293D89">
        <w:rPr>
          <w:rFonts w:eastAsia="宋体"/>
          <w:kern w:val="24"/>
        </w:rPr>
        <w:t>/s</w:t>
      </w:r>
      <w:bookmarkEnd w:id="210"/>
      <w:bookmarkEnd w:id="211"/>
      <w:bookmarkEnd w:id="215"/>
      <w:bookmarkEnd w:id="216"/>
      <w:bookmarkEnd w:id="217"/>
      <w:bookmarkEnd w:id="218"/>
      <w:r w:rsidRPr="00293D89">
        <w:rPr>
          <w:rFonts w:eastAsia="宋体"/>
          <w:kern w:val="24"/>
        </w:rPr>
        <w:t xml:space="preserve">) </w:t>
      </w:r>
      <w:bookmarkEnd w:id="206"/>
      <w:bookmarkEnd w:id="207"/>
      <w:r w:rsidRPr="00293D89">
        <w:rPr>
          <w:rFonts w:eastAsia="宋体"/>
          <w:kern w:val="24"/>
        </w:rPr>
        <w:t xml:space="preserve">are presented in </w:t>
      </w:r>
      <w:r w:rsidR="00C624DD" w:rsidRPr="00293D89">
        <w:rPr>
          <w:rFonts w:eastAsia="宋体"/>
          <w:kern w:val="24"/>
        </w:rPr>
        <w:t>Fig</w:t>
      </w:r>
      <w:r w:rsidR="00F51914" w:rsidRPr="00293D89">
        <w:rPr>
          <w:rFonts w:eastAsia="宋体"/>
          <w:kern w:val="24"/>
        </w:rPr>
        <w:t>.</w:t>
      </w:r>
      <w:r w:rsidRPr="00293D89">
        <w:rPr>
          <w:rFonts w:eastAsia="宋体"/>
          <w:kern w:val="24"/>
        </w:rPr>
        <w:t xml:space="preserve"> 10 for comparison purpose. The temporal variations of Re, rotational velocity, normalized lift force, normalized drag force, normalized normal contact force and normalized shear contact force are shown. </w:t>
      </w:r>
    </w:p>
    <w:p w14:paraId="194E77A7" w14:textId="38E1A86C" w:rsidR="00CE78E7" w:rsidRPr="00293D89" w:rsidRDefault="00CF62D9" w:rsidP="0012637A">
      <w:pPr>
        <w:widowControl/>
        <w:kinsoku w:val="0"/>
        <w:topLinePunct/>
        <w:spacing w:line="360" w:lineRule="auto"/>
        <w:ind w:firstLineChars="100" w:firstLine="240"/>
        <w:textAlignment w:val="center"/>
      </w:pPr>
      <w:r w:rsidRPr="00293D89">
        <w:lastRenderedPageBreak/>
        <w:t xml:space="preserve">As expected, the </w:t>
      </w:r>
      <w:r w:rsidR="000A5DCA" w:rsidRPr="00293D89">
        <w:t>sphere</w:t>
      </w:r>
      <w:r w:rsidRPr="00293D89">
        <w:t xml:space="preserve"> velocity </w:t>
      </w:r>
      <w:r w:rsidR="00CE78E7" w:rsidRPr="00293D89">
        <w:t>(Re) increases</w:t>
      </w:r>
      <w:r w:rsidRPr="00293D89">
        <w:t xml:space="preserve"> with slope angle</w:t>
      </w:r>
      <w:bookmarkStart w:id="219" w:name="OLE_LINK139"/>
      <w:bookmarkStart w:id="220" w:name="OLE_LINK140"/>
      <w:r w:rsidRPr="00293D89">
        <w:t xml:space="preserve"> </w:t>
      </w:r>
      <w:bookmarkEnd w:id="219"/>
      <w:bookmarkEnd w:id="220"/>
      <w:r w:rsidR="00CE78E7" w:rsidRPr="00293D89">
        <w:t>and decreases</w:t>
      </w:r>
      <w:r w:rsidRPr="00293D89">
        <w:t xml:space="preserve"> with the increase in viscosity. </w:t>
      </w:r>
      <w:r w:rsidR="00CE78E7" w:rsidRPr="00293D89">
        <w:rPr>
          <w:rFonts w:eastAsia="宋体"/>
          <w:kern w:val="24"/>
        </w:rPr>
        <w:t xml:space="preserve">As shown by the </w:t>
      </w:r>
      <w:r w:rsidR="00E3012B">
        <w:rPr>
          <w:rFonts w:eastAsia="宋体"/>
          <w:kern w:val="24"/>
        </w:rPr>
        <w:t>F</w:t>
      </w:r>
      <w:r w:rsidR="00C624DD" w:rsidRPr="00293D89">
        <w:rPr>
          <w:rFonts w:eastAsia="宋体"/>
          <w:kern w:val="24"/>
        </w:rPr>
        <w:t>ig</w:t>
      </w:r>
      <w:r w:rsidR="00F51914" w:rsidRPr="00293D89">
        <w:rPr>
          <w:rFonts w:eastAsia="宋体"/>
          <w:kern w:val="24"/>
        </w:rPr>
        <w:t>.</w:t>
      </w:r>
      <w:r w:rsidR="00CE78E7" w:rsidRPr="00293D89">
        <w:rPr>
          <w:rFonts w:eastAsia="宋体"/>
          <w:kern w:val="24"/>
        </w:rPr>
        <w:t xml:space="preserve"> 10</w:t>
      </w:r>
      <w:r w:rsidR="00E3012B">
        <w:rPr>
          <w:rFonts w:eastAsia="宋体"/>
          <w:kern w:val="24"/>
        </w:rPr>
        <w:t xml:space="preserve"> (e, f)</w:t>
      </w:r>
      <w:r w:rsidR="00CE78E7" w:rsidRPr="00293D89">
        <w:rPr>
          <w:rFonts w:eastAsia="宋体"/>
          <w:kern w:val="24"/>
        </w:rPr>
        <w:t xml:space="preserve">, the normal and shear forces decrease (or hydrodynamic and drag forces increase) with time because of the increase in Re with time. </w:t>
      </w:r>
      <w:r w:rsidR="008E23D9" w:rsidRPr="00293D89">
        <w:t>T</w:t>
      </w:r>
      <w:r w:rsidRPr="00293D89">
        <w:t>he rotational velocity increases to a steady state</w:t>
      </w:r>
      <w:r w:rsidR="008E23D9" w:rsidRPr="00293D89">
        <w:t xml:space="preserve"> in the two high viscosity cases (</w:t>
      </w:r>
      <w:r w:rsidR="008E23D9" w:rsidRPr="00293D89">
        <w:rPr>
          <w:rFonts w:eastAsia="宋体"/>
          <w:kern w:val="24"/>
        </w:rPr>
        <w:t>1.0×10</w:t>
      </w:r>
      <w:r w:rsidR="008E23D9" w:rsidRPr="00293D89">
        <w:rPr>
          <w:rFonts w:eastAsia="宋体"/>
          <w:kern w:val="24"/>
          <w:vertAlign w:val="superscript"/>
        </w:rPr>
        <w:t xml:space="preserve">-5 </w:t>
      </w:r>
      <w:r w:rsidR="008E23D9" w:rsidRPr="00293D89">
        <w:rPr>
          <w:rFonts w:eastAsia="宋体"/>
          <w:kern w:val="24"/>
        </w:rPr>
        <w:t>m</w:t>
      </w:r>
      <w:r w:rsidR="008E23D9" w:rsidRPr="00293D89">
        <w:rPr>
          <w:rFonts w:eastAsia="宋体"/>
          <w:kern w:val="24"/>
          <w:vertAlign w:val="superscript"/>
        </w:rPr>
        <w:t>2</w:t>
      </w:r>
      <w:r w:rsidR="008E23D9" w:rsidRPr="00293D89">
        <w:rPr>
          <w:rFonts w:eastAsia="宋体"/>
          <w:kern w:val="24"/>
        </w:rPr>
        <w:t>/s and 1.0×10</w:t>
      </w:r>
      <w:r w:rsidR="008E23D9" w:rsidRPr="00293D89">
        <w:rPr>
          <w:rFonts w:eastAsia="宋体"/>
          <w:kern w:val="24"/>
          <w:vertAlign w:val="superscript"/>
        </w:rPr>
        <w:t xml:space="preserve">-4 </w:t>
      </w:r>
      <w:r w:rsidR="008E23D9" w:rsidRPr="00293D89">
        <w:rPr>
          <w:rFonts w:eastAsia="宋体"/>
          <w:kern w:val="24"/>
        </w:rPr>
        <w:t>m</w:t>
      </w:r>
      <w:r w:rsidR="008E23D9" w:rsidRPr="00293D89">
        <w:rPr>
          <w:rFonts w:eastAsia="宋体"/>
          <w:kern w:val="24"/>
          <w:vertAlign w:val="superscript"/>
        </w:rPr>
        <w:t>2</w:t>
      </w:r>
      <w:r w:rsidR="008E23D9" w:rsidRPr="00293D89">
        <w:rPr>
          <w:rFonts w:eastAsia="宋体"/>
          <w:kern w:val="24"/>
        </w:rPr>
        <w:t>/s</w:t>
      </w:r>
      <w:r w:rsidR="008E23D9" w:rsidRPr="00293D89">
        <w:t>)</w:t>
      </w:r>
      <w:r w:rsidRPr="00293D89">
        <w:t xml:space="preserve">. The rotational velocity decreases with increase in slope angle due to decrease in shear force and moment, which indicates more sliding. </w:t>
      </w:r>
    </w:p>
    <w:p w14:paraId="6B772910" w14:textId="211F63AC" w:rsidR="00872299" w:rsidRPr="00293D89" w:rsidRDefault="00E52D82" w:rsidP="0012637A">
      <w:pPr>
        <w:pStyle w:val="af4"/>
        <w:kinsoku w:val="0"/>
        <w:topLinePunct/>
        <w:snapToGrid/>
        <w:spacing w:after="0" w:afterAutospacing="0" w:line="360" w:lineRule="auto"/>
        <w:ind w:firstLine="0"/>
        <w:jc w:val="both"/>
        <w:textAlignment w:val="center"/>
        <w:rPr>
          <w:rFonts w:ascii="Times New Roman" w:eastAsia="宋体" w:hAnsi="Times New Roman" w:cs="Times New Roman"/>
          <w:kern w:val="24"/>
        </w:rPr>
      </w:pPr>
      <w:r w:rsidRPr="00293D89">
        <w:rPr>
          <w:rFonts w:ascii="Times New Roman" w:hAnsi="Times New Roman" w:cs="Times New Roman"/>
          <w:b/>
          <w:noProof/>
        </w:rPr>
        <w:drawing>
          <wp:inline distT="0" distB="0" distL="0" distR="0" wp14:anchorId="5182A270" wp14:editId="7BE5273E">
            <wp:extent cx="5279390" cy="6304915"/>
            <wp:effectExtent l="0" t="0" r="0" b="635"/>
            <wp:docPr id="139" name="Picture 139" descr="fig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figure1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9390" cy="6304915"/>
                    </a:xfrm>
                    <a:prstGeom prst="rect">
                      <a:avLst/>
                    </a:prstGeom>
                    <a:noFill/>
                    <a:ln>
                      <a:noFill/>
                    </a:ln>
                  </pic:spPr>
                </pic:pic>
              </a:graphicData>
            </a:graphic>
          </wp:inline>
        </w:drawing>
      </w:r>
      <w:r w:rsidR="00872299" w:rsidRPr="00293D89">
        <w:rPr>
          <w:rFonts w:ascii="Times New Roman" w:hAnsi="Times New Roman" w:cs="Times New Roman"/>
          <w:b/>
        </w:rPr>
        <w:t xml:space="preserve">Fig. 10. </w:t>
      </w:r>
      <w:r w:rsidR="00872299" w:rsidRPr="00293D89">
        <w:rPr>
          <w:rFonts w:ascii="Times New Roman" w:eastAsia="宋体" w:hAnsi="Times New Roman" w:cs="Times New Roman"/>
        </w:rPr>
        <w:t xml:space="preserve">The simulating results of the descending process </w:t>
      </w:r>
      <w:r w:rsidR="00872299" w:rsidRPr="00293D89">
        <w:rPr>
          <w:rFonts w:ascii="Times New Roman" w:eastAsia="宋体" w:hAnsi="Times New Roman" w:cs="Times New Roman"/>
          <w:kern w:val="24"/>
        </w:rPr>
        <w:t>with 3 slope angles, 45°</w:t>
      </w:r>
      <w:r w:rsidR="00872299" w:rsidRPr="00293D89">
        <w:rPr>
          <w:rFonts w:ascii="Times New Roman" w:hAnsi="Times New Roman" w:cs="Times New Roman"/>
        </w:rPr>
        <w:t>,</w:t>
      </w:r>
      <w:r w:rsidR="00872299" w:rsidRPr="00293D89">
        <w:rPr>
          <w:rFonts w:ascii="Times New Roman" w:eastAsia="宋体" w:hAnsi="Times New Roman" w:cs="Times New Roman"/>
          <w:kern w:val="24"/>
        </w:rPr>
        <w:t xml:space="preserve"> 60°</w:t>
      </w:r>
      <w:r w:rsidR="00872299" w:rsidRPr="00293D89">
        <w:rPr>
          <w:rFonts w:ascii="Times New Roman" w:hAnsi="Times New Roman" w:cs="Times New Roman"/>
        </w:rPr>
        <w:t>,</w:t>
      </w:r>
      <w:r w:rsidR="00872299" w:rsidRPr="00293D89">
        <w:rPr>
          <w:rFonts w:ascii="Times New Roman" w:eastAsia="宋体" w:hAnsi="Times New Roman" w:cs="Times New Roman"/>
          <w:kern w:val="24"/>
        </w:rPr>
        <w:t xml:space="preserve"> 75°, and </w:t>
      </w:r>
      <w:r w:rsidR="005413E8" w:rsidRPr="00293D89">
        <w:rPr>
          <w:rFonts w:ascii="Times New Roman" w:eastAsia="宋体" w:hAnsi="Times New Roman" w:cs="Times New Roman" w:hint="eastAsia"/>
          <w:kern w:val="24"/>
        </w:rPr>
        <w:t>2</w:t>
      </w:r>
      <w:r w:rsidR="00872299" w:rsidRPr="00293D89">
        <w:rPr>
          <w:rFonts w:ascii="Times New Roman" w:eastAsia="宋体" w:hAnsi="Times New Roman" w:cs="Times New Roman"/>
          <w:kern w:val="24"/>
        </w:rPr>
        <w:t xml:space="preserve"> viscosities, 1.0×10</w:t>
      </w:r>
      <w:r w:rsidR="00872299" w:rsidRPr="00293D89">
        <w:rPr>
          <w:rFonts w:ascii="Times New Roman" w:eastAsia="宋体" w:hAnsi="Times New Roman" w:cs="Times New Roman"/>
          <w:kern w:val="24"/>
          <w:vertAlign w:val="superscript"/>
        </w:rPr>
        <w:t xml:space="preserve">-5 </w:t>
      </w:r>
      <w:r w:rsidR="00872299" w:rsidRPr="00293D89">
        <w:rPr>
          <w:rFonts w:ascii="Times New Roman" w:eastAsia="宋体" w:hAnsi="Times New Roman" w:cs="Times New Roman"/>
          <w:kern w:val="24"/>
        </w:rPr>
        <w:t>m</w:t>
      </w:r>
      <w:r w:rsidR="00872299" w:rsidRPr="00293D89">
        <w:rPr>
          <w:rFonts w:ascii="Times New Roman" w:eastAsia="宋体" w:hAnsi="Times New Roman" w:cs="Times New Roman"/>
          <w:kern w:val="24"/>
          <w:vertAlign w:val="superscript"/>
        </w:rPr>
        <w:t>2</w:t>
      </w:r>
      <w:r w:rsidR="00872299" w:rsidRPr="00293D89">
        <w:rPr>
          <w:rFonts w:ascii="Times New Roman" w:eastAsia="宋体" w:hAnsi="Times New Roman" w:cs="Times New Roman"/>
          <w:kern w:val="24"/>
        </w:rPr>
        <w:t>/s, 1.0×10</w:t>
      </w:r>
      <w:r w:rsidR="00872299" w:rsidRPr="00293D89">
        <w:rPr>
          <w:rFonts w:ascii="Times New Roman" w:eastAsia="宋体" w:hAnsi="Times New Roman" w:cs="Times New Roman"/>
          <w:kern w:val="24"/>
          <w:vertAlign w:val="superscript"/>
        </w:rPr>
        <w:t xml:space="preserve">-4 </w:t>
      </w:r>
      <w:r w:rsidR="00872299" w:rsidRPr="00293D89">
        <w:rPr>
          <w:rFonts w:ascii="Times New Roman" w:eastAsia="宋体" w:hAnsi="Times New Roman" w:cs="Times New Roman"/>
          <w:kern w:val="24"/>
        </w:rPr>
        <w:t>m</w:t>
      </w:r>
      <w:r w:rsidR="00872299" w:rsidRPr="00293D89">
        <w:rPr>
          <w:rFonts w:ascii="Times New Roman" w:eastAsia="宋体" w:hAnsi="Times New Roman" w:cs="Times New Roman"/>
          <w:kern w:val="24"/>
          <w:vertAlign w:val="superscript"/>
        </w:rPr>
        <w:t>2</w:t>
      </w:r>
      <w:r w:rsidR="00872299" w:rsidRPr="00293D89">
        <w:rPr>
          <w:rFonts w:ascii="Times New Roman" w:eastAsia="宋体" w:hAnsi="Times New Roman" w:cs="Times New Roman"/>
          <w:kern w:val="24"/>
        </w:rPr>
        <w:t>/s. square: 75°; circle: 60°; triangle: 45°; red: 1.0×10</w:t>
      </w:r>
      <w:r w:rsidR="00872299" w:rsidRPr="00293D89">
        <w:rPr>
          <w:rFonts w:ascii="Times New Roman" w:eastAsia="宋体" w:hAnsi="Times New Roman" w:cs="Times New Roman"/>
          <w:kern w:val="24"/>
          <w:vertAlign w:val="superscript"/>
        </w:rPr>
        <w:t xml:space="preserve">-5 </w:t>
      </w:r>
      <w:r w:rsidR="00872299" w:rsidRPr="00293D89">
        <w:rPr>
          <w:rFonts w:ascii="Times New Roman" w:eastAsia="宋体" w:hAnsi="Times New Roman" w:cs="Times New Roman"/>
          <w:kern w:val="24"/>
        </w:rPr>
        <w:t>m</w:t>
      </w:r>
      <w:r w:rsidR="00872299" w:rsidRPr="00293D89">
        <w:rPr>
          <w:rFonts w:ascii="Times New Roman" w:eastAsia="宋体" w:hAnsi="Times New Roman" w:cs="Times New Roman"/>
          <w:kern w:val="24"/>
          <w:vertAlign w:val="superscript"/>
        </w:rPr>
        <w:t>2</w:t>
      </w:r>
      <w:r w:rsidR="00872299" w:rsidRPr="00293D89">
        <w:rPr>
          <w:rFonts w:ascii="Times New Roman" w:eastAsia="宋体" w:hAnsi="Times New Roman" w:cs="Times New Roman"/>
          <w:kern w:val="24"/>
        </w:rPr>
        <w:t>/s; blue: 1.0×10</w:t>
      </w:r>
      <w:r w:rsidR="00872299" w:rsidRPr="00293D89">
        <w:rPr>
          <w:rFonts w:ascii="Times New Roman" w:eastAsia="宋体" w:hAnsi="Times New Roman" w:cs="Times New Roman"/>
          <w:kern w:val="24"/>
          <w:vertAlign w:val="superscript"/>
        </w:rPr>
        <w:t xml:space="preserve">-4 </w:t>
      </w:r>
      <w:r w:rsidR="00872299" w:rsidRPr="00293D89">
        <w:rPr>
          <w:rFonts w:ascii="Times New Roman" w:eastAsia="宋体" w:hAnsi="Times New Roman" w:cs="Times New Roman"/>
          <w:kern w:val="24"/>
        </w:rPr>
        <w:t>m</w:t>
      </w:r>
      <w:r w:rsidR="00872299" w:rsidRPr="00293D89">
        <w:rPr>
          <w:rFonts w:ascii="Times New Roman" w:eastAsia="宋体" w:hAnsi="Times New Roman" w:cs="Times New Roman"/>
          <w:kern w:val="24"/>
          <w:vertAlign w:val="superscript"/>
        </w:rPr>
        <w:t>2</w:t>
      </w:r>
      <w:r w:rsidR="00872299" w:rsidRPr="00293D89">
        <w:rPr>
          <w:rFonts w:ascii="Times New Roman" w:eastAsia="宋体" w:hAnsi="Times New Roman" w:cs="Times New Roman"/>
          <w:kern w:val="24"/>
        </w:rPr>
        <w:t xml:space="preserve">/s; (a) Reynolds number; (b) rotational </w:t>
      </w:r>
      <w:r w:rsidR="00872299" w:rsidRPr="00293D89">
        <w:rPr>
          <w:rFonts w:ascii="Times New Roman" w:eastAsia="宋体" w:hAnsi="Times New Roman" w:cs="Times New Roman"/>
          <w:kern w:val="24"/>
        </w:rPr>
        <w:lastRenderedPageBreak/>
        <w:t xml:space="preserve">velocity; </w:t>
      </w:r>
      <w:bookmarkStart w:id="221" w:name="OLE_LINK97"/>
      <w:bookmarkStart w:id="222" w:name="OLE_LINK94"/>
      <w:r w:rsidR="00872299" w:rsidRPr="00293D89">
        <w:rPr>
          <w:rFonts w:ascii="Times New Roman" w:eastAsia="宋体" w:hAnsi="Times New Roman" w:cs="Times New Roman"/>
          <w:kern w:val="24"/>
        </w:rPr>
        <w:t>(c) normalized lift force; (d) normalized drag force;</w:t>
      </w:r>
      <w:bookmarkEnd w:id="221"/>
      <w:bookmarkEnd w:id="222"/>
      <w:r w:rsidR="00872299" w:rsidRPr="00293D89">
        <w:rPr>
          <w:rFonts w:ascii="Times New Roman" w:eastAsia="宋体" w:hAnsi="Times New Roman" w:cs="Times New Roman"/>
          <w:kern w:val="24"/>
        </w:rPr>
        <w:t xml:space="preserve"> (e) normalized normal force; (f) normalized shear force.</w:t>
      </w:r>
    </w:p>
    <w:p w14:paraId="22A122D3" w14:textId="77777777" w:rsidR="00E04C71" w:rsidRPr="00293D89" w:rsidRDefault="00E04C71" w:rsidP="0012637A">
      <w:pPr>
        <w:widowControl/>
        <w:kinsoku w:val="0"/>
        <w:topLinePunct/>
        <w:spacing w:line="360" w:lineRule="auto"/>
        <w:jc w:val="center"/>
        <w:textAlignment w:val="center"/>
        <w:rPr>
          <w:b/>
        </w:rPr>
      </w:pPr>
    </w:p>
    <w:p w14:paraId="30F0FF2D" w14:textId="675A2A6B" w:rsidR="00BE6A06" w:rsidRPr="00293D89" w:rsidRDefault="00BE6A06" w:rsidP="0012637A">
      <w:pPr>
        <w:topLinePunct/>
        <w:autoSpaceDE w:val="0"/>
        <w:autoSpaceDN w:val="0"/>
        <w:spacing w:line="360" w:lineRule="auto"/>
        <w:textAlignment w:val="center"/>
        <w:rPr>
          <w:b/>
        </w:rPr>
      </w:pPr>
      <w:r w:rsidRPr="00293D89">
        <w:rPr>
          <w:b/>
        </w:rPr>
        <w:t>4.</w:t>
      </w:r>
      <w:r w:rsidR="00927E4C" w:rsidRPr="00293D89">
        <w:rPr>
          <w:b/>
        </w:rPr>
        <w:t>4</w:t>
      </w:r>
      <w:r w:rsidRPr="00293D89">
        <w:rPr>
          <w:b/>
        </w:rPr>
        <w:t xml:space="preserve"> Slope friction effect</w:t>
      </w:r>
    </w:p>
    <w:p w14:paraId="0837210A" w14:textId="65DDA6EA" w:rsidR="00BC41FD" w:rsidRPr="00293D89" w:rsidRDefault="00BE6A06" w:rsidP="0012637A">
      <w:pPr>
        <w:topLinePunct/>
        <w:autoSpaceDE w:val="0"/>
        <w:autoSpaceDN w:val="0"/>
        <w:spacing w:line="360" w:lineRule="auto"/>
        <w:textAlignment w:val="center"/>
        <w:rPr>
          <w:rFonts w:eastAsia="宋体"/>
          <w:kern w:val="24"/>
        </w:rPr>
      </w:pPr>
      <w:r w:rsidRPr="00293D89">
        <w:rPr>
          <w:rFonts w:eastAsia="宋体"/>
          <w:kern w:val="24"/>
        </w:rPr>
        <w:t>In this part, the effect</w:t>
      </w:r>
      <w:r w:rsidR="008E23D9" w:rsidRPr="00293D89">
        <w:rPr>
          <w:rFonts w:eastAsia="宋体"/>
          <w:kern w:val="24"/>
        </w:rPr>
        <w:t xml:space="preserve"> of the friction</w:t>
      </w:r>
      <w:r w:rsidRPr="00293D89">
        <w:rPr>
          <w:rFonts w:eastAsia="宋体"/>
          <w:kern w:val="24"/>
        </w:rPr>
        <w:t xml:space="preserve"> between the slope and </w:t>
      </w:r>
      <w:r w:rsidR="005239E6" w:rsidRPr="00293D89">
        <w:rPr>
          <w:rFonts w:eastAsia="宋体"/>
          <w:kern w:val="24"/>
        </w:rPr>
        <w:t>sphere</w:t>
      </w:r>
      <w:r w:rsidRPr="00293D89">
        <w:rPr>
          <w:rFonts w:eastAsia="宋体"/>
          <w:kern w:val="24"/>
        </w:rPr>
        <w:t xml:space="preserve"> was investigated by changing the friction angle from 0° to </w:t>
      </w:r>
      <w:bookmarkStart w:id="223" w:name="OLE_LINK180"/>
      <w:bookmarkStart w:id="224" w:name="OLE_LINK187"/>
      <w:r w:rsidRPr="00293D89">
        <w:rPr>
          <w:rFonts w:eastAsia="宋体"/>
          <w:kern w:val="24"/>
        </w:rPr>
        <w:t>85°</w:t>
      </w:r>
      <w:bookmarkEnd w:id="223"/>
      <w:bookmarkEnd w:id="224"/>
      <w:r w:rsidRPr="00293D89">
        <w:rPr>
          <w:rFonts w:eastAsia="宋体"/>
          <w:kern w:val="24"/>
        </w:rPr>
        <w:t xml:space="preserve">. The slope angle was </w:t>
      </w:r>
      <w:bookmarkStart w:id="225" w:name="OLE_LINK120"/>
      <w:r w:rsidR="005239E6" w:rsidRPr="00293D89">
        <w:rPr>
          <w:rFonts w:eastAsia="宋体"/>
          <w:kern w:val="24"/>
        </w:rPr>
        <w:t xml:space="preserve">fixed to be </w:t>
      </w:r>
      <w:r w:rsidRPr="00293D89">
        <w:rPr>
          <w:rFonts w:eastAsia="宋体"/>
          <w:kern w:val="24"/>
        </w:rPr>
        <w:t>75°</w:t>
      </w:r>
      <w:bookmarkEnd w:id="225"/>
      <w:r w:rsidRPr="00293D89">
        <w:rPr>
          <w:rFonts w:eastAsia="宋体"/>
          <w:kern w:val="24"/>
        </w:rPr>
        <w:t xml:space="preserve">, whereas the viscosity was </w:t>
      </w:r>
      <w:r w:rsidR="00E3012B">
        <w:rPr>
          <w:rFonts w:eastAsia="宋体"/>
          <w:kern w:val="24"/>
        </w:rPr>
        <w:t xml:space="preserve">set to </w:t>
      </w:r>
      <w:r w:rsidR="00E437FD" w:rsidRPr="00293D89">
        <w:rPr>
          <w:rFonts w:eastAsia="宋体"/>
          <w:kern w:val="24"/>
        </w:rPr>
        <w:t>1.0×10</w:t>
      </w:r>
      <w:r w:rsidR="00E437FD" w:rsidRPr="00293D89">
        <w:rPr>
          <w:rFonts w:eastAsia="宋体"/>
          <w:kern w:val="24"/>
          <w:vertAlign w:val="superscript"/>
        </w:rPr>
        <w:t xml:space="preserve">-5 </w:t>
      </w:r>
      <w:r w:rsidRPr="00293D89">
        <w:rPr>
          <w:rFonts w:eastAsia="宋体"/>
          <w:kern w:val="24"/>
        </w:rPr>
        <w:t>m</w:t>
      </w:r>
      <w:r w:rsidRPr="00293D89">
        <w:rPr>
          <w:rFonts w:eastAsia="宋体"/>
          <w:kern w:val="24"/>
          <w:vertAlign w:val="superscript"/>
        </w:rPr>
        <w:t>2</w:t>
      </w:r>
      <w:r w:rsidRPr="00293D89">
        <w:rPr>
          <w:rFonts w:eastAsia="宋体"/>
          <w:kern w:val="24"/>
        </w:rPr>
        <w:t xml:space="preserve">/s. </w:t>
      </w:r>
    </w:p>
    <w:p w14:paraId="233278F0" w14:textId="50FD1555" w:rsidR="0061109B" w:rsidRPr="00293D89" w:rsidRDefault="00BE6A06" w:rsidP="0012637A">
      <w:pPr>
        <w:topLinePunct/>
        <w:autoSpaceDE w:val="0"/>
        <w:autoSpaceDN w:val="0"/>
        <w:spacing w:line="360" w:lineRule="auto"/>
        <w:ind w:firstLineChars="100" w:firstLine="240"/>
        <w:textAlignment w:val="center"/>
        <w:rPr>
          <w:rFonts w:eastAsia="宋体"/>
          <w:kern w:val="24"/>
        </w:rPr>
      </w:pPr>
      <w:r w:rsidRPr="00293D89">
        <w:rPr>
          <w:rFonts w:eastAsia="宋体"/>
          <w:kern w:val="24"/>
        </w:rPr>
        <w:t xml:space="preserve">The instantaneous </w:t>
      </w:r>
      <w:r w:rsidR="000E33DE" w:rsidRPr="00293D89">
        <w:rPr>
          <w:rFonts w:eastAsia="宋体"/>
          <w:kern w:val="24"/>
        </w:rPr>
        <w:t>Re and normalized normal force</w:t>
      </w:r>
      <w:r w:rsidR="00BC41FD" w:rsidRPr="00293D89">
        <w:rPr>
          <w:rFonts w:eastAsia="宋体"/>
          <w:kern w:val="24"/>
        </w:rPr>
        <w:t xml:space="preserve">s of different </w:t>
      </w:r>
      <w:r w:rsidR="00337DD8" w:rsidRPr="00293D89">
        <w:rPr>
          <w:rFonts w:eastAsia="宋体"/>
          <w:kern w:val="24"/>
        </w:rPr>
        <w:t>friction</w:t>
      </w:r>
      <w:r w:rsidR="005239E6" w:rsidRPr="00293D89">
        <w:rPr>
          <w:rFonts w:eastAsia="宋体"/>
          <w:kern w:val="24"/>
        </w:rPr>
        <w:t xml:space="preserve"> </w:t>
      </w:r>
      <w:r w:rsidR="00BC41FD" w:rsidRPr="00293D89">
        <w:rPr>
          <w:rFonts w:eastAsia="宋体"/>
          <w:kern w:val="24"/>
        </w:rPr>
        <w:t>cases</w:t>
      </w:r>
      <w:r w:rsidRPr="00293D89">
        <w:rPr>
          <w:rFonts w:eastAsia="宋体"/>
          <w:kern w:val="24"/>
        </w:rPr>
        <w:t xml:space="preserve"> are shown in </w:t>
      </w:r>
      <w:r w:rsidR="00C624DD" w:rsidRPr="00293D89">
        <w:rPr>
          <w:rFonts w:eastAsia="宋体"/>
          <w:kern w:val="24"/>
        </w:rPr>
        <w:t>Fig</w:t>
      </w:r>
      <w:r w:rsidR="00F51914" w:rsidRPr="00293D89">
        <w:rPr>
          <w:rFonts w:eastAsia="宋体"/>
          <w:kern w:val="24"/>
        </w:rPr>
        <w:t>.</w:t>
      </w:r>
      <w:r w:rsidRPr="00293D89">
        <w:rPr>
          <w:rFonts w:eastAsia="宋体"/>
          <w:kern w:val="24"/>
        </w:rPr>
        <w:t xml:space="preserve"> 11</w:t>
      </w:r>
      <w:r w:rsidR="000E33DE" w:rsidRPr="00293D89">
        <w:rPr>
          <w:rFonts w:eastAsia="宋体"/>
          <w:kern w:val="24"/>
        </w:rPr>
        <w:t>.</w:t>
      </w:r>
      <w:r w:rsidRPr="00293D89">
        <w:rPr>
          <w:rFonts w:eastAsia="宋体"/>
          <w:kern w:val="24"/>
        </w:rPr>
        <w:t xml:space="preserve"> </w:t>
      </w:r>
      <w:r w:rsidR="00BC41FD" w:rsidRPr="00293D89">
        <w:rPr>
          <w:rFonts w:eastAsia="宋体"/>
          <w:kern w:val="24"/>
        </w:rPr>
        <w:t xml:space="preserve">When the friction angle is less than </w:t>
      </w:r>
      <w:r w:rsidR="007549DA" w:rsidRPr="00293D89">
        <w:rPr>
          <w:rFonts w:eastAsia="宋体"/>
          <w:kern w:val="24"/>
        </w:rPr>
        <w:t>60</w:t>
      </w:r>
      <w:r w:rsidR="00BC41FD" w:rsidRPr="00293D89">
        <w:rPr>
          <w:rFonts w:eastAsia="宋体"/>
          <w:kern w:val="24"/>
        </w:rPr>
        <w:t>°, the velocity and normal force become stable</w:t>
      </w:r>
      <w:r w:rsidR="0061109B" w:rsidRPr="00293D89">
        <w:rPr>
          <w:rFonts w:eastAsia="宋体"/>
          <w:kern w:val="24"/>
        </w:rPr>
        <w:t xml:space="preserve"> with time</w:t>
      </w:r>
      <w:r w:rsidR="00BC41FD" w:rsidRPr="00293D89">
        <w:rPr>
          <w:rFonts w:eastAsia="宋体"/>
          <w:kern w:val="24"/>
        </w:rPr>
        <w:t xml:space="preserve">. When it is greater than </w:t>
      </w:r>
      <w:r w:rsidR="007549DA" w:rsidRPr="00293D89">
        <w:rPr>
          <w:rFonts w:eastAsia="宋体"/>
          <w:kern w:val="24"/>
        </w:rPr>
        <w:t>60</w:t>
      </w:r>
      <w:r w:rsidR="00BC41FD" w:rsidRPr="00293D89">
        <w:rPr>
          <w:rFonts w:eastAsia="宋体"/>
          <w:kern w:val="24"/>
        </w:rPr>
        <w:t xml:space="preserve">°, </w:t>
      </w:r>
      <w:r w:rsidR="0061109B" w:rsidRPr="00293D89">
        <w:rPr>
          <w:rFonts w:eastAsia="宋体"/>
          <w:kern w:val="24"/>
        </w:rPr>
        <w:t xml:space="preserve">the normal force starts to fluctuate with time even the Re values are smaller than the cases of friction angle less than </w:t>
      </w:r>
      <w:r w:rsidR="007549DA" w:rsidRPr="00293D89">
        <w:rPr>
          <w:rFonts w:eastAsia="宋体"/>
          <w:kern w:val="24"/>
        </w:rPr>
        <w:t>60</w:t>
      </w:r>
      <w:r w:rsidR="0061109B" w:rsidRPr="00293D89">
        <w:rPr>
          <w:rFonts w:eastAsia="宋体"/>
          <w:kern w:val="24"/>
        </w:rPr>
        <w:t>°. This is because</w:t>
      </w:r>
      <w:r w:rsidR="008E23D9" w:rsidRPr="00293D89">
        <w:rPr>
          <w:rFonts w:eastAsia="宋体"/>
          <w:kern w:val="24"/>
        </w:rPr>
        <w:t xml:space="preserve"> rotation velocity</w:t>
      </w:r>
      <w:r w:rsidR="0061109B" w:rsidRPr="00293D89">
        <w:rPr>
          <w:rFonts w:eastAsia="宋体"/>
          <w:kern w:val="24"/>
        </w:rPr>
        <w:t xml:space="preserve"> (or rolling)</w:t>
      </w:r>
      <w:r w:rsidR="008E23D9" w:rsidRPr="00293D89">
        <w:rPr>
          <w:rFonts w:eastAsia="宋体"/>
          <w:kern w:val="24"/>
        </w:rPr>
        <w:t xml:space="preserve"> </w:t>
      </w:r>
      <w:r w:rsidR="0061109B" w:rsidRPr="00293D89">
        <w:rPr>
          <w:rFonts w:eastAsia="宋体"/>
          <w:kern w:val="24"/>
        </w:rPr>
        <w:t>increases with fricti</w:t>
      </w:r>
      <w:r w:rsidR="005239E6" w:rsidRPr="00293D89">
        <w:rPr>
          <w:rFonts w:eastAsia="宋体"/>
          <w:kern w:val="24"/>
        </w:rPr>
        <w:t>on angle</w:t>
      </w:r>
      <w:r w:rsidR="00BC41FD" w:rsidRPr="00293D89">
        <w:rPr>
          <w:rFonts w:eastAsia="宋体"/>
          <w:kern w:val="24"/>
        </w:rPr>
        <w:t xml:space="preserve">, which </w:t>
      </w:r>
      <w:r w:rsidR="0061109B" w:rsidRPr="00293D89">
        <w:rPr>
          <w:rFonts w:eastAsia="宋体"/>
          <w:kern w:val="24"/>
        </w:rPr>
        <w:t xml:space="preserve">in turn </w:t>
      </w:r>
      <w:r w:rsidR="00BC41FD" w:rsidRPr="00293D89">
        <w:rPr>
          <w:rFonts w:eastAsia="宋体"/>
          <w:kern w:val="24"/>
        </w:rPr>
        <w:t>influences</w:t>
      </w:r>
      <w:r w:rsidR="008E23D9" w:rsidRPr="00293D89">
        <w:rPr>
          <w:rFonts w:eastAsia="宋体"/>
          <w:kern w:val="24"/>
        </w:rPr>
        <w:t xml:space="preserve"> the vortex and </w:t>
      </w:r>
      <w:r w:rsidR="00BC41FD" w:rsidRPr="00293D89">
        <w:rPr>
          <w:rFonts w:eastAsia="宋体"/>
          <w:kern w:val="24"/>
        </w:rPr>
        <w:t xml:space="preserve">the </w:t>
      </w:r>
      <w:r w:rsidR="008E23D9" w:rsidRPr="00293D89">
        <w:rPr>
          <w:rFonts w:eastAsia="宋体"/>
          <w:kern w:val="24"/>
        </w:rPr>
        <w:t xml:space="preserve">movement of the sphere. </w:t>
      </w:r>
    </w:p>
    <w:p w14:paraId="1B65C7C3" w14:textId="1A66EBC0" w:rsidR="00BE6A06" w:rsidRPr="00293D89" w:rsidRDefault="00BC41FD" w:rsidP="0012637A">
      <w:pPr>
        <w:topLinePunct/>
        <w:autoSpaceDE w:val="0"/>
        <w:autoSpaceDN w:val="0"/>
        <w:spacing w:line="360" w:lineRule="auto"/>
        <w:ind w:firstLineChars="100" w:firstLine="240"/>
        <w:textAlignment w:val="center"/>
        <w:rPr>
          <w:rFonts w:eastAsia="宋体"/>
          <w:kern w:val="24"/>
        </w:rPr>
      </w:pPr>
      <w:r w:rsidRPr="00293D89">
        <w:rPr>
          <w:rFonts w:eastAsia="宋体"/>
          <w:kern w:val="24"/>
        </w:rPr>
        <w:t xml:space="preserve">Figure </w:t>
      </w:r>
      <w:r w:rsidRPr="00293D89">
        <w:rPr>
          <w:rFonts w:eastAsia="MS Mincho" w:hint="eastAsia"/>
          <w:kern w:val="24"/>
          <w:lang w:eastAsia="ja-JP"/>
        </w:rPr>
        <w:t xml:space="preserve">12 </w:t>
      </w:r>
      <w:r w:rsidRPr="00293D89">
        <w:rPr>
          <w:rFonts w:eastAsia="宋体"/>
          <w:kern w:val="24"/>
        </w:rPr>
        <w:t>shows</w:t>
      </w:r>
      <w:r w:rsidR="000E33DE" w:rsidRPr="00293D89">
        <w:rPr>
          <w:rFonts w:eastAsia="宋体"/>
          <w:kern w:val="24"/>
        </w:rPr>
        <w:t xml:space="preserve"> the velocity </w:t>
      </w:r>
      <w:r w:rsidR="007C609C" w:rsidRPr="00293D89">
        <w:rPr>
          <w:rFonts w:eastAsia="宋体"/>
          <w:kern w:val="24"/>
        </w:rPr>
        <w:t xml:space="preserve">and vorticity </w:t>
      </w:r>
      <w:r w:rsidR="000E33DE" w:rsidRPr="00293D89">
        <w:rPr>
          <w:rFonts w:eastAsia="宋体"/>
          <w:kern w:val="24"/>
        </w:rPr>
        <w:t>field</w:t>
      </w:r>
      <w:r w:rsidR="005239E6" w:rsidRPr="00293D89">
        <w:rPr>
          <w:rFonts w:eastAsia="宋体"/>
          <w:kern w:val="24"/>
        </w:rPr>
        <w:t xml:space="preserve">s when the </w:t>
      </w:r>
      <w:r w:rsidR="009A4B5C" w:rsidRPr="00293D89">
        <w:rPr>
          <w:rFonts w:eastAsia="宋体"/>
          <w:kern w:val="24"/>
        </w:rPr>
        <w:t>friction angle</w:t>
      </w:r>
      <w:r w:rsidR="00EE4097" w:rsidRPr="00293D89">
        <w:rPr>
          <w:rFonts w:eastAsia="宋体"/>
          <w:kern w:val="24"/>
        </w:rPr>
        <w:t xml:space="preserve"> </w:t>
      </w:r>
      <w:bookmarkStart w:id="226" w:name="OLE_LINK52"/>
      <w:bookmarkStart w:id="227" w:name="OLE_LINK53"/>
      <w:bookmarkStart w:id="228" w:name="OLE_LINK87"/>
      <w:r w:rsidR="005239E6" w:rsidRPr="00293D89">
        <w:rPr>
          <w:rFonts w:eastAsia="宋体"/>
          <w:kern w:val="24"/>
        </w:rPr>
        <w:t>is</w:t>
      </w:r>
      <w:r w:rsidRPr="00293D89">
        <w:rPr>
          <w:rFonts w:eastAsia="宋体"/>
          <w:kern w:val="24"/>
        </w:rPr>
        <w:t xml:space="preserve"> </w:t>
      </w:r>
      <w:r w:rsidR="009A4B5C" w:rsidRPr="00293D89">
        <w:rPr>
          <w:rFonts w:eastAsia="宋体"/>
          <w:kern w:val="24"/>
        </w:rPr>
        <w:t>0°, 50°</w:t>
      </w:r>
      <w:bookmarkEnd w:id="226"/>
      <w:bookmarkEnd w:id="227"/>
      <w:bookmarkEnd w:id="228"/>
      <w:r w:rsidR="009A4B5C" w:rsidRPr="00293D89">
        <w:rPr>
          <w:rFonts w:eastAsia="宋体"/>
          <w:kern w:val="24"/>
        </w:rPr>
        <w:t xml:space="preserve"> and 85°. </w:t>
      </w:r>
      <w:r w:rsidRPr="00293D89">
        <w:rPr>
          <w:rFonts w:eastAsia="宋体"/>
          <w:kern w:val="24"/>
        </w:rPr>
        <w:t>T</w:t>
      </w:r>
      <w:r w:rsidR="009A4B5C" w:rsidRPr="00293D89">
        <w:rPr>
          <w:rFonts w:eastAsia="宋体"/>
          <w:kern w:val="24"/>
        </w:rPr>
        <w:t xml:space="preserve">he vortex structures </w:t>
      </w:r>
      <w:r w:rsidR="00E3012B">
        <w:rPr>
          <w:rFonts w:eastAsia="宋体"/>
          <w:kern w:val="24"/>
        </w:rPr>
        <w:t>between</w:t>
      </w:r>
      <w:r w:rsidRPr="00293D89">
        <w:rPr>
          <w:rFonts w:eastAsia="宋体"/>
          <w:kern w:val="24"/>
        </w:rPr>
        <w:t xml:space="preserve"> the </w:t>
      </w:r>
      <w:r w:rsidR="002E4986" w:rsidRPr="00293D89">
        <w:rPr>
          <w:rFonts w:eastAsia="宋体"/>
          <w:kern w:val="24"/>
        </w:rPr>
        <w:t>t</w:t>
      </w:r>
      <w:r w:rsidR="000B3BCB" w:rsidRPr="00293D89">
        <w:rPr>
          <w:rFonts w:eastAsia="宋体" w:hint="eastAsia"/>
          <w:kern w:val="24"/>
        </w:rPr>
        <w:t>hree</w:t>
      </w:r>
      <w:r w:rsidR="002E4986" w:rsidRPr="00293D89">
        <w:rPr>
          <w:rFonts w:eastAsia="宋体"/>
          <w:kern w:val="24"/>
        </w:rPr>
        <w:t xml:space="preserve"> </w:t>
      </w:r>
      <w:r w:rsidRPr="00293D89">
        <w:rPr>
          <w:rFonts w:eastAsia="宋体"/>
          <w:kern w:val="24"/>
        </w:rPr>
        <w:t>cases</w:t>
      </w:r>
      <w:r w:rsidR="00E3012B">
        <w:rPr>
          <w:rFonts w:eastAsia="宋体"/>
          <w:kern w:val="24"/>
        </w:rPr>
        <w:t xml:space="preserve"> are significantly different</w:t>
      </w:r>
      <w:r w:rsidR="009A4B5C" w:rsidRPr="00293D89">
        <w:rPr>
          <w:rFonts w:eastAsia="宋体"/>
          <w:kern w:val="24"/>
        </w:rPr>
        <w:t xml:space="preserve">. </w:t>
      </w:r>
      <w:bookmarkStart w:id="229" w:name="OLE_LINK35"/>
      <w:bookmarkStart w:id="230" w:name="OLE_LINK51"/>
      <w:r w:rsidRPr="00293D89">
        <w:rPr>
          <w:rFonts w:eastAsia="宋体"/>
          <w:kern w:val="24"/>
        </w:rPr>
        <w:t>The</w:t>
      </w:r>
      <w:r w:rsidR="007C609C" w:rsidRPr="00293D89">
        <w:rPr>
          <w:rFonts w:eastAsia="宋体"/>
          <w:kern w:val="24"/>
        </w:rPr>
        <w:t xml:space="preserve"> vort</w:t>
      </w:r>
      <w:r w:rsidRPr="00293D89">
        <w:rPr>
          <w:rFonts w:eastAsia="宋体"/>
          <w:kern w:val="24"/>
        </w:rPr>
        <w:t>ex structures of</w:t>
      </w:r>
      <w:r w:rsidR="009864CA" w:rsidRPr="00293D89">
        <w:rPr>
          <w:rFonts w:eastAsia="宋体"/>
          <w:kern w:val="24"/>
        </w:rPr>
        <w:t xml:space="preserve"> </w:t>
      </w:r>
      <w:r w:rsidR="00E1505E" w:rsidRPr="00293D89">
        <w:rPr>
          <w:rFonts w:eastAsia="宋体"/>
          <w:kern w:val="24"/>
        </w:rPr>
        <w:t>the friction angle of</w:t>
      </w:r>
      <w:r w:rsidR="007C609C" w:rsidRPr="00293D89">
        <w:rPr>
          <w:rFonts w:eastAsia="宋体"/>
          <w:kern w:val="24"/>
        </w:rPr>
        <w:t xml:space="preserve"> 0°</w:t>
      </w:r>
      <w:r w:rsidRPr="00293D89">
        <w:rPr>
          <w:rFonts w:eastAsia="宋体"/>
          <w:kern w:val="24"/>
        </w:rPr>
        <w:t xml:space="preserve"> and </w:t>
      </w:r>
      <w:r w:rsidR="007C609C" w:rsidRPr="00293D89">
        <w:rPr>
          <w:rFonts w:eastAsia="宋体"/>
          <w:kern w:val="24"/>
        </w:rPr>
        <w:t xml:space="preserve">50° cases </w:t>
      </w:r>
      <w:r w:rsidRPr="00293D89">
        <w:rPr>
          <w:rFonts w:eastAsia="宋体"/>
          <w:kern w:val="24"/>
        </w:rPr>
        <w:t>become stable</w:t>
      </w:r>
      <w:r w:rsidR="007C609C" w:rsidRPr="00293D89">
        <w:rPr>
          <w:rFonts w:eastAsia="宋体"/>
          <w:kern w:val="24"/>
        </w:rPr>
        <w:t xml:space="preserve"> after </w:t>
      </w:r>
      <w:r w:rsidR="00B92928" w:rsidRPr="00293D89">
        <w:rPr>
          <w:rFonts w:eastAsia="宋体" w:hint="eastAsia"/>
          <w:kern w:val="24"/>
        </w:rPr>
        <w:t xml:space="preserve">a normalized time </w:t>
      </w:r>
      <w:r w:rsidR="007C609C" w:rsidRPr="00293D89">
        <w:rPr>
          <w:rFonts w:eastAsia="宋体"/>
          <w:kern w:val="24"/>
        </w:rPr>
        <w:t>T=19.8</w:t>
      </w:r>
      <w:r w:rsidR="000B3BCB" w:rsidRPr="00293D89">
        <w:rPr>
          <w:rFonts w:eastAsia="宋体" w:hint="eastAsia"/>
          <w:kern w:val="24"/>
        </w:rPr>
        <w:t xml:space="preserve"> but the</w:t>
      </w:r>
      <w:r w:rsidR="000B3BCB" w:rsidRPr="00293D89">
        <w:rPr>
          <w:rFonts w:eastAsia="宋体"/>
          <w:kern w:val="24"/>
        </w:rPr>
        <w:t xml:space="preserve"> magnitude</w:t>
      </w:r>
      <w:r w:rsidR="000B3BCB" w:rsidRPr="00293D89">
        <w:rPr>
          <w:rFonts w:eastAsia="宋体" w:hint="eastAsia"/>
          <w:kern w:val="24"/>
        </w:rPr>
        <w:t>s</w:t>
      </w:r>
      <w:r w:rsidR="000B3BCB" w:rsidRPr="00293D89">
        <w:rPr>
          <w:rFonts w:eastAsia="宋体"/>
          <w:kern w:val="24"/>
        </w:rPr>
        <w:t xml:space="preserve"> of</w:t>
      </w:r>
      <w:r w:rsidR="000B3BCB" w:rsidRPr="00293D89">
        <w:rPr>
          <w:rFonts w:eastAsia="宋体" w:hint="eastAsia"/>
          <w:kern w:val="24"/>
        </w:rPr>
        <w:t xml:space="preserve"> velocity and vorticity are different</w:t>
      </w:r>
      <w:r w:rsidRPr="00293D89">
        <w:rPr>
          <w:rFonts w:eastAsia="宋体"/>
          <w:kern w:val="24"/>
        </w:rPr>
        <w:t>.</w:t>
      </w:r>
      <w:r w:rsidR="009864CA" w:rsidRPr="00293D89">
        <w:rPr>
          <w:rFonts w:eastAsia="宋体"/>
          <w:kern w:val="24"/>
        </w:rPr>
        <w:t xml:space="preserve"> </w:t>
      </w:r>
      <w:r w:rsidRPr="00293D89">
        <w:rPr>
          <w:rFonts w:eastAsia="宋体"/>
          <w:kern w:val="24"/>
        </w:rPr>
        <w:t>T</w:t>
      </w:r>
      <w:r w:rsidR="001D4023" w:rsidRPr="00293D89">
        <w:rPr>
          <w:rFonts w:eastAsia="宋体"/>
          <w:kern w:val="24"/>
        </w:rPr>
        <w:t>he</w:t>
      </w:r>
      <w:r w:rsidRPr="00293D89">
        <w:rPr>
          <w:rFonts w:eastAsia="宋体"/>
          <w:kern w:val="24"/>
        </w:rPr>
        <w:t xml:space="preserve"> magnitude of the</w:t>
      </w:r>
      <w:r w:rsidR="001D4023" w:rsidRPr="00293D89">
        <w:rPr>
          <w:rFonts w:eastAsia="宋体"/>
          <w:kern w:val="24"/>
        </w:rPr>
        <w:t xml:space="preserve"> normal forc</w:t>
      </w:r>
      <w:r w:rsidRPr="00293D89">
        <w:rPr>
          <w:rFonts w:eastAsia="宋体"/>
          <w:kern w:val="24"/>
        </w:rPr>
        <w:t>e is different between the</w:t>
      </w:r>
      <w:r w:rsidR="00C64D22" w:rsidRPr="00293D89">
        <w:rPr>
          <w:rFonts w:eastAsia="宋体" w:hint="eastAsia"/>
          <w:kern w:val="24"/>
        </w:rPr>
        <w:t>se</w:t>
      </w:r>
      <w:r w:rsidRPr="00293D89">
        <w:rPr>
          <w:rFonts w:eastAsia="宋体"/>
          <w:kern w:val="24"/>
        </w:rPr>
        <w:t xml:space="preserve"> two cases because of </w:t>
      </w:r>
      <w:r w:rsidR="00241791">
        <w:rPr>
          <w:rFonts w:eastAsia="宋体"/>
          <w:kern w:val="24"/>
        </w:rPr>
        <w:t>the difference in the</w:t>
      </w:r>
      <w:r w:rsidR="001D4023" w:rsidRPr="00293D89">
        <w:rPr>
          <w:rFonts w:eastAsia="宋体"/>
          <w:kern w:val="24"/>
        </w:rPr>
        <w:t xml:space="preserve"> vortex structures.</w:t>
      </w:r>
      <w:r w:rsidR="007A4780" w:rsidRPr="00293D89">
        <w:rPr>
          <w:rFonts w:eastAsia="宋体"/>
          <w:kern w:val="24"/>
        </w:rPr>
        <w:t xml:space="preserve"> </w:t>
      </w:r>
      <w:r w:rsidR="009A4B5C" w:rsidRPr="00293D89">
        <w:rPr>
          <w:rFonts w:eastAsia="宋体"/>
          <w:kern w:val="24"/>
        </w:rPr>
        <w:t xml:space="preserve">The vortex </w:t>
      </w:r>
      <w:r w:rsidR="00B92928" w:rsidRPr="00293D89">
        <w:rPr>
          <w:rFonts w:eastAsia="宋体" w:hint="eastAsia"/>
          <w:kern w:val="24"/>
        </w:rPr>
        <w:t>for a</w:t>
      </w:r>
      <w:r w:rsidR="009A4B5C" w:rsidRPr="00293D89">
        <w:rPr>
          <w:rFonts w:eastAsia="宋体"/>
          <w:kern w:val="24"/>
        </w:rPr>
        <w:t xml:space="preserve"> friction angle = 85°</w:t>
      </w:r>
      <w:bookmarkEnd w:id="229"/>
      <w:bookmarkEnd w:id="230"/>
      <w:r w:rsidR="009A4B5C" w:rsidRPr="00293D89">
        <w:rPr>
          <w:rFonts w:eastAsia="宋体"/>
          <w:kern w:val="24"/>
        </w:rPr>
        <w:t xml:space="preserve"> case shed</w:t>
      </w:r>
      <w:r w:rsidR="00B92928" w:rsidRPr="00293D89">
        <w:rPr>
          <w:rFonts w:eastAsia="宋体" w:hint="eastAsia"/>
          <w:kern w:val="24"/>
        </w:rPr>
        <w:t>s</w:t>
      </w:r>
      <w:r w:rsidR="009A4B5C" w:rsidRPr="00293D89">
        <w:rPr>
          <w:rFonts w:eastAsia="宋体"/>
          <w:kern w:val="24"/>
        </w:rPr>
        <w:t xml:space="preserve"> regularly. </w:t>
      </w:r>
      <w:r w:rsidRPr="00293D89">
        <w:rPr>
          <w:rFonts w:eastAsia="宋体"/>
          <w:kern w:val="24"/>
        </w:rPr>
        <w:t>As a result, t</w:t>
      </w:r>
      <w:r w:rsidR="009A4B5C" w:rsidRPr="00293D89">
        <w:rPr>
          <w:rFonts w:eastAsia="宋体"/>
          <w:kern w:val="24"/>
        </w:rPr>
        <w:t xml:space="preserve">he lift force and </w:t>
      </w:r>
      <w:r w:rsidR="00B92928" w:rsidRPr="00293D89">
        <w:rPr>
          <w:rFonts w:eastAsia="宋体" w:hint="eastAsia"/>
          <w:kern w:val="24"/>
        </w:rPr>
        <w:t xml:space="preserve">the </w:t>
      </w:r>
      <w:r w:rsidR="009A4B5C" w:rsidRPr="00293D89">
        <w:rPr>
          <w:rFonts w:eastAsia="宋体"/>
          <w:kern w:val="24"/>
        </w:rPr>
        <w:t>normal force dynamically change</w:t>
      </w:r>
      <w:r w:rsidR="0061109B" w:rsidRPr="00293D89">
        <w:rPr>
          <w:rFonts w:eastAsia="宋体"/>
          <w:kern w:val="24"/>
        </w:rPr>
        <w:t xml:space="preserve">, as observed in </w:t>
      </w:r>
      <w:r w:rsidR="00C624DD" w:rsidRPr="00293D89">
        <w:rPr>
          <w:rFonts w:eastAsia="宋体"/>
          <w:kern w:val="24"/>
        </w:rPr>
        <w:t>Fig</w:t>
      </w:r>
      <w:r w:rsidR="00F51914" w:rsidRPr="00293D89">
        <w:rPr>
          <w:rFonts w:eastAsia="宋体"/>
          <w:kern w:val="24"/>
        </w:rPr>
        <w:t>.</w:t>
      </w:r>
      <w:r w:rsidR="0061109B" w:rsidRPr="00293D89">
        <w:rPr>
          <w:rFonts w:eastAsia="宋体"/>
          <w:kern w:val="24"/>
        </w:rPr>
        <w:t xml:space="preserve"> 11</w:t>
      </w:r>
      <w:r w:rsidR="009A4B5C" w:rsidRPr="00293D89">
        <w:rPr>
          <w:rFonts w:eastAsia="宋体"/>
          <w:kern w:val="24"/>
        </w:rPr>
        <w:t>.</w:t>
      </w:r>
      <w:r w:rsidR="001D4023" w:rsidRPr="00293D89">
        <w:rPr>
          <w:rFonts w:eastAsia="宋体"/>
          <w:kern w:val="24"/>
        </w:rPr>
        <w:t xml:space="preserve"> </w:t>
      </w:r>
    </w:p>
    <w:p w14:paraId="2073BDA6" w14:textId="77777777" w:rsidR="00EE4097" w:rsidRPr="00293D89" w:rsidRDefault="00EE4097" w:rsidP="0012637A">
      <w:pPr>
        <w:topLinePunct/>
        <w:autoSpaceDE w:val="0"/>
        <w:autoSpaceDN w:val="0"/>
        <w:spacing w:line="360" w:lineRule="auto"/>
        <w:ind w:firstLineChars="100" w:firstLine="240"/>
        <w:textAlignment w:val="center"/>
        <w:rPr>
          <w:noProof/>
        </w:rPr>
      </w:pPr>
    </w:p>
    <w:p w14:paraId="2AAD5523" w14:textId="6665D5D7" w:rsidR="00BE6A06" w:rsidRPr="00293D89" w:rsidRDefault="00EE4097" w:rsidP="0012637A">
      <w:pPr>
        <w:topLinePunct/>
        <w:autoSpaceDE w:val="0"/>
        <w:autoSpaceDN w:val="0"/>
        <w:spacing w:line="360" w:lineRule="auto"/>
        <w:textAlignment w:val="center"/>
        <w:rPr>
          <w:rFonts w:eastAsia="宋体"/>
          <w:kern w:val="24"/>
        </w:rPr>
      </w:pPr>
      <w:r w:rsidRPr="00293D89">
        <w:rPr>
          <w:rFonts w:eastAsia="宋体"/>
          <w:noProof/>
          <w:kern w:val="24"/>
        </w:rPr>
        <w:drawing>
          <wp:inline distT="0" distB="0" distL="0" distR="0" wp14:anchorId="6BC97437" wp14:editId="00177F1A">
            <wp:extent cx="5278120" cy="206184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4-1.tif"/>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5278120" cy="2061845"/>
                    </a:xfrm>
                    <a:prstGeom prst="rect">
                      <a:avLst/>
                    </a:prstGeom>
                  </pic:spPr>
                </pic:pic>
              </a:graphicData>
            </a:graphic>
          </wp:inline>
        </w:drawing>
      </w:r>
    </w:p>
    <w:p w14:paraId="56A7FCA0" w14:textId="6A735EAA" w:rsidR="00BE6A06" w:rsidRPr="00293D89" w:rsidRDefault="003201F7" w:rsidP="0012637A">
      <w:pPr>
        <w:topLinePunct/>
        <w:autoSpaceDE w:val="0"/>
        <w:autoSpaceDN w:val="0"/>
        <w:spacing w:line="360" w:lineRule="auto"/>
        <w:textAlignment w:val="center"/>
        <w:rPr>
          <w:rFonts w:eastAsia="宋体"/>
          <w:kern w:val="24"/>
        </w:rPr>
      </w:pPr>
      <w:r w:rsidRPr="00293D89">
        <w:rPr>
          <w:b/>
        </w:rPr>
        <w:t>Fig. 1</w:t>
      </w:r>
      <w:r w:rsidRPr="00293D89">
        <w:rPr>
          <w:rFonts w:hint="eastAsia"/>
          <w:b/>
        </w:rPr>
        <w:t>1</w:t>
      </w:r>
      <w:r w:rsidRPr="00293D89">
        <w:rPr>
          <w:b/>
        </w:rPr>
        <w:t>.</w:t>
      </w:r>
      <w:r w:rsidR="00BE6A06" w:rsidRPr="00293D89">
        <w:rPr>
          <w:rFonts w:eastAsia="宋体"/>
          <w:kern w:val="24"/>
        </w:rPr>
        <w:t xml:space="preserve"> The instantaneous</w:t>
      </w:r>
      <w:r w:rsidR="00D765C4" w:rsidRPr="00293D89">
        <w:rPr>
          <w:rFonts w:eastAsia="宋体" w:hint="eastAsia"/>
          <w:kern w:val="24"/>
        </w:rPr>
        <w:t xml:space="preserve"> Re and normalized normal force</w:t>
      </w:r>
      <w:r w:rsidR="00BE6A06" w:rsidRPr="00293D89">
        <w:rPr>
          <w:rFonts w:eastAsia="宋体"/>
          <w:kern w:val="24"/>
        </w:rPr>
        <w:t xml:space="preserve"> of the descending process </w:t>
      </w:r>
      <w:r w:rsidR="004B005D" w:rsidRPr="00293D89">
        <w:rPr>
          <w:rFonts w:eastAsia="宋体"/>
          <w:kern w:val="24"/>
        </w:rPr>
        <w:t>with different</w:t>
      </w:r>
      <w:r w:rsidR="00BE6A06" w:rsidRPr="00293D89">
        <w:rPr>
          <w:rFonts w:eastAsia="宋体"/>
          <w:kern w:val="24"/>
        </w:rPr>
        <w:t xml:space="preserve"> friction angle</w:t>
      </w:r>
      <w:r w:rsidR="004B005D" w:rsidRPr="00293D89">
        <w:rPr>
          <w:rFonts w:eastAsia="宋体"/>
          <w:kern w:val="24"/>
        </w:rPr>
        <w:t>s</w:t>
      </w:r>
      <w:r w:rsidR="00BE6A06" w:rsidRPr="00293D89">
        <w:rPr>
          <w:rFonts w:eastAsia="宋体"/>
          <w:kern w:val="24"/>
        </w:rPr>
        <w:t>.</w:t>
      </w:r>
    </w:p>
    <w:p w14:paraId="1B4E447B" w14:textId="19757A2A" w:rsidR="00203CD8" w:rsidRPr="00293D89" w:rsidRDefault="00B92928" w:rsidP="0012637A">
      <w:pPr>
        <w:topLinePunct/>
        <w:autoSpaceDE w:val="0"/>
        <w:autoSpaceDN w:val="0"/>
        <w:spacing w:line="360" w:lineRule="auto"/>
        <w:jc w:val="center"/>
        <w:textAlignment w:val="center"/>
        <w:rPr>
          <w:rFonts w:eastAsia="宋体"/>
          <w:kern w:val="24"/>
        </w:rPr>
      </w:pPr>
      <w:r w:rsidRPr="00293D89">
        <w:rPr>
          <w:rFonts w:eastAsia="宋体"/>
          <w:noProof/>
          <w:kern w:val="24"/>
        </w:rPr>
        <w:lastRenderedPageBreak/>
        <w:drawing>
          <wp:inline distT="0" distB="0" distL="0" distR="0" wp14:anchorId="4ADC6676" wp14:editId="1872B0C7">
            <wp:extent cx="5278120" cy="326834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2.tif"/>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5278120" cy="3268345"/>
                    </a:xfrm>
                    <a:prstGeom prst="rect">
                      <a:avLst/>
                    </a:prstGeom>
                  </pic:spPr>
                </pic:pic>
              </a:graphicData>
            </a:graphic>
          </wp:inline>
        </w:drawing>
      </w:r>
    </w:p>
    <w:p w14:paraId="2CAAD510" w14:textId="053C726A" w:rsidR="00EE4097" w:rsidRPr="00293D89" w:rsidRDefault="003201F7" w:rsidP="0012637A">
      <w:pPr>
        <w:topLinePunct/>
        <w:autoSpaceDE w:val="0"/>
        <w:autoSpaceDN w:val="0"/>
        <w:spacing w:line="360" w:lineRule="auto"/>
        <w:textAlignment w:val="center"/>
        <w:rPr>
          <w:rFonts w:eastAsia="宋体"/>
          <w:kern w:val="0"/>
        </w:rPr>
      </w:pPr>
      <w:r w:rsidRPr="00293D89">
        <w:rPr>
          <w:b/>
        </w:rPr>
        <w:t>Fig. 1</w:t>
      </w:r>
      <w:r w:rsidRPr="00293D89">
        <w:rPr>
          <w:rFonts w:hint="eastAsia"/>
          <w:b/>
        </w:rPr>
        <w:t>2</w:t>
      </w:r>
      <w:r w:rsidRPr="00293D89">
        <w:rPr>
          <w:b/>
        </w:rPr>
        <w:t>.</w:t>
      </w:r>
      <w:r w:rsidR="00203CD8" w:rsidRPr="00293D89">
        <w:rPr>
          <w:rFonts w:eastAsia="宋体"/>
          <w:kern w:val="24"/>
        </w:rPr>
        <w:t xml:space="preserve"> </w:t>
      </w:r>
      <w:r w:rsidR="00EE4097" w:rsidRPr="00293D89">
        <w:rPr>
          <w:rFonts w:eastAsia="宋体"/>
          <w:kern w:val="24"/>
        </w:rPr>
        <w:t xml:space="preserve">The instantaneous velocity field </w:t>
      </w:r>
      <w:r w:rsidR="00624BEF" w:rsidRPr="00293D89">
        <w:t xml:space="preserve">(m/s) </w:t>
      </w:r>
      <w:r w:rsidR="00EE4097" w:rsidRPr="00293D89">
        <w:rPr>
          <w:rFonts w:eastAsia="宋体"/>
          <w:kern w:val="24"/>
        </w:rPr>
        <w:t xml:space="preserve">and vorticity field </w:t>
      </w:r>
      <w:r w:rsidR="00624BEF" w:rsidRPr="00293D89">
        <w:t>(1/s) for the plane of y=0.05 m</w:t>
      </w:r>
      <w:r w:rsidR="00EE4097" w:rsidRPr="00293D89">
        <w:rPr>
          <w:rFonts w:eastAsia="宋体"/>
          <w:kern w:val="24"/>
        </w:rPr>
        <w:t xml:space="preserve"> at different times </w:t>
      </w:r>
      <w:r w:rsidR="00624BEF" w:rsidRPr="00293D89">
        <w:rPr>
          <w:rFonts w:eastAsia="宋体"/>
          <w:kern w:val="24"/>
        </w:rPr>
        <w:t>with</w:t>
      </w:r>
      <w:r w:rsidR="00EE4097" w:rsidRPr="00293D89">
        <w:rPr>
          <w:rFonts w:eastAsia="宋体"/>
          <w:kern w:val="24"/>
        </w:rPr>
        <w:t xml:space="preserve"> different friction angles. </w:t>
      </w:r>
      <w:r w:rsidR="002F451A" w:rsidRPr="00293D89">
        <w:rPr>
          <w:rFonts w:eastAsia="宋体" w:hint="eastAsia"/>
          <w:kern w:val="24"/>
        </w:rPr>
        <w:t xml:space="preserve">The sphere moves from left to right. </w:t>
      </w:r>
      <w:r w:rsidR="00EE4097" w:rsidRPr="00293D89">
        <w:rPr>
          <w:rFonts w:eastAsia="宋体"/>
          <w:kern w:val="24"/>
        </w:rPr>
        <w:t>(a)</w:t>
      </w:r>
      <w:r w:rsidR="00EE4097" w:rsidRPr="00293D89">
        <w:t xml:space="preserve"> velocity in y direction;</w:t>
      </w:r>
      <w:r w:rsidR="00EE4097" w:rsidRPr="00293D89">
        <w:rPr>
          <w:rFonts w:eastAsia="宋体"/>
          <w:kern w:val="24"/>
        </w:rPr>
        <w:t xml:space="preserve"> (b)</w:t>
      </w:r>
      <w:r w:rsidR="00EE4097" w:rsidRPr="00293D89">
        <w:t xml:space="preserve"> vorticity</w:t>
      </w:r>
      <w:bookmarkStart w:id="231" w:name="OLE_LINK289"/>
      <w:bookmarkStart w:id="232" w:name="OLE_LINK290"/>
      <w:bookmarkStart w:id="233" w:name="OLE_LINK291"/>
      <w:r w:rsidR="00624BEF" w:rsidRPr="00293D89">
        <w:t>.</w:t>
      </w:r>
    </w:p>
    <w:bookmarkEnd w:id="231"/>
    <w:bookmarkEnd w:id="232"/>
    <w:bookmarkEnd w:id="233"/>
    <w:p w14:paraId="24A5F089" w14:textId="73E82A47" w:rsidR="00203CD8" w:rsidRPr="00293D89" w:rsidRDefault="00203CD8" w:rsidP="0012637A">
      <w:pPr>
        <w:topLinePunct/>
        <w:autoSpaceDE w:val="0"/>
        <w:autoSpaceDN w:val="0"/>
        <w:jc w:val="center"/>
        <w:textAlignment w:val="center"/>
        <w:rPr>
          <w:rFonts w:eastAsia="宋体"/>
          <w:kern w:val="24"/>
        </w:rPr>
      </w:pPr>
    </w:p>
    <w:p w14:paraId="107B0550" w14:textId="6BF36699" w:rsidR="00337DD8" w:rsidRPr="00293D89" w:rsidRDefault="0061109B" w:rsidP="0012637A">
      <w:pPr>
        <w:topLinePunct/>
        <w:autoSpaceDE w:val="0"/>
        <w:autoSpaceDN w:val="0"/>
        <w:spacing w:line="360" w:lineRule="auto"/>
        <w:ind w:firstLineChars="100" w:firstLine="240"/>
        <w:textAlignment w:val="center"/>
        <w:rPr>
          <w:rFonts w:eastAsia="宋体"/>
          <w:kern w:val="24"/>
        </w:rPr>
      </w:pPr>
      <w:bookmarkStart w:id="234" w:name="OLE_LINK175"/>
      <w:bookmarkStart w:id="235" w:name="OLE_LINK176"/>
      <w:r w:rsidRPr="00293D89">
        <w:rPr>
          <w:rFonts w:eastAsia="宋体"/>
          <w:kern w:val="24"/>
        </w:rPr>
        <w:t>T</w:t>
      </w:r>
      <w:r w:rsidR="00BE6A06" w:rsidRPr="00293D89">
        <w:rPr>
          <w:rFonts w:eastAsia="宋体"/>
          <w:kern w:val="24"/>
        </w:rPr>
        <w:t>he average value</w:t>
      </w:r>
      <w:r w:rsidR="007549DA" w:rsidRPr="00293D89">
        <w:rPr>
          <w:rFonts w:eastAsia="宋体"/>
          <w:kern w:val="24"/>
        </w:rPr>
        <w:t>s</w:t>
      </w:r>
      <w:r w:rsidR="00BE6A06" w:rsidRPr="00293D89">
        <w:rPr>
          <w:rFonts w:eastAsia="宋体"/>
          <w:kern w:val="24"/>
        </w:rPr>
        <w:t xml:space="preserve"> of </w:t>
      </w:r>
      <w:r w:rsidR="007549DA" w:rsidRPr="00293D89">
        <w:rPr>
          <w:rFonts w:eastAsia="宋体"/>
          <w:kern w:val="24"/>
        </w:rPr>
        <w:t xml:space="preserve">selected </w:t>
      </w:r>
      <w:r w:rsidR="00BE6A06" w:rsidRPr="00293D89">
        <w:rPr>
          <w:rFonts w:eastAsia="宋体"/>
          <w:kern w:val="24"/>
        </w:rPr>
        <w:t>variable</w:t>
      </w:r>
      <w:r w:rsidR="007549DA" w:rsidRPr="00293D89">
        <w:rPr>
          <w:rFonts w:eastAsia="宋体"/>
          <w:kern w:val="24"/>
        </w:rPr>
        <w:t>s</w:t>
      </w:r>
      <w:r w:rsidR="00BE6A06" w:rsidRPr="00293D89">
        <w:rPr>
          <w:rFonts w:eastAsia="宋体"/>
          <w:kern w:val="24"/>
        </w:rPr>
        <w:t xml:space="preserve"> </w:t>
      </w:r>
      <w:r w:rsidR="005239E6" w:rsidRPr="00293D89">
        <w:rPr>
          <w:rFonts w:eastAsia="宋体"/>
          <w:kern w:val="24"/>
        </w:rPr>
        <w:t>for</w:t>
      </w:r>
      <w:r w:rsidR="00BE6A06" w:rsidRPr="00293D89">
        <w:rPr>
          <w:rFonts w:eastAsia="宋体"/>
          <w:kern w:val="24"/>
        </w:rPr>
        <w:t xml:space="preserve"> the last 5,000 steps </w:t>
      </w:r>
      <w:r w:rsidR="007549DA" w:rsidRPr="00293D89">
        <w:rPr>
          <w:rFonts w:eastAsia="宋体"/>
          <w:kern w:val="24"/>
        </w:rPr>
        <w:t>are</w:t>
      </w:r>
      <w:r w:rsidR="00BE6A06" w:rsidRPr="00293D89">
        <w:rPr>
          <w:rFonts w:eastAsia="宋体"/>
          <w:kern w:val="24"/>
        </w:rPr>
        <w:t xml:space="preserve"> plotted against </w:t>
      </w:r>
      <w:r w:rsidR="00F87B0B" w:rsidRPr="00293D89">
        <w:rPr>
          <w:rFonts w:eastAsia="宋体"/>
          <w:kern w:val="24"/>
        </w:rPr>
        <w:t xml:space="preserve">the </w:t>
      </w:r>
      <w:r w:rsidR="00337DD8" w:rsidRPr="00293D89">
        <w:rPr>
          <w:rFonts w:eastAsia="宋体"/>
          <w:kern w:val="24"/>
        </w:rPr>
        <w:t>friction</w:t>
      </w:r>
      <w:r w:rsidR="00F87B0B" w:rsidRPr="00293D89">
        <w:rPr>
          <w:rFonts w:eastAsia="宋体"/>
          <w:kern w:val="24"/>
        </w:rPr>
        <w:t xml:space="preserve"> of the slope</w:t>
      </w:r>
      <w:r w:rsidR="00BE6A06" w:rsidRPr="00293D89">
        <w:rPr>
          <w:rFonts w:eastAsia="宋体"/>
          <w:kern w:val="24"/>
        </w:rPr>
        <w:t xml:space="preserve"> </w:t>
      </w:r>
      <w:r w:rsidRPr="00293D89">
        <w:rPr>
          <w:rFonts w:eastAsia="宋体"/>
          <w:kern w:val="24"/>
        </w:rPr>
        <w:t xml:space="preserve">as shown </w:t>
      </w:r>
      <w:r w:rsidR="00BE6A06" w:rsidRPr="00293D89">
        <w:rPr>
          <w:rFonts w:eastAsia="宋体"/>
          <w:kern w:val="24"/>
        </w:rPr>
        <w:t xml:space="preserve">in </w:t>
      </w:r>
      <w:r w:rsidR="00C624DD" w:rsidRPr="00293D89">
        <w:rPr>
          <w:rFonts w:eastAsia="宋体"/>
          <w:kern w:val="24"/>
        </w:rPr>
        <w:t>Fig</w:t>
      </w:r>
      <w:r w:rsidR="00F51914" w:rsidRPr="00293D89">
        <w:rPr>
          <w:rFonts w:eastAsia="宋体"/>
          <w:kern w:val="24"/>
        </w:rPr>
        <w:t>.</w:t>
      </w:r>
      <w:r w:rsidR="00BE6A06" w:rsidRPr="00293D89">
        <w:rPr>
          <w:rFonts w:eastAsia="宋体"/>
          <w:kern w:val="24"/>
        </w:rPr>
        <w:t xml:space="preserve"> 13. </w:t>
      </w:r>
      <w:bookmarkEnd w:id="234"/>
      <w:bookmarkEnd w:id="235"/>
      <w:r w:rsidR="007549DA" w:rsidRPr="00293D89">
        <w:rPr>
          <w:rFonts w:eastAsia="宋体"/>
          <w:kern w:val="24"/>
        </w:rPr>
        <w:t xml:space="preserve">The average Re decreases with increasing friction angle due to </w:t>
      </w:r>
      <w:r w:rsidR="00AC098B" w:rsidRPr="00293D89">
        <w:rPr>
          <w:rFonts w:eastAsia="宋体" w:hint="eastAsia"/>
          <w:kern w:val="24"/>
        </w:rPr>
        <w:t xml:space="preserve">an </w:t>
      </w:r>
      <w:r w:rsidR="007549DA" w:rsidRPr="00293D89">
        <w:rPr>
          <w:rFonts w:eastAsia="宋体"/>
          <w:kern w:val="24"/>
        </w:rPr>
        <w:t>increas</w:t>
      </w:r>
      <w:r w:rsidR="00AC098B" w:rsidRPr="00293D89">
        <w:rPr>
          <w:rFonts w:eastAsia="宋体" w:hint="eastAsia"/>
          <w:kern w:val="24"/>
        </w:rPr>
        <w:t>e in the</w:t>
      </w:r>
      <w:r w:rsidR="007549DA" w:rsidRPr="00293D89">
        <w:rPr>
          <w:rFonts w:eastAsia="宋体"/>
          <w:kern w:val="24"/>
        </w:rPr>
        <w:t xml:space="preserve"> resisting force</w:t>
      </w:r>
      <w:r w:rsidR="00EE2BDF" w:rsidRPr="00293D89">
        <w:rPr>
          <w:rFonts w:eastAsia="宋体" w:hint="eastAsia"/>
          <w:kern w:val="24"/>
        </w:rPr>
        <w:t xml:space="preserve">, </w:t>
      </w:r>
      <w:r w:rsidR="00EE2BDF" w:rsidRPr="00293D89">
        <w:rPr>
          <w:rFonts w:eastAsia="宋体" w:hint="eastAsia"/>
          <w:i/>
          <w:kern w:val="24"/>
        </w:rPr>
        <w:t>i.e.</w:t>
      </w:r>
      <w:r w:rsidR="00EE2BDF" w:rsidRPr="00293D89">
        <w:rPr>
          <w:rFonts w:eastAsia="宋体" w:hint="eastAsia"/>
          <w:kern w:val="24"/>
        </w:rPr>
        <w:t xml:space="preserve">, </w:t>
      </w:r>
      <w:r w:rsidR="007549DA" w:rsidRPr="00293D89">
        <w:rPr>
          <w:rFonts w:eastAsia="宋体"/>
          <w:kern w:val="24"/>
        </w:rPr>
        <w:t xml:space="preserve">the shear force. </w:t>
      </w:r>
      <w:r w:rsidR="00BE6A06" w:rsidRPr="00293D89">
        <w:rPr>
          <w:rFonts w:eastAsia="宋体"/>
          <w:kern w:val="24"/>
        </w:rPr>
        <w:t>All the variables show a t</w:t>
      </w:r>
      <w:r w:rsidR="005239E6" w:rsidRPr="00293D89">
        <w:rPr>
          <w:rFonts w:eastAsia="宋体"/>
          <w:kern w:val="24"/>
        </w:rPr>
        <w:t xml:space="preserve">ransition in </w:t>
      </w:r>
      <w:r w:rsidR="00241791">
        <w:rPr>
          <w:rFonts w:eastAsia="宋体"/>
          <w:kern w:val="24"/>
        </w:rPr>
        <w:t xml:space="preserve">the </w:t>
      </w:r>
      <w:r w:rsidR="005239E6" w:rsidRPr="00293D89">
        <w:rPr>
          <w:rFonts w:eastAsia="宋体"/>
          <w:kern w:val="24"/>
        </w:rPr>
        <w:t>mechanism when the</w:t>
      </w:r>
      <w:r w:rsidR="007549DA" w:rsidRPr="00293D89">
        <w:rPr>
          <w:rFonts w:eastAsia="宋体"/>
          <w:kern w:val="24"/>
        </w:rPr>
        <w:t xml:space="preserve"> </w:t>
      </w:r>
      <w:r w:rsidR="00BE6A06" w:rsidRPr="00293D89">
        <w:rPr>
          <w:rFonts w:eastAsia="宋体"/>
          <w:kern w:val="24"/>
        </w:rPr>
        <w:t xml:space="preserve">friction angle is between 30° and 60°. </w:t>
      </w:r>
      <w:r w:rsidR="007549DA" w:rsidRPr="00293D89">
        <w:rPr>
          <w:rFonts w:eastAsia="宋体"/>
          <w:kern w:val="24"/>
        </w:rPr>
        <w:t xml:space="preserve">As shown by the rolling coefficient plot, when </w:t>
      </w:r>
      <w:r w:rsidR="00BE6A06" w:rsidRPr="00293D89">
        <w:rPr>
          <w:rFonts w:eastAsia="宋体"/>
          <w:kern w:val="24"/>
        </w:rPr>
        <w:t xml:space="preserve">the </w:t>
      </w:r>
      <w:r w:rsidR="007549DA" w:rsidRPr="00293D89">
        <w:rPr>
          <w:rFonts w:eastAsia="宋体"/>
          <w:kern w:val="24"/>
        </w:rPr>
        <w:t xml:space="preserve">slope </w:t>
      </w:r>
      <w:r w:rsidR="00BE6A06" w:rsidRPr="00293D89">
        <w:rPr>
          <w:rFonts w:eastAsia="宋体"/>
          <w:kern w:val="24"/>
        </w:rPr>
        <w:t xml:space="preserve">friction angle is greater than </w:t>
      </w:r>
      <w:r w:rsidR="007549DA" w:rsidRPr="00293D89">
        <w:rPr>
          <w:rFonts w:eastAsia="宋体"/>
          <w:kern w:val="24"/>
        </w:rPr>
        <w:t>60</w:t>
      </w:r>
      <w:r w:rsidR="00BE6A06" w:rsidRPr="00293D89">
        <w:rPr>
          <w:rFonts w:eastAsia="宋体"/>
          <w:kern w:val="24"/>
        </w:rPr>
        <w:t xml:space="preserve">°, the sphere movement becomes </w:t>
      </w:r>
      <w:r w:rsidR="000E33DE" w:rsidRPr="00293D89">
        <w:rPr>
          <w:rFonts w:eastAsia="宋体"/>
          <w:kern w:val="24"/>
        </w:rPr>
        <w:t>rolling</w:t>
      </w:r>
      <w:r w:rsidR="00BE6A06" w:rsidRPr="00293D89">
        <w:rPr>
          <w:rFonts w:eastAsia="宋体"/>
          <w:kern w:val="24"/>
        </w:rPr>
        <w:t xml:space="preserve"> dominant</w:t>
      </w:r>
      <w:r w:rsidR="007549DA" w:rsidRPr="00293D89">
        <w:rPr>
          <w:rFonts w:eastAsia="宋体"/>
          <w:kern w:val="24"/>
        </w:rPr>
        <w:t xml:space="preserve">, whereas it is </w:t>
      </w:r>
      <w:r w:rsidR="00337DD8" w:rsidRPr="00293D89">
        <w:rPr>
          <w:rFonts w:eastAsia="宋体"/>
          <w:kern w:val="24"/>
        </w:rPr>
        <w:t xml:space="preserve">sliding dominant when the </w:t>
      </w:r>
      <w:r w:rsidR="007549DA" w:rsidRPr="00293D89">
        <w:rPr>
          <w:rFonts w:eastAsia="宋体"/>
          <w:kern w:val="24"/>
        </w:rPr>
        <w:t>friction angle is less than 30°.</w:t>
      </w:r>
      <w:r w:rsidR="001745DD" w:rsidRPr="00293D89">
        <w:rPr>
          <w:rFonts w:eastAsia="宋体"/>
          <w:kern w:val="24"/>
        </w:rPr>
        <w:t xml:space="preserve"> </w:t>
      </w:r>
    </w:p>
    <w:p w14:paraId="07E384B5" w14:textId="541E5397" w:rsidR="005239E6" w:rsidRPr="00293D89" w:rsidRDefault="00BE6A06" w:rsidP="0012637A">
      <w:pPr>
        <w:topLinePunct/>
        <w:autoSpaceDE w:val="0"/>
        <w:autoSpaceDN w:val="0"/>
        <w:spacing w:line="360" w:lineRule="auto"/>
        <w:ind w:firstLineChars="100" w:firstLine="240"/>
        <w:textAlignment w:val="center"/>
        <w:rPr>
          <w:rFonts w:eastAsia="宋体"/>
          <w:kern w:val="24"/>
        </w:rPr>
      </w:pPr>
      <w:r w:rsidRPr="00293D89">
        <w:rPr>
          <w:rFonts w:eastAsia="宋体"/>
          <w:kern w:val="24"/>
        </w:rPr>
        <w:t xml:space="preserve">As discussed earlier, </w:t>
      </w:r>
      <w:r w:rsidR="00241791">
        <w:rPr>
          <w:rFonts w:eastAsia="宋体"/>
          <w:kern w:val="24"/>
        </w:rPr>
        <w:t xml:space="preserve">the </w:t>
      </w:r>
      <w:r w:rsidRPr="00293D89">
        <w:rPr>
          <w:rFonts w:eastAsia="宋体"/>
          <w:kern w:val="24"/>
        </w:rPr>
        <w:t xml:space="preserve">rotation has a large effect on the vortex structure and hence the lift force. </w:t>
      </w:r>
      <w:r w:rsidR="00337DD8" w:rsidRPr="00293D89">
        <w:rPr>
          <w:rFonts w:eastAsia="宋体"/>
          <w:kern w:val="24"/>
        </w:rPr>
        <w:t>When the sphere behavior becomes rolling dominant, t</w:t>
      </w:r>
      <w:r w:rsidRPr="00293D89">
        <w:rPr>
          <w:rFonts w:eastAsia="宋体"/>
          <w:kern w:val="24"/>
        </w:rPr>
        <w:t>he lift coefficient decreases.</w:t>
      </w:r>
      <w:r w:rsidR="007C609C" w:rsidRPr="00293D89">
        <w:rPr>
          <w:rFonts w:eastAsia="宋体"/>
          <w:kern w:val="24"/>
        </w:rPr>
        <w:t xml:space="preserve"> </w:t>
      </w:r>
      <w:r w:rsidR="00337DD8" w:rsidRPr="00293D89">
        <w:rPr>
          <w:rFonts w:eastAsia="宋体"/>
          <w:kern w:val="24"/>
        </w:rPr>
        <w:t>The normal and shear force</w:t>
      </w:r>
      <w:r w:rsidR="00337DD8" w:rsidRPr="00293D89">
        <w:rPr>
          <w:rFonts w:eastAsia="宋体" w:hint="eastAsia"/>
          <w:kern w:val="24"/>
        </w:rPr>
        <w:t>s and</w:t>
      </w:r>
      <w:r w:rsidR="00337DD8" w:rsidRPr="00293D89">
        <w:rPr>
          <w:rFonts w:eastAsia="宋体"/>
          <w:kern w:val="24"/>
        </w:rPr>
        <w:t xml:space="preserve"> </w:t>
      </w:r>
      <w:r w:rsidR="00337DD8" w:rsidRPr="00293D89">
        <w:rPr>
          <w:rFonts w:eastAsia="宋体" w:hint="eastAsia"/>
          <w:kern w:val="24"/>
        </w:rPr>
        <w:t xml:space="preserve">moment </w:t>
      </w:r>
      <w:r w:rsidR="00337DD8" w:rsidRPr="00293D89">
        <w:rPr>
          <w:rFonts w:eastAsia="宋体"/>
          <w:kern w:val="24"/>
        </w:rPr>
        <w:t xml:space="preserve">increase, which reduces Re. But the vortex structure becomes more unstable as shown in the 85° case in </w:t>
      </w:r>
      <w:r w:rsidR="00C624DD" w:rsidRPr="00293D89">
        <w:rPr>
          <w:rFonts w:eastAsia="宋体"/>
          <w:kern w:val="24"/>
        </w:rPr>
        <w:t>Fig</w:t>
      </w:r>
      <w:r w:rsidR="00F51914" w:rsidRPr="00293D89">
        <w:rPr>
          <w:rFonts w:eastAsia="宋体"/>
          <w:kern w:val="24"/>
        </w:rPr>
        <w:t>.</w:t>
      </w:r>
      <w:r w:rsidR="00337DD8" w:rsidRPr="00293D89">
        <w:rPr>
          <w:rFonts w:eastAsia="宋体"/>
          <w:kern w:val="24"/>
        </w:rPr>
        <w:t xml:space="preserve"> 12. This</w:t>
      </w:r>
      <w:r w:rsidR="00241791">
        <w:rPr>
          <w:rFonts w:eastAsia="宋体"/>
          <w:kern w:val="24"/>
        </w:rPr>
        <w:t>,</w:t>
      </w:r>
      <w:r w:rsidR="00337DD8" w:rsidRPr="00293D89">
        <w:rPr>
          <w:rFonts w:eastAsia="宋体"/>
          <w:kern w:val="24"/>
        </w:rPr>
        <w:t xml:space="preserve"> in turn</w:t>
      </w:r>
      <w:r w:rsidR="00241791">
        <w:rPr>
          <w:rFonts w:eastAsia="宋体"/>
          <w:kern w:val="24"/>
        </w:rPr>
        <w:t>,</w:t>
      </w:r>
      <w:r w:rsidR="00337DD8" w:rsidRPr="00293D89">
        <w:rPr>
          <w:rFonts w:eastAsia="宋体"/>
          <w:kern w:val="24"/>
        </w:rPr>
        <w:t xml:space="preserve"> makes the sphere to </w:t>
      </w:r>
      <w:r w:rsidR="00F87B0B" w:rsidRPr="00293D89">
        <w:rPr>
          <w:rFonts w:eastAsia="宋体"/>
          <w:kern w:val="24"/>
        </w:rPr>
        <w:t>fluctuate</w:t>
      </w:r>
      <w:r w:rsidR="00337DD8" w:rsidRPr="00293D89">
        <w:rPr>
          <w:rFonts w:eastAsia="宋体"/>
          <w:kern w:val="24"/>
        </w:rPr>
        <w:t xml:space="preserve">, as shown by the large friction cases in </w:t>
      </w:r>
      <w:r w:rsidR="00C624DD" w:rsidRPr="00293D89">
        <w:rPr>
          <w:rFonts w:eastAsia="宋体"/>
          <w:kern w:val="24"/>
        </w:rPr>
        <w:t>Fig</w:t>
      </w:r>
      <w:r w:rsidR="00F51914" w:rsidRPr="00293D89">
        <w:rPr>
          <w:rFonts w:eastAsia="宋体"/>
          <w:kern w:val="24"/>
        </w:rPr>
        <w:t>.</w:t>
      </w:r>
      <w:r w:rsidR="00337DD8" w:rsidRPr="00293D89">
        <w:rPr>
          <w:rFonts w:eastAsia="宋体"/>
          <w:kern w:val="24"/>
        </w:rPr>
        <w:t xml:space="preserve"> 11</w:t>
      </w:r>
      <w:r w:rsidR="008C0E96" w:rsidRPr="00293D89">
        <w:rPr>
          <w:rFonts w:eastAsia="宋体"/>
          <w:kern w:val="24"/>
        </w:rPr>
        <w:t xml:space="preserve">. </w:t>
      </w:r>
    </w:p>
    <w:p w14:paraId="258905BF" w14:textId="049FEB13" w:rsidR="00BE6A06" w:rsidRPr="00293D89" w:rsidRDefault="005239E6" w:rsidP="0012637A">
      <w:pPr>
        <w:topLinePunct/>
        <w:autoSpaceDE w:val="0"/>
        <w:autoSpaceDN w:val="0"/>
        <w:spacing w:line="360" w:lineRule="auto"/>
        <w:ind w:firstLineChars="100" w:firstLine="240"/>
        <w:textAlignment w:val="center"/>
        <w:rPr>
          <w:rFonts w:eastAsia="宋体"/>
          <w:kern w:val="24"/>
        </w:rPr>
      </w:pPr>
      <w:r w:rsidRPr="00293D89">
        <w:rPr>
          <w:rFonts w:eastAsia="宋体"/>
          <w:kern w:val="24"/>
        </w:rPr>
        <w:t xml:space="preserve">As </w:t>
      </w:r>
      <w:r w:rsidR="00337DD8" w:rsidRPr="00293D89">
        <w:rPr>
          <w:rFonts w:eastAsia="宋体"/>
          <w:kern w:val="24"/>
        </w:rPr>
        <w:t>also discu</w:t>
      </w:r>
      <w:r w:rsidRPr="00293D89">
        <w:rPr>
          <w:rFonts w:eastAsia="宋体"/>
          <w:kern w:val="24"/>
        </w:rPr>
        <w:t xml:space="preserve">ssed in the earlier </w:t>
      </w:r>
      <w:r w:rsidR="004C7411" w:rsidRPr="00293D89">
        <w:rPr>
          <w:rFonts w:eastAsia="宋体"/>
          <w:kern w:val="24"/>
        </w:rPr>
        <w:t>sect</w:t>
      </w:r>
      <w:r w:rsidR="004C7411" w:rsidRPr="00293D89">
        <w:rPr>
          <w:rFonts w:eastAsia="宋体" w:hint="eastAsia"/>
          <w:kern w:val="24"/>
        </w:rPr>
        <w:t>ion</w:t>
      </w:r>
      <w:r w:rsidRPr="00293D89">
        <w:rPr>
          <w:rFonts w:eastAsia="宋体"/>
          <w:kern w:val="24"/>
        </w:rPr>
        <w:t xml:space="preserve">s, the simulation results shown in this </w:t>
      </w:r>
      <w:r w:rsidR="006D798A" w:rsidRPr="00293D89">
        <w:rPr>
          <w:rFonts w:eastAsia="宋体"/>
          <w:kern w:val="24"/>
        </w:rPr>
        <w:t>sect</w:t>
      </w:r>
      <w:r w:rsidR="00ED4FB8" w:rsidRPr="00293D89">
        <w:rPr>
          <w:rFonts w:eastAsia="宋体" w:hint="eastAsia"/>
          <w:kern w:val="24"/>
        </w:rPr>
        <w:t>ion</w:t>
      </w:r>
      <w:r w:rsidR="00337DD8" w:rsidRPr="00293D89">
        <w:rPr>
          <w:rFonts w:eastAsia="宋体"/>
          <w:kern w:val="24"/>
        </w:rPr>
        <w:t xml:space="preserve"> highlight</w:t>
      </w:r>
      <w:r w:rsidRPr="00293D89">
        <w:rPr>
          <w:rFonts w:eastAsia="宋体"/>
          <w:kern w:val="24"/>
        </w:rPr>
        <w:t xml:space="preserve"> the importance of rolling behavior, which</w:t>
      </w:r>
      <w:r w:rsidR="00337DD8" w:rsidRPr="00293D89">
        <w:rPr>
          <w:rFonts w:eastAsia="宋体"/>
          <w:kern w:val="24"/>
        </w:rPr>
        <w:t xml:space="preserve"> is</w:t>
      </w:r>
      <w:r w:rsidRPr="00293D89">
        <w:rPr>
          <w:rFonts w:eastAsia="宋体"/>
          <w:kern w:val="24"/>
        </w:rPr>
        <w:t xml:space="preserve"> </w:t>
      </w:r>
      <w:r w:rsidR="00337DD8" w:rsidRPr="00293D89">
        <w:rPr>
          <w:rFonts w:eastAsia="宋体"/>
          <w:kern w:val="24"/>
        </w:rPr>
        <w:t>influenced</w:t>
      </w:r>
      <w:r w:rsidRPr="00293D89">
        <w:rPr>
          <w:rFonts w:eastAsia="宋体"/>
          <w:kern w:val="24"/>
        </w:rPr>
        <w:t xml:space="preserve"> by the friction between the sphere and slope. </w:t>
      </w:r>
      <w:r w:rsidR="00337DD8" w:rsidRPr="00293D89">
        <w:rPr>
          <w:rFonts w:eastAsia="宋体"/>
          <w:kern w:val="24"/>
        </w:rPr>
        <w:t xml:space="preserve">Enhanced rolling decreases the lift force due to </w:t>
      </w:r>
      <w:r w:rsidR="00241791">
        <w:rPr>
          <w:rFonts w:eastAsia="宋体"/>
          <w:kern w:val="24"/>
        </w:rPr>
        <w:t xml:space="preserve">the </w:t>
      </w:r>
      <w:r w:rsidR="00337DD8" w:rsidRPr="00293D89">
        <w:rPr>
          <w:rFonts w:eastAsia="宋体"/>
          <w:kern w:val="24"/>
        </w:rPr>
        <w:t>creation of vortices. This</w:t>
      </w:r>
      <w:r w:rsidR="00241791">
        <w:rPr>
          <w:rFonts w:eastAsia="宋体"/>
          <w:kern w:val="24"/>
        </w:rPr>
        <w:t>,</w:t>
      </w:r>
      <w:r w:rsidR="00337DD8" w:rsidRPr="00293D89">
        <w:rPr>
          <w:rFonts w:eastAsia="宋体"/>
          <w:kern w:val="24"/>
        </w:rPr>
        <w:t xml:space="preserve"> in turn</w:t>
      </w:r>
      <w:r w:rsidR="00241791">
        <w:rPr>
          <w:rFonts w:eastAsia="宋体"/>
          <w:kern w:val="24"/>
        </w:rPr>
        <w:t>,</w:t>
      </w:r>
      <w:r w:rsidR="00337DD8" w:rsidRPr="00293D89">
        <w:rPr>
          <w:rFonts w:eastAsia="宋体"/>
          <w:kern w:val="24"/>
        </w:rPr>
        <w:t xml:space="preserve"> reduces the velocity because of increased contact forces. However, rolling also makes the vortices to become unst</w:t>
      </w:r>
      <w:r w:rsidR="00BF6EC0" w:rsidRPr="00293D89">
        <w:rPr>
          <w:rFonts w:eastAsia="宋体"/>
          <w:kern w:val="24"/>
        </w:rPr>
        <w:t>able</w:t>
      </w:r>
      <w:r w:rsidR="00337DD8" w:rsidRPr="00293D89">
        <w:rPr>
          <w:rFonts w:eastAsia="宋体"/>
          <w:kern w:val="24"/>
        </w:rPr>
        <w:t>, which</w:t>
      </w:r>
      <w:r w:rsidR="00BF6EC0" w:rsidRPr="00293D89">
        <w:rPr>
          <w:rFonts w:eastAsia="宋体"/>
          <w:kern w:val="24"/>
        </w:rPr>
        <w:t xml:space="preserve"> induces</w:t>
      </w:r>
      <w:r w:rsidR="00337DD8" w:rsidRPr="00293D89">
        <w:rPr>
          <w:rFonts w:eastAsia="宋体"/>
          <w:kern w:val="24"/>
        </w:rPr>
        <w:t xml:space="preserve"> </w:t>
      </w:r>
      <w:r w:rsidR="00337DD8" w:rsidRPr="00293D89">
        <w:rPr>
          <w:rFonts w:eastAsia="宋体"/>
          <w:kern w:val="24"/>
        </w:rPr>
        <w:lastRenderedPageBreak/>
        <w:t>the sphere to exhibit an oscillatory behavior.</w:t>
      </w:r>
    </w:p>
    <w:p w14:paraId="4E1EF9C5" w14:textId="77777777" w:rsidR="00EE2BDF" w:rsidRPr="00293D89" w:rsidRDefault="00EE2BDF" w:rsidP="0012637A">
      <w:pPr>
        <w:topLinePunct/>
        <w:autoSpaceDE w:val="0"/>
        <w:autoSpaceDN w:val="0"/>
        <w:spacing w:line="360" w:lineRule="auto"/>
        <w:ind w:firstLineChars="100" w:firstLine="240"/>
        <w:textAlignment w:val="center"/>
        <w:rPr>
          <w:rFonts w:eastAsia="宋体"/>
          <w:kern w:val="24"/>
        </w:rPr>
      </w:pPr>
    </w:p>
    <w:p w14:paraId="2195ED9C" w14:textId="2B88C137" w:rsidR="00BE6A06" w:rsidRPr="00293D89" w:rsidRDefault="00B85259" w:rsidP="0012637A">
      <w:pPr>
        <w:topLinePunct/>
        <w:autoSpaceDE w:val="0"/>
        <w:autoSpaceDN w:val="0"/>
        <w:spacing w:line="360" w:lineRule="auto"/>
        <w:jc w:val="center"/>
        <w:textAlignment w:val="center"/>
        <w:rPr>
          <w:b/>
        </w:rPr>
      </w:pPr>
      <w:r w:rsidRPr="00293D89">
        <w:rPr>
          <w:b/>
          <w:noProof/>
        </w:rPr>
        <w:drawing>
          <wp:inline distT="0" distB="0" distL="0" distR="0" wp14:anchorId="38693652" wp14:editId="448B97C2">
            <wp:extent cx="5278120" cy="5520055"/>
            <wp:effectExtent l="0" t="0" r="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9.tif"/>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5278120" cy="5520055"/>
                    </a:xfrm>
                    <a:prstGeom prst="rect">
                      <a:avLst/>
                    </a:prstGeom>
                  </pic:spPr>
                </pic:pic>
              </a:graphicData>
            </a:graphic>
          </wp:inline>
        </w:drawing>
      </w:r>
    </w:p>
    <w:p w14:paraId="0FC94461" w14:textId="7D36F8BB" w:rsidR="00BE6A06" w:rsidRPr="00293D89" w:rsidRDefault="003201F7" w:rsidP="0012637A">
      <w:pPr>
        <w:topLinePunct/>
        <w:autoSpaceDE w:val="0"/>
        <w:autoSpaceDN w:val="0"/>
        <w:spacing w:line="360" w:lineRule="auto"/>
        <w:jc w:val="center"/>
        <w:textAlignment w:val="center"/>
        <w:rPr>
          <w:rFonts w:eastAsia="宋体"/>
          <w:kern w:val="24"/>
        </w:rPr>
      </w:pPr>
      <w:r w:rsidRPr="00293D89">
        <w:rPr>
          <w:b/>
        </w:rPr>
        <w:t>Fig. 1</w:t>
      </w:r>
      <w:r w:rsidRPr="00293D89">
        <w:rPr>
          <w:rFonts w:hint="eastAsia"/>
          <w:b/>
        </w:rPr>
        <w:t>3</w:t>
      </w:r>
      <w:r w:rsidRPr="00293D89">
        <w:rPr>
          <w:b/>
        </w:rPr>
        <w:t>.</w:t>
      </w:r>
      <w:r w:rsidR="00BE6A06" w:rsidRPr="00293D89">
        <w:rPr>
          <w:rFonts w:eastAsia="宋体"/>
          <w:kern w:val="24"/>
        </w:rPr>
        <w:t xml:space="preserve"> Simulating results </w:t>
      </w:r>
      <w:r w:rsidR="009F5832" w:rsidRPr="00293D89">
        <w:rPr>
          <w:rFonts w:eastAsia="宋体" w:hint="eastAsia"/>
          <w:kern w:val="24"/>
        </w:rPr>
        <w:t>for</w:t>
      </w:r>
      <w:r w:rsidR="00BE6A06" w:rsidRPr="00293D89">
        <w:rPr>
          <w:rFonts w:eastAsia="宋体"/>
          <w:kern w:val="24"/>
        </w:rPr>
        <w:t xml:space="preserve"> different friction angles.</w:t>
      </w:r>
    </w:p>
    <w:p w14:paraId="5AE76169" w14:textId="77777777" w:rsidR="008C0E96" w:rsidRPr="00293D89" w:rsidRDefault="008C0E96" w:rsidP="0012637A">
      <w:pPr>
        <w:topLinePunct/>
        <w:autoSpaceDE w:val="0"/>
        <w:autoSpaceDN w:val="0"/>
        <w:spacing w:line="360" w:lineRule="auto"/>
        <w:jc w:val="center"/>
        <w:textAlignment w:val="center"/>
        <w:rPr>
          <w:rFonts w:eastAsia="宋体"/>
          <w:kern w:val="24"/>
        </w:rPr>
      </w:pPr>
    </w:p>
    <w:p w14:paraId="557CCDE1" w14:textId="05A1C1FE" w:rsidR="00E67F63" w:rsidRPr="00293D89" w:rsidRDefault="00E67F63" w:rsidP="0012637A">
      <w:pPr>
        <w:topLinePunct/>
        <w:autoSpaceDE w:val="0"/>
        <w:autoSpaceDN w:val="0"/>
        <w:spacing w:line="360" w:lineRule="auto"/>
        <w:jc w:val="left"/>
        <w:textAlignment w:val="center"/>
        <w:rPr>
          <w:rFonts w:eastAsia="宋体"/>
          <w:b/>
          <w:kern w:val="24"/>
        </w:rPr>
      </w:pPr>
      <w:r w:rsidRPr="00293D89">
        <w:rPr>
          <w:rFonts w:eastAsia="宋体"/>
          <w:b/>
          <w:kern w:val="24"/>
        </w:rPr>
        <w:t>4.</w:t>
      </w:r>
      <w:r w:rsidR="00927E4C" w:rsidRPr="00293D89">
        <w:rPr>
          <w:rFonts w:eastAsia="宋体"/>
          <w:b/>
          <w:kern w:val="24"/>
        </w:rPr>
        <w:t>5</w:t>
      </w:r>
      <w:r w:rsidR="00536E4C" w:rsidRPr="00293D89">
        <w:rPr>
          <w:rFonts w:eastAsia="宋体"/>
          <w:b/>
          <w:kern w:val="24"/>
        </w:rPr>
        <w:t xml:space="preserve"> </w:t>
      </w:r>
      <w:r w:rsidRPr="00293D89">
        <w:rPr>
          <w:rFonts w:eastAsia="宋体"/>
          <w:b/>
          <w:kern w:val="24"/>
        </w:rPr>
        <w:t xml:space="preserve">Interrelationships of variables </w:t>
      </w:r>
    </w:p>
    <w:p w14:paraId="2FF301AA" w14:textId="21A93636" w:rsidR="00823816" w:rsidRPr="00293D89" w:rsidRDefault="00E67F63" w:rsidP="0012637A">
      <w:pPr>
        <w:topLinePunct/>
        <w:autoSpaceDE w:val="0"/>
        <w:autoSpaceDN w:val="0"/>
        <w:spacing w:line="360" w:lineRule="auto"/>
        <w:textAlignment w:val="center"/>
        <w:rPr>
          <w:rFonts w:eastAsia="宋体"/>
          <w:kern w:val="24"/>
        </w:rPr>
      </w:pPr>
      <w:r w:rsidRPr="00293D89">
        <w:t xml:space="preserve">In this </w:t>
      </w:r>
      <w:r w:rsidR="006D798A" w:rsidRPr="00293D89">
        <w:t>sect</w:t>
      </w:r>
      <w:r w:rsidR="00ED4FB8" w:rsidRPr="00293D89">
        <w:rPr>
          <w:rFonts w:hint="eastAsia"/>
        </w:rPr>
        <w:t>ion</w:t>
      </w:r>
      <w:r w:rsidR="005239E6" w:rsidRPr="00293D89">
        <w:t>, the averaged results from</w:t>
      </w:r>
      <w:r w:rsidRPr="00293D89">
        <w:t xml:space="preserve"> </w:t>
      </w:r>
      <w:r w:rsidR="007E40F2" w:rsidRPr="00293D89">
        <w:t xml:space="preserve">the </w:t>
      </w:r>
      <w:r w:rsidRPr="00293D89">
        <w:t>last 5</w:t>
      </w:r>
      <w:r w:rsidR="007E40F2" w:rsidRPr="00293D89">
        <w:t>,</w:t>
      </w:r>
      <w:r w:rsidRPr="00293D89">
        <w:t xml:space="preserve">000 steps of the </w:t>
      </w:r>
      <w:r w:rsidR="00016A71" w:rsidRPr="00293D89">
        <w:t>stable and fluctuating</w:t>
      </w:r>
      <w:r w:rsidRPr="00293D89">
        <w:t xml:space="preserve"> cases presented in </w:t>
      </w:r>
      <w:r w:rsidR="006352C5" w:rsidRPr="00293D89">
        <w:rPr>
          <w:rFonts w:hint="eastAsia"/>
        </w:rPr>
        <w:t>Section</w:t>
      </w:r>
      <w:r w:rsidR="006D798A" w:rsidRPr="00293D89">
        <w:rPr>
          <w:rFonts w:hint="eastAsia"/>
        </w:rPr>
        <w:t xml:space="preserve"> </w:t>
      </w:r>
      <w:r w:rsidR="005239E6" w:rsidRPr="00293D89">
        <w:t>4.3</w:t>
      </w:r>
      <w:r w:rsidRPr="00293D89">
        <w:t xml:space="preserve"> are used to develop </w:t>
      </w:r>
      <w:r w:rsidR="00536E4C" w:rsidRPr="00293D89">
        <w:t xml:space="preserve">some </w:t>
      </w:r>
      <w:r w:rsidRPr="00293D89">
        <w:t>empirical relationships.</w:t>
      </w:r>
      <w:r w:rsidR="007E40F2" w:rsidRPr="00293D89">
        <w:t xml:space="preserve"> </w:t>
      </w:r>
      <w:r w:rsidRPr="00293D89">
        <w:rPr>
          <w:rFonts w:eastAsia="宋体"/>
          <w:kern w:val="24"/>
        </w:rPr>
        <w:t>The</w:t>
      </w:r>
      <w:r w:rsidR="005239E6" w:rsidRPr="00293D89">
        <w:rPr>
          <w:rFonts w:eastAsia="宋体"/>
          <w:kern w:val="24"/>
        </w:rPr>
        <w:t xml:space="preserve"> results </w:t>
      </w:r>
      <w:r w:rsidRPr="00293D89">
        <w:rPr>
          <w:rFonts w:eastAsia="宋体"/>
          <w:kern w:val="24"/>
        </w:rPr>
        <w:t>are</w:t>
      </w:r>
      <w:r w:rsidRPr="00293D89">
        <w:t xml:space="preserve"> presented</w:t>
      </w:r>
      <w:r w:rsidRPr="00293D89">
        <w:rPr>
          <w:rFonts w:eastAsia="宋体"/>
          <w:kern w:val="24"/>
        </w:rPr>
        <w:t xml:space="preserve"> in </w:t>
      </w:r>
      <w:r w:rsidR="00C624DD" w:rsidRPr="00293D89">
        <w:rPr>
          <w:rFonts w:eastAsia="宋体"/>
          <w:kern w:val="24"/>
        </w:rPr>
        <w:t>Fig</w:t>
      </w:r>
      <w:r w:rsidR="00C624DD" w:rsidRPr="00293D89">
        <w:rPr>
          <w:rFonts w:eastAsia="宋体" w:hint="eastAsia"/>
          <w:kern w:val="24"/>
        </w:rPr>
        <w:t>s</w:t>
      </w:r>
      <w:r w:rsidR="00F51914" w:rsidRPr="00293D89">
        <w:rPr>
          <w:rFonts w:eastAsia="宋体"/>
          <w:kern w:val="24"/>
        </w:rPr>
        <w:t>.</w:t>
      </w:r>
      <w:r w:rsidRPr="00293D89">
        <w:rPr>
          <w:rFonts w:eastAsia="宋体"/>
          <w:kern w:val="24"/>
        </w:rPr>
        <w:t xml:space="preserve"> </w:t>
      </w:r>
      <w:r w:rsidR="00080380" w:rsidRPr="00293D89">
        <w:rPr>
          <w:rFonts w:eastAsia="宋体"/>
          <w:kern w:val="24"/>
        </w:rPr>
        <w:t>14</w:t>
      </w:r>
      <w:r w:rsidRPr="00293D89">
        <w:rPr>
          <w:rFonts w:eastAsia="宋体"/>
          <w:kern w:val="24"/>
        </w:rPr>
        <w:t xml:space="preserve"> and </w:t>
      </w:r>
      <w:r w:rsidR="005B0465" w:rsidRPr="00293D89">
        <w:rPr>
          <w:rFonts w:eastAsia="宋体"/>
          <w:kern w:val="24"/>
        </w:rPr>
        <w:t>1</w:t>
      </w:r>
      <w:r w:rsidR="00080380" w:rsidRPr="00293D89">
        <w:rPr>
          <w:rFonts w:eastAsia="宋体"/>
          <w:kern w:val="24"/>
        </w:rPr>
        <w:t>5</w:t>
      </w:r>
      <w:r w:rsidRPr="00293D89">
        <w:rPr>
          <w:rFonts w:eastAsia="宋体"/>
          <w:kern w:val="24"/>
        </w:rPr>
        <w:t>.</w:t>
      </w:r>
      <w:r w:rsidR="00931FE8" w:rsidRPr="00293D89">
        <w:rPr>
          <w:rFonts w:eastAsia="宋体"/>
          <w:kern w:val="24"/>
        </w:rPr>
        <w:t xml:space="preserve"> </w:t>
      </w:r>
      <w:r w:rsidR="00931FE8" w:rsidRPr="00293D89">
        <w:t>The relat</w:t>
      </w:r>
      <w:r w:rsidR="001F163D" w:rsidRPr="00293D89">
        <w:t xml:space="preserve">ionships are limited to the conditions </w:t>
      </w:r>
      <w:r w:rsidR="00337DD8" w:rsidRPr="00293D89">
        <w:t>when</w:t>
      </w:r>
      <w:r w:rsidR="00931FE8" w:rsidRPr="00293D89">
        <w:t xml:space="preserve"> the</w:t>
      </w:r>
      <w:r w:rsidR="00337DD8" w:rsidRPr="00293D89">
        <w:rPr>
          <w:rFonts w:hint="eastAsia"/>
        </w:rPr>
        <w:t xml:space="preserve"> friction </w:t>
      </w:r>
      <w:r w:rsidR="005239E6" w:rsidRPr="00293D89">
        <w:t>between</w:t>
      </w:r>
      <w:r w:rsidR="00931FE8" w:rsidRPr="00293D89">
        <w:t xml:space="preserve"> the </w:t>
      </w:r>
      <w:r w:rsidR="005239E6" w:rsidRPr="00293D89">
        <w:t xml:space="preserve">sphere and </w:t>
      </w:r>
      <w:r w:rsidR="00931FE8" w:rsidRPr="00293D89">
        <w:t xml:space="preserve">slope </w:t>
      </w:r>
      <w:r w:rsidR="001F163D" w:rsidRPr="00293D89">
        <w:rPr>
          <w:rFonts w:hint="eastAsia"/>
        </w:rPr>
        <w:t>is</w:t>
      </w:r>
      <w:r w:rsidR="001F163D" w:rsidRPr="00293D89">
        <w:t xml:space="preserve"> </w:t>
      </w:r>
      <w:r w:rsidR="00931FE8" w:rsidRPr="00293D89">
        <w:rPr>
          <w:rFonts w:hint="eastAsia"/>
        </w:rPr>
        <w:t>0.2679 (tan</w:t>
      </w:r>
      <w:r w:rsidR="00931FE8" w:rsidRPr="00293D89">
        <w:rPr>
          <w:rFonts w:eastAsia="宋体"/>
          <w:kern w:val="24"/>
        </w:rPr>
        <w:t>15°</w:t>
      </w:r>
      <w:r w:rsidR="00931FE8" w:rsidRPr="00293D89">
        <w:rPr>
          <w:rFonts w:hint="eastAsia"/>
        </w:rPr>
        <w:t>)</w:t>
      </w:r>
      <w:r w:rsidR="00931FE8" w:rsidRPr="00293D89">
        <w:t xml:space="preserve">. </w:t>
      </w:r>
    </w:p>
    <w:p w14:paraId="7027E616" w14:textId="16E4578C" w:rsidR="00E67F63" w:rsidRPr="00293D89" w:rsidRDefault="005239E6" w:rsidP="0012637A">
      <w:pPr>
        <w:topLinePunct/>
        <w:autoSpaceDE w:val="0"/>
        <w:autoSpaceDN w:val="0"/>
        <w:spacing w:line="360" w:lineRule="auto"/>
        <w:ind w:firstLine="240"/>
        <w:textAlignment w:val="center"/>
      </w:pPr>
      <w:r w:rsidRPr="00293D89">
        <w:t>T</w:t>
      </w:r>
      <w:r w:rsidR="00931FE8" w:rsidRPr="00293D89">
        <w:t xml:space="preserve">he pattern of </w:t>
      </w:r>
      <w:r w:rsidRPr="00293D89">
        <w:t xml:space="preserve">the </w:t>
      </w:r>
      <w:r w:rsidR="00931FE8" w:rsidRPr="00293D89">
        <w:t xml:space="preserve">descending process of a sphere is related to </w:t>
      </w:r>
      <w:r w:rsidR="00E67F63" w:rsidRPr="00293D89">
        <w:t>the lift coefficient</w:t>
      </w:r>
      <w:r w:rsidR="001F163D" w:rsidRPr="00293D89">
        <w:t xml:space="preserve">, which is a function of Re as well as </w:t>
      </w:r>
      <w:r w:rsidR="00241791">
        <w:t xml:space="preserve">the </w:t>
      </w:r>
      <w:r w:rsidR="001F163D" w:rsidRPr="00293D89">
        <w:t xml:space="preserve">slope angle (or the vortex structure affected by </w:t>
      </w:r>
      <w:r w:rsidR="001F163D" w:rsidRPr="00293D89">
        <w:lastRenderedPageBreak/>
        <w:t xml:space="preserve">the rolling </w:t>
      </w:r>
      <w:r w:rsidR="00772BE3" w:rsidRPr="00293D89">
        <w:t>behavior</w:t>
      </w:r>
      <w:r w:rsidR="001F163D" w:rsidRPr="00293D89">
        <w:t xml:space="preserve"> of the sphere) as shown </w:t>
      </w:r>
      <w:r w:rsidR="00C624DD" w:rsidRPr="00293D89">
        <w:t>Fig</w:t>
      </w:r>
      <w:r w:rsidR="00F51914" w:rsidRPr="00293D89">
        <w:t>.</w:t>
      </w:r>
      <w:r w:rsidR="001F163D" w:rsidRPr="00293D89">
        <w:t xml:space="preserve"> 14</w:t>
      </w:r>
      <w:r w:rsidR="00D53D6B" w:rsidRPr="00293D89">
        <w:rPr>
          <w:rFonts w:hint="eastAsia"/>
        </w:rPr>
        <w:t>(a)</w:t>
      </w:r>
      <w:r w:rsidR="00931FE8" w:rsidRPr="00293D89">
        <w:t>.</w:t>
      </w:r>
      <w:r w:rsidR="00E67F63" w:rsidRPr="00293D89">
        <w:t xml:space="preserve"> As indicated in</w:t>
      </w:r>
      <w:r w:rsidR="004C7411" w:rsidRPr="00293D89">
        <w:rPr>
          <w:rFonts w:hint="eastAsia"/>
        </w:rPr>
        <w:t xml:space="preserve"> </w:t>
      </w:r>
      <w:r w:rsidR="003923E1">
        <w:rPr>
          <w:rFonts w:hint="eastAsia"/>
        </w:rPr>
        <w:t>[12]</w:t>
      </w:r>
      <w:r w:rsidR="00E67F63" w:rsidRPr="00293D89">
        <w:t xml:space="preserve">, for a sphere moving parallel to a wall without contact in </w:t>
      </w:r>
      <w:r w:rsidR="00241791">
        <w:t xml:space="preserve">a </w:t>
      </w:r>
      <w:r w:rsidR="00E67F63" w:rsidRPr="00293D89">
        <w:t xml:space="preserve">stagnant fluid, the lift coefficient of free rotating condition is </w:t>
      </w:r>
      <w:r w:rsidR="007E40F2" w:rsidRPr="00293D89">
        <w:t xml:space="preserve">the </w:t>
      </w:r>
      <w:r w:rsidR="00E67F63" w:rsidRPr="00293D89">
        <w:t xml:space="preserve">sum of wall-induced lift coefficient without rotation and rotation-induced lift coefficient, that is, </w:t>
      </w:r>
      <w:bookmarkStart w:id="236" w:name="OLE_LINK110"/>
      <w:bookmarkStart w:id="237" w:name="OLE_LINK130"/>
      <w:bookmarkStart w:id="238" w:name="OLE_LINK131"/>
      <w:bookmarkStart w:id="239" w:name="OLE_LINK150"/>
      <w:bookmarkStart w:id="240" w:name="OLE_LINK151"/>
      <w:r w:rsidR="00E67F63" w:rsidRPr="00293D89">
        <w:object w:dxaOrig="1540" w:dyaOrig="380" w14:anchorId="2B50A413">
          <v:shape id="_x0000_i1161" type="#_x0000_t75" style="width:77.5pt;height:20pt" o:ole="">
            <v:imagedata r:id="rId287" o:title=""/>
          </v:shape>
          <o:OLEObject Type="Embed" ProgID="Equation.DSMT4" ShapeID="_x0000_i1161" DrawAspect="Content" ObjectID="_1569145033" r:id="rId288"/>
        </w:object>
      </w:r>
      <w:bookmarkEnd w:id="236"/>
      <w:bookmarkEnd w:id="237"/>
      <w:bookmarkEnd w:id="238"/>
      <w:bookmarkEnd w:id="239"/>
      <w:bookmarkEnd w:id="240"/>
      <w:r w:rsidR="00E67F63" w:rsidRPr="00293D89">
        <w:t xml:space="preserve">, where </w:t>
      </w:r>
      <w:r w:rsidR="00E67F63" w:rsidRPr="00293D89">
        <w:object w:dxaOrig="279" w:dyaOrig="360" w14:anchorId="4FB3338F">
          <v:shape id="_x0000_i1162" type="#_x0000_t75" style="width:13.5pt;height:20pt" o:ole="">
            <v:imagedata r:id="rId289" o:title=""/>
          </v:shape>
          <o:OLEObject Type="Embed" ProgID="Equation.DSMT4" ShapeID="_x0000_i1162" DrawAspect="Content" ObjectID="_1569145034" r:id="rId290"/>
        </w:object>
      </w:r>
      <w:r w:rsidR="00E67F63" w:rsidRPr="00293D89">
        <w:t xml:space="preserve"> is the lift coefficient for free rotating condition while </w:t>
      </w:r>
      <w:bookmarkStart w:id="241" w:name="OLE_LINK138"/>
      <w:bookmarkStart w:id="242" w:name="OLE_LINK141"/>
      <w:bookmarkStart w:id="243" w:name="OLE_LINK143"/>
      <w:bookmarkStart w:id="244" w:name="OLE_LINK144"/>
      <w:bookmarkStart w:id="245" w:name="OLE_LINK146"/>
      <w:bookmarkStart w:id="246" w:name="OLE_LINK148"/>
      <w:r w:rsidR="00E67F63" w:rsidRPr="00293D89">
        <w:object w:dxaOrig="440" w:dyaOrig="380" w14:anchorId="28CDD9CE">
          <v:shape id="_x0000_i1163" type="#_x0000_t75" style="width:23.5pt;height:20pt" o:ole="">
            <v:imagedata r:id="rId291" o:title=""/>
          </v:shape>
          <o:OLEObject Type="Embed" ProgID="Equation.DSMT4" ShapeID="_x0000_i1163" DrawAspect="Content" ObjectID="_1569145035" r:id="rId292"/>
        </w:object>
      </w:r>
      <w:bookmarkEnd w:id="241"/>
      <w:bookmarkEnd w:id="242"/>
      <w:bookmarkEnd w:id="243"/>
      <w:bookmarkEnd w:id="244"/>
      <w:bookmarkEnd w:id="245"/>
      <w:bookmarkEnd w:id="246"/>
      <w:r w:rsidR="00E67F63" w:rsidRPr="00293D89">
        <w:t>,</w:t>
      </w:r>
      <w:r w:rsidR="00E67F63" w:rsidRPr="00293D89">
        <w:object w:dxaOrig="460" w:dyaOrig="380" w14:anchorId="7C297A0A">
          <v:shape id="_x0000_i1164" type="#_x0000_t75" style="width:23.5pt;height:20pt" o:ole="">
            <v:imagedata r:id="rId293" o:title=""/>
          </v:shape>
          <o:OLEObject Type="Embed" ProgID="Equation.DSMT4" ShapeID="_x0000_i1164" DrawAspect="Content" ObjectID="_1569145036" r:id="rId294"/>
        </w:object>
      </w:r>
      <w:r w:rsidR="00E513AE" w:rsidRPr="00293D89">
        <w:t xml:space="preserve"> </w:t>
      </w:r>
      <w:r w:rsidR="00E67F63" w:rsidRPr="00293D89">
        <w:t xml:space="preserve">represent wall-induced lift coefficient and rotation-induced lift coefficient, respectively. </w:t>
      </w:r>
      <w:r w:rsidR="00666230" w:rsidRPr="00293D89">
        <w:rPr>
          <w:rFonts w:hint="eastAsia"/>
        </w:rPr>
        <w:t>W</w:t>
      </w:r>
      <w:r w:rsidR="00E67F63" w:rsidRPr="00293D89">
        <w:t xml:space="preserve">hen a sphere moving parallel to a vertical wall, </w:t>
      </w:r>
      <w:r w:rsidR="00666230" w:rsidRPr="00293D89">
        <w:rPr>
          <w:rFonts w:hint="eastAsia"/>
        </w:rPr>
        <w:t xml:space="preserve">the direction of hydrodynamic moment is </w:t>
      </w:r>
      <w:r w:rsidR="00666230" w:rsidRPr="00293D89">
        <w:t xml:space="preserve">anticlockwise </w:t>
      </w:r>
      <w:r w:rsidR="00666230" w:rsidRPr="00293D89">
        <w:rPr>
          <w:rFonts w:hint="eastAsia"/>
        </w:rPr>
        <w:t xml:space="preserve">and thus the sphere rotate </w:t>
      </w:r>
      <w:r w:rsidR="00666230" w:rsidRPr="00293D89">
        <w:t>anticlockwise</w:t>
      </w:r>
      <w:r w:rsidR="00666230" w:rsidRPr="00293D89">
        <w:rPr>
          <w:rFonts w:hint="eastAsia"/>
        </w:rPr>
        <w:t>.</w:t>
      </w:r>
      <w:r w:rsidR="00666230" w:rsidRPr="00293D89">
        <w:t xml:space="preserve"> </w:t>
      </w:r>
      <w:r w:rsidR="00666230" w:rsidRPr="00293D89">
        <w:rPr>
          <w:rFonts w:hint="eastAsia"/>
        </w:rPr>
        <w:t>T</w:t>
      </w:r>
      <w:r w:rsidR="00666230" w:rsidRPr="00293D89">
        <w:t xml:space="preserve">he effect of rotation-induced lift is to </w:t>
      </w:r>
      <w:r w:rsidR="00666230" w:rsidRPr="00293D89">
        <w:rPr>
          <w:rFonts w:hint="eastAsia"/>
        </w:rPr>
        <w:t>in</w:t>
      </w:r>
      <w:r w:rsidR="00666230" w:rsidRPr="00293D89">
        <w:t>crease the total lift coefficient</w:t>
      </w:r>
      <w:r w:rsidR="00E1505E" w:rsidRPr="00293D89">
        <w:t>.</w:t>
      </w:r>
      <w:r w:rsidR="00666230" w:rsidRPr="00293D89">
        <w:rPr>
          <w:rFonts w:hint="eastAsia"/>
        </w:rPr>
        <w:t xml:space="preserve"> W</w:t>
      </w:r>
      <w:r w:rsidR="00E67F63" w:rsidRPr="00293D89">
        <w:t>hen the sphere descending along an inclined slope in our simulations</w:t>
      </w:r>
      <w:r w:rsidR="00666230" w:rsidRPr="00293D89">
        <w:rPr>
          <w:rFonts w:hint="eastAsia"/>
        </w:rPr>
        <w:t>,</w:t>
      </w:r>
      <w:r w:rsidR="00666230" w:rsidRPr="00293D89">
        <w:t xml:space="preserve"> </w:t>
      </w:r>
      <w:r w:rsidR="00666230" w:rsidRPr="00293D89">
        <w:rPr>
          <w:rFonts w:hint="eastAsia"/>
        </w:rPr>
        <w:t xml:space="preserve">the direction of hydrodynamic moment is </w:t>
      </w:r>
      <w:r w:rsidR="00666230" w:rsidRPr="00293D89">
        <w:t xml:space="preserve">anticlockwise </w:t>
      </w:r>
      <w:r w:rsidR="00666230" w:rsidRPr="00293D89">
        <w:rPr>
          <w:rFonts w:hint="eastAsia"/>
        </w:rPr>
        <w:t>but the contact moment due to shear force is clockwise. The contact moment is dominant and make the sphere rotate clockwise</w:t>
      </w:r>
      <w:r w:rsidR="00E67F63" w:rsidRPr="00293D89">
        <w:t>. As result, the effect of rotation-induced lift is to decrease the total lift coefficient. Thus, in our cases,</w:t>
      </w:r>
      <w:r w:rsidR="00536E4C" w:rsidRPr="00293D89">
        <w:t xml:space="preserve"> </w:t>
      </w:r>
      <w:bookmarkStart w:id="247" w:name="OLE_LINK152"/>
      <w:bookmarkStart w:id="248" w:name="OLE_LINK153"/>
      <w:r w:rsidR="00E67F63" w:rsidRPr="00293D89">
        <w:object w:dxaOrig="1540" w:dyaOrig="380" w14:anchorId="5E3BD967">
          <v:shape id="_x0000_i1165" type="#_x0000_t75" style="width:77.5pt;height:20pt" o:ole="">
            <v:imagedata r:id="rId295" o:title=""/>
          </v:shape>
          <o:OLEObject Type="Embed" ProgID="Equation.DSMT4" ShapeID="_x0000_i1165" DrawAspect="Content" ObjectID="_1569145037" r:id="rId296"/>
        </w:object>
      </w:r>
      <w:bookmarkEnd w:id="247"/>
      <w:bookmarkEnd w:id="248"/>
      <w:r w:rsidR="00E67F63" w:rsidRPr="00293D89">
        <w:t xml:space="preserve">. </w:t>
      </w:r>
    </w:p>
    <w:p w14:paraId="52F9B78F" w14:textId="39F545E1" w:rsidR="00931FE8" w:rsidRPr="00293D89" w:rsidRDefault="00536E4C" w:rsidP="0012637A">
      <w:pPr>
        <w:widowControl/>
        <w:kinsoku w:val="0"/>
        <w:topLinePunct/>
        <w:spacing w:line="360" w:lineRule="auto"/>
        <w:ind w:firstLineChars="100" w:firstLine="240"/>
        <w:textAlignment w:val="center"/>
        <w:rPr>
          <w:rFonts w:eastAsia="宋体"/>
          <w:kern w:val="24"/>
        </w:rPr>
      </w:pPr>
      <w:r w:rsidRPr="00293D89">
        <w:rPr>
          <w:rFonts w:eastAsia="宋体"/>
          <w:kern w:val="24"/>
        </w:rPr>
        <w:t xml:space="preserve">Zeng </w:t>
      </w:r>
      <w:r w:rsidRPr="00293D89">
        <w:rPr>
          <w:rFonts w:eastAsia="宋体"/>
          <w:i/>
          <w:kern w:val="24"/>
        </w:rPr>
        <w:t>et al.</w:t>
      </w:r>
      <w:r w:rsidRPr="00293D89">
        <w:rPr>
          <w:rFonts w:eastAsia="宋体"/>
          <w:kern w:val="24"/>
        </w:rPr>
        <w:t xml:space="preserve"> </w:t>
      </w:r>
      <w:r w:rsidR="003923E1">
        <w:rPr>
          <w:rFonts w:eastAsia="宋体" w:hint="eastAsia"/>
          <w:kern w:val="24"/>
        </w:rPr>
        <w:t>[13]</w:t>
      </w:r>
      <w:r w:rsidRPr="00293D89">
        <w:rPr>
          <w:rFonts w:eastAsia="宋体"/>
          <w:kern w:val="24"/>
        </w:rPr>
        <w:t xml:space="preserve"> obtained an empirical relation,</w:t>
      </w:r>
      <w:r w:rsidR="00B55FA7" w:rsidRPr="00293D89">
        <w:rPr>
          <w:rFonts w:eastAsia="宋体"/>
          <w:kern w:val="24"/>
        </w:rPr>
        <w:t xml:space="preserve"> </w:t>
      </w:r>
      <w:r w:rsidRPr="00293D89">
        <w:rPr>
          <w:rFonts w:eastAsia="宋体"/>
          <w:kern w:val="24"/>
        </w:rPr>
        <w:object w:dxaOrig="2340" w:dyaOrig="360" w14:anchorId="0A7ABC52">
          <v:shape id="_x0000_i1166" type="#_x0000_t75" style="width:117pt;height:20pt" o:ole="">
            <v:imagedata r:id="rId297" o:title=""/>
          </v:shape>
          <o:OLEObject Type="Embed" ProgID="Equation.DSMT4" ShapeID="_x0000_i1166" DrawAspect="Content" ObjectID="_1569145038" r:id="rId298"/>
        </w:object>
      </w:r>
      <w:r w:rsidRPr="00293D89">
        <w:rPr>
          <w:rFonts w:eastAsia="宋体"/>
          <w:kern w:val="24"/>
        </w:rPr>
        <w:t xml:space="preserve">, for the translation-induced lift coefficient when the particle is in contact with a vertical wall but without contact forces. </w:t>
      </w:r>
      <w:r w:rsidR="00931FE8" w:rsidRPr="00293D89">
        <w:rPr>
          <w:rFonts w:eastAsia="宋体"/>
          <w:kern w:val="24"/>
        </w:rPr>
        <w:t>In our case</w:t>
      </w:r>
      <w:r w:rsidR="001F163D" w:rsidRPr="00293D89">
        <w:rPr>
          <w:rFonts w:eastAsia="宋体"/>
          <w:kern w:val="24"/>
        </w:rPr>
        <w:t xml:space="preserve"> with contact forces</w:t>
      </w:r>
      <w:r w:rsidR="00931FE8" w:rsidRPr="00293D89">
        <w:rPr>
          <w:rFonts w:eastAsia="宋体"/>
          <w:kern w:val="24"/>
        </w:rPr>
        <w:t>,</w:t>
      </w:r>
      <w:r w:rsidR="00D53D6B" w:rsidRPr="00293D89">
        <w:t xml:space="preserve"> </w:t>
      </w:r>
      <w:r w:rsidR="00D53D6B" w:rsidRPr="00293D89">
        <w:object w:dxaOrig="2500" w:dyaOrig="440" w14:anchorId="4E236E43">
          <v:shape id="_x0000_i1167" type="#_x0000_t75" style="width:124pt;height:23.5pt" o:ole="">
            <v:imagedata r:id="rId299" o:title=""/>
          </v:shape>
          <o:OLEObject Type="Embed" ProgID="Equation.DSMT4" ShapeID="_x0000_i1167" DrawAspect="Content" ObjectID="_1569145039" r:id="rId300"/>
        </w:object>
      </w:r>
      <w:r w:rsidR="00931FE8" w:rsidRPr="00293D89">
        <w:rPr>
          <w:rFonts w:eastAsia="宋体"/>
          <w:kern w:val="24"/>
        </w:rPr>
        <w:t xml:space="preserve"> gave a good fit</w:t>
      </w:r>
      <w:r w:rsidR="001F163D" w:rsidRPr="00293D89">
        <w:rPr>
          <w:rFonts w:eastAsia="宋体"/>
          <w:kern w:val="24"/>
        </w:rPr>
        <w:t>.</w:t>
      </w:r>
    </w:p>
    <w:p w14:paraId="45B2C85D" w14:textId="201C7B70" w:rsidR="00E67F63" w:rsidRPr="00293D89" w:rsidRDefault="00E67F63" w:rsidP="0012637A">
      <w:pPr>
        <w:widowControl/>
        <w:kinsoku w:val="0"/>
        <w:topLinePunct/>
        <w:spacing w:line="360" w:lineRule="auto"/>
        <w:ind w:firstLineChars="100" w:firstLine="240"/>
        <w:textAlignment w:val="center"/>
        <w:rPr>
          <w:rFonts w:eastAsia="宋体"/>
          <w:kern w:val="0"/>
        </w:rPr>
      </w:pPr>
      <w:r w:rsidRPr="00293D89">
        <w:t xml:space="preserve">For rotation-induced lift coefficient, it </w:t>
      </w:r>
      <w:r w:rsidR="00536E4C" w:rsidRPr="00293D89">
        <w:t xml:space="preserve">is assumed that </w:t>
      </w:r>
      <w:r w:rsidR="00B55FA7" w:rsidRPr="00293D89">
        <w:t>it</w:t>
      </w:r>
      <w:r w:rsidR="00536E4C" w:rsidRPr="00293D89">
        <w:t xml:space="preserve"> is</w:t>
      </w:r>
      <w:r w:rsidRPr="00293D89">
        <w:t xml:space="preserve"> a linear function of </w:t>
      </w:r>
      <w:r w:rsidR="005C1D68" w:rsidRPr="00293D89">
        <w:t>rolling</w:t>
      </w:r>
      <w:r w:rsidRPr="00293D89">
        <w:t xml:space="preserve"> coefficient </w:t>
      </w:r>
      <w:r w:rsidRPr="00293D89">
        <w:object w:dxaOrig="240" w:dyaOrig="220" w14:anchorId="3B2912DB">
          <v:shape id="_x0000_i1168" type="#_x0000_t75" style="width:12.5pt;height:10pt" o:ole="">
            <v:imagedata r:id="rId301" o:title=""/>
          </v:shape>
          <o:OLEObject Type="Embed" ProgID="Equation.DSMT4" ShapeID="_x0000_i1168" DrawAspect="Content" ObjectID="_1569145040" r:id="rId302"/>
        </w:object>
      </w:r>
      <w:r w:rsidRPr="00293D89">
        <w:t xml:space="preserve"> </w:t>
      </w:r>
      <w:r w:rsidR="003923E1">
        <w:rPr>
          <w:rFonts w:hint="eastAsia"/>
        </w:rPr>
        <w:t>[12,28]</w:t>
      </w:r>
      <w:r w:rsidRPr="00293D89">
        <w:t xml:space="preserve">, </w:t>
      </w:r>
      <w:bookmarkStart w:id="249" w:name="OLE_LINK161"/>
      <w:bookmarkStart w:id="250" w:name="OLE_LINK162"/>
      <w:bookmarkStart w:id="251" w:name="OLE_LINK170"/>
      <w:r w:rsidRPr="00293D89">
        <w:object w:dxaOrig="1020" w:dyaOrig="380" w14:anchorId="31C52943">
          <v:shape id="_x0000_i1169" type="#_x0000_t75" style="width:50pt;height:20pt" o:ole="">
            <v:imagedata r:id="rId303" o:title=""/>
          </v:shape>
          <o:OLEObject Type="Embed" ProgID="Equation.DSMT4" ShapeID="_x0000_i1169" DrawAspect="Content" ObjectID="_1569145041" r:id="rId304"/>
        </w:object>
      </w:r>
      <w:bookmarkEnd w:id="249"/>
      <w:bookmarkEnd w:id="250"/>
      <w:bookmarkEnd w:id="251"/>
      <w:r w:rsidRPr="00293D89">
        <w:t xml:space="preserve">. </w:t>
      </w:r>
      <w:bookmarkStart w:id="252" w:name="OLE_LINK54"/>
      <w:bookmarkStart w:id="253" w:name="OLE_LINK55"/>
      <w:r w:rsidR="000F5112" w:rsidRPr="00293D89">
        <w:rPr>
          <w:rFonts w:hint="eastAsia"/>
        </w:rPr>
        <w:t xml:space="preserve">Zeng </w:t>
      </w:r>
      <w:r w:rsidR="000F5112" w:rsidRPr="00293D89">
        <w:rPr>
          <w:rFonts w:hint="eastAsia"/>
          <w:i/>
        </w:rPr>
        <w:t>et al.</w:t>
      </w:r>
      <w:r w:rsidR="000F5112" w:rsidRPr="00293D89">
        <w:rPr>
          <w:rFonts w:hint="eastAsia"/>
        </w:rPr>
        <w:t xml:space="preserve"> </w:t>
      </w:r>
      <w:r w:rsidR="003923E1">
        <w:rPr>
          <w:rFonts w:hint="eastAsia"/>
        </w:rPr>
        <w:t>[12]</w:t>
      </w:r>
      <w:r w:rsidR="00171296" w:rsidRPr="00293D89">
        <w:rPr>
          <w:rFonts w:hint="eastAsia"/>
        </w:rPr>
        <w:t xml:space="preserve"> </w:t>
      </w:r>
      <w:r w:rsidR="005239E6" w:rsidRPr="00293D89">
        <w:t>showed that</w:t>
      </w:r>
      <w:r w:rsidR="000F5112" w:rsidRPr="00293D89">
        <w:rPr>
          <w:rFonts w:hint="eastAsia"/>
        </w:rPr>
        <w:t xml:space="preserve"> </w:t>
      </w:r>
      <w:r w:rsidR="000F5112" w:rsidRPr="00293D89">
        <w:rPr>
          <w:rFonts w:hint="eastAsia"/>
          <w:i/>
        </w:rPr>
        <w:t>k</w:t>
      </w:r>
      <w:r w:rsidR="000F5112" w:rsidRPr="00293D89">
        <w:rPr>
          <w:rFonts w:hint="eastAsia"/>
        </w:rPr>
        <w:t xml:space="preserve"> is within the range of 0.25 and 0.35</w:t>
      </w:r>
      <w:r w:rsidR="005239E6" w:rsidRPr="00293D89">
        <w:t>,</w:t>
      </w:r>
      <w:r w:rsidR="000F5112" w:rsidRPr="00293D89">
        <w:rPr>
          <w:rFonts w:hint="eastAsia"/>
        </w:rPr>
        <w:t xml:space="preserve"> while </w:t>
      </w:r>
      <w:r w:rsidR="000F5112" w:rsidRPr="00293D89">
        <w:t xml:space="preserve">Bagchi </w:t>
      </w:r>
      <w:r w:rsidR="000F5112" w:rsidRPr="00293D89">
        <w:rPr>
          <w:rFonts w:hint="eastAsia"/>
        </w:rPr>
        <w:t>and</w:t>
      </w:r>
      <w:r w:rsidR="000F5112" w:rsidRPr="00293D89">
        <w:t xml:space="preserve"> Balachandar</w:t>
      </w:r>
      <w:r w:rsidR="000F5112" w:rsidRPr="00293D89">
        <w:rPr>
          <w:rFonts w:hint="eastAsia"/>
        </w:rPr>
        <w:t xml:space="preserve"> </w:t>
      </w:r>
      <w:r w:rsidR="003923E1">
        <w:rPr>
          <w:rFonts w:hint="eastAsia"/>
        </w:rPr>
        <w:t>[28]</w:t>
      </w:r>
      <w:r w:rsidR="000F5112" w:rsidRPr="00293D89">
        <w:t xml:space="preserve"> </w:t>
      </w:r>
      <w:r w:rsidR="005239E6" w:rsidRPr="00293D89">
        <w:t>showed that</w:t>
      </w:r>
      <w:r w:rsidR="000F5112" w:rsidRPr="00293D89">
        <w:rPr>
          <w:rFonts w:hint="eastAsia"/>
        </w:rPr>
        <w:t xml:space="preserve"> </w:t>
      </w:r>
      <w:r w:rsidR="000F5112" w:rsidRPr="00293D89">
        <w:rPr>
          <w:rFonts w:hint="eastAsia"/>
          <w:i/>
        </w:rPr>
        <w:t>k</w:t>
      </w:r>
      <w:r w:rsidR="000F5112" w:rsidRPr="00293D89">
        <w:rPr>
          <w:rFonts w:hint="eastAsia"/>
        </w:rPr>
        <w:t xml:space="preserve"> is around 0.275. </w:t>
      </w:r>
      <w:r w:rsidRPr="00293D89">
        <w:t>It is found</w:t>
      </w:r>
      <w:r w:rsidR="005239E6" w:rsidRPr="00293D89">
        <w:t xml:space="preserve"> that</w:t>
      </w:r>
      <w:r w:rsidRPr="00293D89">
        <w:t xml:space="preserve"> </w:t>
      </w:r>
      <w:r w:rsidRPr="00293D89">
        <w:object w:dxaOrig="740" w:dyaOrig="279" w14:anchorId="73CCB0AD">
          <v:shape id="_x0000_i1170" type="#_x0000_t75" style="width:36.5pt;height:13.5pt" o:ole="">
            <v:imagedata r:id="rId305" o:title=""/>
          </v:shape>
          <o:OLEObject Type="Embed" ProgID="Equation.DSMT4" ShapeID="_x0000_i1170" DrawAspect="Content" ObjectID="_1569145042" r:id="rId306"/>
        </w:object>
      </w:r>
      <w:r w:rsidR="00EE0180" w:rsidRPr="00293D89">
        <w:t xml:space="preserve"> </w:t>
      </w:r>
      <w:r w:rsidR="00536E4C" w:rsidRPr="00293D89">
        <w:t xml:space="preserve">gives good fit </w:t>
      </w:r>
      <w:r w:rsidR="000F5112" w:rsidRPr="00293D89">
        <w:rPr>
          <w:rFonts w:hint="eastAsia"/>
        </w:rPr>
        <w:t>for</w:t>
      </w:r>
      <w:r w:rsidR="004C7A53" w:rsidRPr="00293D89">
        <w:t xml:space="preserve"> our simulation</w:t>
      </w:r>
      <w:bookmarkEnd w:id="252"/>
      <w:bookmarkEnd w:id="253"/>
      <w:r w:rsidR="005239E6" w:rsidRPr="00293D89">
        <w:t xml:space="preserve"> data</w:t>
      </w:r>
      <w:r w:rsidR="000F5112" w:rsidRPr="00293D89">
        <w:rPr>
          <w:rFonts w:hint="eastAsia"/>
        </w:rPr>
        <w:t xml:space="preserve">. </w:t>
      </w:r>
      <w:r w:rsidR="00536E4C" w:rsidRPr="00293D89">
        <w:t>The</w:t>
      </w:r>
      <w:r w:rsidR="00B55FA7" w:rsidRPr="00293D89">
        <w:rPr>
          <w:rFonts w:eastAsia="宋体"/>
          <w:kern w:val="24"/>
        </w:rPr>
        <w:t xml:space="preserve"> total lift coefficient </w:t>
      </w:r>
      <w:r w:rsidRPr="00293D89">
        <w:rPr>
          <w:rFonts w:eastAsia="宋体"/>
          <w:kern w:val="24"/>
        </w:rPr>
        <w:t>for a sphere descending along an inclined slope in liquid</w:t>
      </w:r>
      <w:r w:rsidR="00536E4C" w:rsidRPr="00293D89">
        <w:rPr>
          <w:rFonts w:eastAsia="宋体"/>
          <w:kern w:val="24"/>
        </w:rPr>
        <w:t xml:space="preserve"> can then be described as follows</w:t>
      </w:r>
      <w:r w:rsidRPr="00293D89">
        <w:rPr>
          <w:rFonts w:eastAsia="宋体"/>
          <w:kern w:val="24"/>
        </w:rPr>
        <w:t xml:space="preserve">: </w:t>
      </w:r>
    </w:p>
    <w:bookmarkStart w:id="254" w:name="OLE_LINK166"/>
    <w:bookmarkStart w:id="255" w:name="OLE_LINK167"/>
    <w:bookmarkStart w:id="256" w:name="OLE_LINK168"/>
    <w:p w14:paraId="79AC6835" w14:textId="04D39555" w:rsidR="00E67F63" w:rsidRPr="00293D89" w:rsidRDefault="002B1499" w:rsidP="0012637A">
      <w:pPr>
        <w:topLinePunct/>
        <w:autoSpaceDE w:val="0"/>
        <w:autoSpaceDN w:val="0"/>
        <w:spacing w:line="360" w:lineRule="auto"/>
        <w:jc w:val="right"/>
        <w:textAlignment w:val="center"/>
      </w:pPr>
      <w:r w:rsidRPr="00293D89">
        <w:object w:dxaOrig="3019" w:dyaOrig="420" w14:anchorId="69A0D663">
          <v:shape id="_x0000_i1171" type="#_x0000_t75" style="width:151.5pt;height:21pt" o:ole="">
            <v:imagedata r:id="rId307" o:title=""/>
          </v:shape>
          <o:OLEObject Type="Embed" ProgID="Equation.DSMT4" ShapeID="_x0000_i1171" DrawAspect="Content" ObjectID="_1569145043" r:id="rId308"/>
        </w:object>
      </w:r>
      <w:bookmarkEnd w:id="254"/>
      <w:bookmarkEnd w:id="255"/>
      <w:bookmarkEnd w:id="256"/>
      <w:r w:rsidR="00E67F63" w:rsidRPr="00293D89">
        <w:t>.                 (</w:t>
      </w:r>
      <w:r w:rsidR="00B55FA7" w:rsidRPr="00293D89">
        <w:t>18</w:t>
      </w:r>
      <w:r w:rsidR="00E67F63" w:rsidRPr="00293D89">
        <w:t>)</w:t>
      </w:r>
    </w:p>
    <w:p w14:paraId="6626A5E6" w14:textId="5F66449B" w:rsidR="00E67F63" w:rsidRPr="00293D89" w:rsidRDefault="00536E4C" w:rsidP="0012637A">
      <w:pPr>
        <w:topLinePunct/>
        <w:autoSpaceDE w:val="0"/>
        <w:autoSpaceDN w:val="0"/>
        <w:spacing w:line="360" w:lineRule="auto"/>
        <w:ind w:right="-52" w:firstLineChars="100" w:firstLine="240"/>
        <w:textAlignment w:val="center"/>
      </w:pPr>
      <w:r w:rsidRPr="00293D89">
        <w:t xml:space="preserve">The comparison of the simulated data to the values from </w:t>
      </w:r>
      <w:r w:rsidR="005E3C92" w:rsidRPr="00293D89">
        <w:t>Eq</w:t>
      </w:r>
      <w:r w:rsidRPr="00293D89">
        <w:t>. (</w:t>
      </w:r>
      <w:r w:rsidR="00014D9D" w:rsidRPr="00293D89">
        <w:t>18</w:t>
      </w:r>
      <w:r w:rsidRPr="00293D89">
        <w:t xml:space="preserve">) and </w:t>
      </w:r>
      <w:r w:rsidRPr="00293D89">
        <w:rPr>
          <w:rFonts w:eastAsia="宋体"/>
          <w:kern w:val="24"/>
        </w:rPr>
        <w:t xml:space="preserve">Zeng </w:t>
      </w:r>
      <w:r w:rsidRPr="00293D89">
        <w:rPr>
          <w:rFonts w:eastAsia="宋体"/>
          <w:i/>
          <w:kern w:val="24"/>
        </w:rPr>
        <w:t>et al.</w:t>
      </w:r>
      <w:r w:rsidRPr="00293D89">
        <w:rPr>
          <w:rFonts w:eastAsia="宋体"/>
          <w:kern w:val="24"/>
        </w:rPr>
        <w:t xml:space="preserve"> </w:t>
      </w:r>
      <w:r w:rsidR="006E3455">
        <w:rPr>
          <w:rFonts w:eastAsia="宋体" w:hint="eastAsia"/>
          <w:kern w:val="24"/>
        </w:rPr>
        <w:t>[13]</w:t>
      </w:r>
      <w:r w:rsidRPr="00293D89">
        <w:rPr>
          <w:rFonts w:eastAsia="宋体"/>
          <w:kern w:val="24"/>
        </w:rPr>
        <w:t xml:space="preserve"> is shown in </w:t>
      </w:r>
      <w:r w:rsidR="005E3C92" w:rsidRPr="00293D89">
        <w:rPr>
          <w:rFonts w:eastAsia="宋体"/>
          <w:kern w:val="24"/>
        </w:rPr>
        <w:t>F</w:t>
      </w:r>
      <w:r w:rsidR="00F51914" w:rsidRPr="00293D89">
        <w:rPr>
          <w:rFonts w:eastAsia="宋体"/>
          <w:kern w:val="24"/>
        </w:rPr>
        <w:t>ig.</w:t>
      </w:r>
      <w:r w:rsidRPr="00293D89">
        <w:rPr>
          <w:rFonts w:eastAsia="宋体"/>
          <w:kern w:val="24"/>
        </w:rPr>
        <w:t xml:space="preserve"> </w:t>
      </w:r>
      <w:r w:rsidR="00014D9D" w:rsidRPr="00293D89">
        <w:rPr>
          <w:rFonts w:eastAsia="宋体"/>
          <w:kern w:val="24"/>
        </w:rPr>
        <w:t>14</w:t>
      </w:r>
      <w:r w:rsidR="00431D74" w:rsidRPr="00293D89">
        <w:rPr>
          <w:rFonts w:eastAsia="宋体" w:hint="eastAsia"/>
          <w:kern w:val="24"/>
        </w:rPr>
        <w:t>(a)</w:t>
      </w:r>
      <w:r w:rsidRPr="00293D89">
        <w:rPr>
          <w:rFonts w:eastAsia="宋体"/>
          <w:kern w:val="24"/>
        </w:rPr>
        <w:t xml:space="preserve">. </w:t>
      </w:r>
      <w:r w:rsidR="009E36FA" w:rsidRPr="00293D89">
        <w:rPr>
          <w:rFonts w:eastAsia="宋体" w:hint="eastAsia"/>
          <w:kern w:val="24"/>
        </w:rPr>
        <w:t>It is noted that t</w:t>
      </w:r>
      <w:r w:rsidR="00E67F63" w:rsidRPr="00293D89">
        <w:t xml:space="preserve">here are errors between the simulated lift coefficient and </w:t>
      </w:r>
      <w:r w:rsidR="005E3C92" w:rsidRPr="00293D89">
        <w:t>Eq</w:t>
      </w:r>
      <w:r w:rsidR="003201F7" w:rsidRPr="00293D89">
        <w:t>.</w:t>
      </w:r>
      <w:r w:rsidR="00E67F63" w:rsidRPr="00293D89">
        <w:t xml:space="preserve"> (</w:t>
      </w:r>
      <w:r w:rsidR="009E36FA" w:rsidRPr="00293D89">
        <w:rPr>
          <w:rFonts w:hint="eastAsia"/>
        </w:rPr>
        <w:t>18</w:t>
      </w:r>
      <w:r w:rsidR="00E67F63" w:rsidRPr="00293D89">
        <w:t>) when Re</w:t>
      </w:r>
      <w:r w:rsidR="00241791">
        <w:t xml:space="preserve"> </w:t>
      </w:r>
      <w:r w:rsidR="00E67F63" w:rsidRPr="00293D89">
        <w:t>&gt;</w:t>
      </w:r>
      <w:r w:rsidR="004C7A53" w:rsidRPr="00293D89">
        <w:t>10</w:t>
      </w:r>
      <w:r w:rsidR="00E67F63" w:rsidRPr="00293D89">
        <w:t>0</w:t>
      </w:r>
      <w:r w:rsidR="00931FE8" w:rsidRPr="00293D89">
        <w:t xml:space="preserve"> as the v</w:t>
      </w:r>
      <w:r w:rsidR="00337DD8" w:rsidRPr="00293D89">
        <w:t>ortex structure becomes unstable</w:t>
      </w:r>
      <w:r w:rsidR="00931FE8" w:rsidRPr="00293D89">
        <w:t>.</w:t>
      </w:r>
      <w:r w:rsidR="001F163D" w:rsidRPr="00293D89">
        <w:t xml:space="preserve"> Further work is needed to examine</w:t>
      </w:r>
      <w:r w:rsidR="005239E6" w:rsidRPr="00293D89">
        <w:t xml:space="preserve"> </w:t>
      </w:r>
      <w:r w:rsidR="00337DD8" w:rsidRPr="00293D89">
        <w:t>unstable</w:t>
      </w:r>
      <w:r w:rsidR="001F163D" w:rsidRPr="00293D89">
        <w:t xml:space="preserve"> vortex structures.</w:t>
      </w:r>
    </w:p>
    <w:p w14:paraId="73B75114" w14:textId="1B4D40F1" w:rsidR="00E67F63" w:rsidRPr="00293D89" w:rsidRDefault="005239E6" w:rsidP="0012637A">
      <w:pPr>
        <w:widowControl/>
        <w:kinsoku w:val="0"/>
        <w:topLinePunct/>
        <w:spacing w:line="360" w:lineRule="auto"/>
        <w:ind w:firstLineChars="100" w:firstLine="240"/>
        <w:textAlignment w:val="center"/>
        <w:rPr>
          <w:rFonts w:eastAsia="宋体"/>
          <w:kern w:val="0"/>
        </w:rPr>
      </w:pPr>
      <w:r w:rsidRPr="00293D89">
        <w:rPr>
          <w:rFonts w:eastAsia="宋体"/>
          <w:kern w:val="24"/>
        </w:rPr>
        <w:t>The s</w:t>
      </w:r>
      <w:r w:rsidR="00536E4C" w:rsidRPr="00293D89">
        <w:rPr>
          <w:rFonts w:eastAsia="宋体"/>
          <w:kern w:val="24"/>
        </w:rPr>
        <w:t>imulation results show that the drag coefficient depe</w:t>
      </w:r>
      <w:r w:rsidR="00D966DE" w:rsidRPr="00293D89">
        <w:rPr>
          <w:rFonts w:eastAsia="宋体"/>
          <w:kern w:val="24"/>
        </w:rPr>
        <w:t xml:space="preserve">nds </w:t>
      </w:r>
      <w:r w:rsidRPr="00293D89">
        <w:rPr>
          <w:rFonts w:eastAsia="宋体"/>
          <w:kern w:val="24"/>
        </w:rPr>
        <w:t xml:space="preserve">mainly </w:t>
      </w:r>
      <w:r w:rsidR="00D966DE" w:rsidRPr="00293D89">
        <w:rPr>
          <w:rFonts w:eastAsia="宋体"/>
          <w:kern w:val="24"/>
        </w:rPr>
        <w:t>on Re but is independent of</w:t>
      </w:r>
      <w:r w:rsidR="00D966DE" w:rsidRPr="00293D89">
        <w:rPr>
          <w:rFonts w:eastAsia="宋体" w:hint="eastAsia"/>
          <w:kern w:val="24"/>
        </w:rPr>
        <w:t xml:space="preserve"> </w:t>
      </w:r>
      <w:r w:rsidR="00536E4C" w:rsidRPr="00293D89">
        <w:rPr>
          <w:rFonts w:eastAsia="宋体"/>
          <w:kern w:val="24"/>
        </w:rPr>
        <w:t>slope angle</w:t>
      </w:r>
      <w:r w:rsidRPr="00293D89">
        <w:rPr>
          <w:rFonts w:eastAsia="宋体"/>
          <w:kern w:val="24"/>
        </w:rPr>
        <w:t xml:space="preserve"> (or rolling)</w:t>
      </w:r>
      <w:r w:rsidR="00536E4C" w:rsidRPr="00293D89">
        <w:rPr>
          <w:rFonts w:eastAsia="宋体"/>
          <w:kern w:val="24"/>
        </w:rPr>
        <w:t xml:space="preserve"> as shown </w:t>
      </w:r>
      <w:r w:rsidRPr="00293D89">
        <w:rPr>
          <w:rFonts w:eastAsia="宋体"/>
          <w:kern w:val="24"/>
        </w:rPr>
        <w:t>in</w:t>
      </w:r>
      <w:r w:rsidR="00014D9D" w:rsidRPr="00293D89">
        <w:rPr>
          <w:rFonts w:eastAsia="宋体"/>
          <w:kern w:val="24"/>
        </w:rPr>
        <w:t xml:space="preserve"> </w:t>
      </w:r>
      <w:r w:rsidR="005E3C92" w:rsidRPr="00293D89">
        <w:rPr>
          <w:rFonts w:eastAsia="宋体"/>
          <w:kern w:val="24"/>
        </w:rPr>
        <w:t>Fig</w:t>
      </w:r>
      <w:r w:rsidR="00F51914" w:rsidRPr="00293D89">
        <w:rPr>
          <w:rFonts w:eastAsia="宋体"/>
          <w:kern w:val="24"/>
        </w:rPr>
        <w:t>.</w:t>
      </w:r>
      <w:r w:rsidR="00536E4C" w:rsidRPr="00293D89">
        <w:rPr>
          <w:rFonts w:eastAsia="宋体"/>
          <w:kern w:val="24"/>
        </w:rPr>
        <w:t xml:space="preserve"> </w:t>
      </w:r>
      <w:r w:rsidR="00014D9D" w:rsidRPr="00293D89">
        <w:rPr>
          <w:rFonts w:eastAsia="宋体"/>
          <w:kern w:val="24"/>
        </w:rPr>
        <w:t>14</w:t>
      </w:r>
      <w:r w:rsidR="00431D74" w:rsidRPr="00293D89">
        <w:rPr>
          <w:rFonts w:eastAsia="宋体" w:hint="eastAsia"/>
          <w:kern w:val="24"/>
        </w:rPr>
        <w:t>(b)</w:t>
      </w:r>
      <w:r w:rsidR="00536E4C" w:rsidRPr="00293D89">
        <w:rPr>
          <w:rFonts w:eastAsia="宋体"/>
          <w:kern w:val="24"/>
        </w:rPr>
        <w:t xml:space="preserve">. The following equation is </w:t>
      </w:r>
      <w:r w:rsidRPr="00293D89">
        <w:rPr>
          <w:rFonts w:eastAsia="宋体"/>
          <w:kern w:val="24"/>
        </w:rPr>
        <w:t xml:space="preserve">therefore </w:t>
      </w:r>
      <w:r w:rsidR="00536E4C" w:rsidRPr="00293D89">
        <w:rPr>
          <w:rFonts w:eastAsia="宋体"/>
          <w:kern w:val="24"/>
        </w:rPr>
        <w:t>proposed</w:t>
      </w:r>
      <w:r w:rsidR="00E67F63" w:rsidRPr="00293D89">
        <w:rPr>
          <w:rFonts w:eastAsia="宋体"/>
          <w:kern w:val="24"/>
        </w:rPr>
        <w:t>:</w:t>
      </w:r>
    </w:p>
    <w:p w14:paraId="5AAE5504" w14:textId="400E3845" w:rsidR="00E67F63" w:rsidRPr="00293D89" w:rsidRDefault="00E67F63" w:rsidP="0012637A">
      <w:pPr>
        <w:widowControl/>
        <w:kinsoku w:val="0"/>
        <w:topLinePunct/>
        <w:spacing w:line="360" w:lineRule="auto"/>
        <w:jc w:val="right"/>
        <w:textAlignment w:val="center"/>
        <w:rPr>
          <w:rFonts w:eastAsia="宋体"/>
          <w:kern w:val="0"/>
        </w:rPr>
      </w:pPr>
      <w:r w:rsidRPr="00293D89">
        <w:object w:dxaOrig="4140" w:dyaOrig="620" w14:anchorId="5A4D7299">
          <v:shape id="_x0000_i1172" type="#_x0000_t75" style="width:206.5pt;height:30.5pt" o:ole="">
            <v:imagedata r:id="rId309" o:title=""/>
          </v:shape>
          <o:OLEObject Type="Embed" ProgID="Equation.DSMT4" ShapeID="_x0000_i1172" DrawAspect="Content" ObjectID="_1569145044" r:id="rId310"/>
        </w:object>
      </w:r>
      <w:r w:rsidRPr="00293D89">
        <w:rPr>
          <w:rFonts w:eastAsia="宋体"/>
          <w:kern w:val="0"/>
        </w:rPr>
        <w:t>,               (</w:t>
      </w:r>
      <w:r w:rsidR="00014D9D" w:rsidRPr="00293D89">
        <w:rPr>
          <w:rFonts w:eastAsia="宋体"/>
          <w:kern w:val="0"/>
        </w:rPr>
        <w:t>19</w:t>
      </w:r>
      <w:r w:rsidRPr="00293D89">
        <w:rPr>
          <w:rFonts w:eastAsia="宋体"/>
          <w:kern w:val="0"/>
        </w:rPr>
        <w:t>)</w:t>
      </w:r>
    </w:p>
    <w:p w14:paraId="6D0051E4" w14:textId="6A606249" w:rsidR="00E67F63" w:rsidRPr="00293D89" w:rsidRDefault="00536E4C" w:rsidP="0012637A">
      <w:pPr>
        <w:widowControl/>
        <w:kinsoku w:val="0"/>
        <w:topLinePunct/>
        <w:spacing w:line="360" w:lineRule="auto"/>
        <w:textAlignment w:val="center"/>
        <w:rPr>
          <w:rFonts w:eastAsia="宋体"/>
          <w:kern w:val="24"/>
        </w:rPr>
      </w:pPr>
      <w:r w:rsidRPr="00293D89">
        <w:rPr>
          <w:rFonts w:eastAsia="宋体"/>
          <w:kern w:val="24"/>
        </w:rPr>
        <w:t>This</w:t>
      </w:r>
      <w:r w:rsidR="00E67F63" w:rsidRPr="00293D89">
        <w:rPr>
          <w:rFonts w:eastAsia="宋体"/>
          <w:kern w:val="24"/>
        </w:rPr>
        <w:t xml:space="preserve"> </w:t>
      </w:r>
      <w:r w:rsidR="00014D9D" w:rsidRPr="00293D89">
        <w:rPr>
          <w:rFonts w:eastAsia="宋体"/>
          <w:kern w:val="24"/>
        </w:rPr>
        <w:t xml:space="preserve">is </w:t>
      </w:r>
      <w:r w:rsidR="00E67F63" w:rsidRPr="00293D89">
        <w:rPr>
          <w:rFonts w:eastAsia="宋体"/>
          <w:kern w:val="24"/>
        </w:rPr>
        <w:t>based on the expression of the drag coefficient of a sphere moving down in an infinite fluid domain</w:t>
      </w:r>
      <w:r w:rsidR="00014D9D" w:rsidRPr="00293D89">
        <w:rPr>
          <w:rFonts w:eastAsia="宋体"/>
          <w:kern w:val="24"/>
        </w:rPr>
        <w:t xml:space="preserve"> </w:t>
      </w:r>
      <w:r w:rsidR="00E460FB" w:rsidRPr="00293D89">
        <w:rPr>
          <w:rFonts w:eastAsia="宋体" w:hint="eastAsia"/>
          <w:kern w:val="24"/>
        </w:rPr>
        <w:t xml:space="preserve">by Clift </w:t>
      </w:r>
      <w:r w:rsidR="00E460FB" w:rsidRPr="00293D89">
        <w:rPr>
          <w:rFonts w:eastAsia="宋体" w:hint="eastAsia"/>
          <w:i/>
          <w:kern w:val="24"/>
        </w:rPr>
        <w:t>et al.</w:t>
      </w:r>
      <w:r w:rsidR="00E460FB" w:rsidRPr="00293D89">
        <w:rPr>
          <w:rFonts w:eastAsia="宋体" w:hint="eastAsia"/>
          <w:kern w:val="24"/>
        </w:rPr>
        <w:t xml:space="preserve"> </w:t>
      </w:r>
      <w:r w:rsidR="006E3455">
        <w:rPr>
          <w:rFonts w:eastAsia="宋体" w:hint="eastAsia"/>
          <w:kern w:val="24"/>
        </w:rPr>
        <w:t>[29]</w:t>
      </w:r>
      <w:r w:rsidR="00E67F63" w:rsidRPr="00293D89">
        <w:rPr>
          <w:rFonts w:eastAsia="宋体"/>
          <w:kern w:val="24"/>
        </w:rPr>
        <w:t xml:space="preserve">. </w:t>
      </w:r>
      <w:r w:rsidR="001F163D" w:rsidRPr="00293D89">
        <w:rPr>
          <w:rFonts w:eastAsia="宋体"/>
          <w:kern w:val="24"/>
        </w:rPr>
        <w:t xml:space="preserve">Due to </w:t>
      </w:r>
      <w:r w:rsidR="005239E6" w:rsidRPr="00293D89">
        <w:rPr>
          <w:rFonts w:eastAsia="宋体"/>
          <w:kern w:val="24"/>
        </w:rPr>
        <w:t xml:space="preserve">the </w:t>
      </w:r>
      <w:r w:rsidR="00337DD8" w:rsidRPr="00293D89">
        <w:rPr>
          <w:rFonts w:eastAsia="宋体"/>
          <w:kern w:val="24"/>
        </w:rPr>
        <w:t xml:space="preserve">contact </w:t>
      </w:r>
      <w:r w:rsidR="001F163D" w:rsidRPr="00293D89">
        <w:rPr>
          <w:rFonts w:eastAsia="宋体"/>
          <w:kern w:val="24"/>
        </w:rPr>
        <w:t>force</w:t>
      </w:r>
      <w:r w:rsidR="005239E6" w:rsidRPr="00293D89">
        <w:rPr>
          <w:rFonts w:eastAsia="宋体"/>
          <w:kern w:val="24"/>
        </w:rPr>
        <w:t>s</w:t>
      </w:r>
      <w:r w:rsidR="001F163D" w:rsidRPr="00293D89">
        <w:rPr>
          <w:rFonts w:eastAsia="宋体"/>
          <w:kern w:val="24"/>
        </w:rPr>
        <w:t>, t</w:t>
      </w:r>
      <w:r w:rsidR="001F163D" w:rsidRPr="00293D89">
        <w:rPr>
          <w:rFonts w:eastAsia="宋体" w:hint="eastAsia"/>
          <w:kern w:val="24"/>
        </w:rPr>
        <w:t xml:space="preserve">he </w:t>
      </w:r>
      <w:r w:rsidR="00E460FB" w:rsidRPr="00293D89">
        <w:rPr>
          <w:rFonts w:eastAsia="宋体" w:hint="eastAsia"/>
          <w:kern w:val="24"/>
        </w:rPr>
        <w:t xml:space="preserve">drag coefficient of </w:t>
      </w:r>
      <w:r w:rsidR="005239E6" w:rsidRPr="00293D89">
        <w:rPr>
          <w:rFonts w:eastAsia="宋体"/>
          <w:kern w:val="24"/>
        </w:rPr>
        <w:t>a</w:t>
      </w:r>
      <w:r w:rsidR="00E460FB" w:rsidRPr="00293D89">
        <w:rPr>
          <w:rFonts w:eastAsia="宋体" w:hint="eastAsia"/>
          <w:kern w:val="24"/>
        </w:rPr>
        <w:t xml:space="preserve"> sphere descending along an inclined slope is much larger than that of Clift </w:t>
      </w:r>
      <w:r w:rsidR="00E460FB" w:rsidRPr="00293D89">
        <w:rPr>
          <w:rFonts w:eastAsia="宋体" w:hint="eastAsia"/>
          <w:i/>
          <w:kern w:val="24"/>
        </w:rPr>
        <w:t>et al.</w:t>
      </w:r>
      <w:r w:rsidR="00E460FB" w:rsidRPr="00293D89">
        <w:rPr>
          <w:rFonts w:eastAsia="宋体" w:hint="eastAsia"/>
          <w:kern w:val="24"/>
        </w:rPr>
        <w:t xml:space="preserve"> </w:t>
      </w:r>
      <w:r w:rsidR="00AA59DC" w:rsidRPr="00293D89">
        <w:rPr>
          <w:rFonts w:eastAsia="宋体" w:hint="eastAsia"/>
          <w:kern w:val="24"/>
        </w:rPr>
        <w:t xml:space="preserve">Unlike the lift coefficient, </w:t>
      </w:r>
      <w:r w:rsidR="00AA59DC" w:rsidRPr="00293D89">
        <w:rPr>
          <w:rFonts w:eastAsia="宋体"/>
          <w:kern w:val="24"/>
        </w:rPr>
        <w:t>the relation between drag coefficient and Re</w:t>
      </w:r>
      <w:r w:rsidR="00BF6EC0" w:rsidRPr="00293D89">
        <w:rPr>
          <w:rFonts w:eastAsia="宋体"/>
          <w:kern w:val="24"/>
        </w:rPr>
        <w:t xml:space="preserve"> was found to be</w:t>
      </w:r>
      <w:r w:rsidR="00AA59DC" w:rsidRPr="00293D89">
        <w:rPr>
          <w:rFonts w:eastAsia="宋体"/>
          <w:kern w:val="24"/>
        </w:rPr>
        <w:t xml:space="preserve"> unique for </w:t>
      </w:r>
      <w:r w:rsidR="00AA59DC" w:rsidRPr="00293D89">
        <w:rPr>
          <w:rFonts w:eastAsia="宋体" w:hint="eastAsia"/>
          <w:kern w:val="24"/>
        </w:rPr>
        <w:t>different</w:t>
      </w:r>
      <w:r w:rsidR="00AA59DC" w:rsidRPr="00293D89">
        <w:rPr>
          <w:rFonts w:eastAsia="宋体"/>
          <w:kern w:val="24"/>
        </w:rPr>
        <w:t xml:space="preserve"> slope angles</w:t>
      </w:r>
      <w:r w:rsidR="00BF6EC0" w:rsidRPr="00293D89">
        <w:rPr>
          <w:rFonts w:eastAsia="宋体"/>
          <w:kern w:val="24"/>
        </w:rPr>
        <w:t>.</w:t>
      </w:r>
      <w:r w:rsidR="00AA59DC" w:rsidRPr="00293D89">
        <w:rPr>
          <w:rFonts w:eastAsia="宋体" w:hint="eastAsia"/>
          <w:kern w:val="24"/>
        </w:rPr>
        <w:t xml:space="preserve"> </w:t>
      </w:r>
      <w:r w:rsidR="00BF6EC0" w:rsidRPr="00293D89">
        <w:rPr>
          <w:rFonts w:eastAsia="宋体"/>
          <w:kern w:val="24"/>
        </w:rPr>
        <w:t>S</w:t>
      </w:r>
      <w:r w:rsidR="005239E6" w:rsidRPr="00293D89">
        <w:rPr>
          <w:rFonts w:eastAsia="宋体"/>
          <w:kern w:val="24"/>
        </w:rPr>
        <w:t xml:space="preserve">phere </w:t>
      </w:r>
      <w:r w:rsidRPr="00293D89">
        <w:rPr>
          <w:rFonts w:eastAsia="宋体"/>
          <w:kern w:val="24"/>
        </w:rPr>
        <w:t>r</w:t>
      </w:r>
      <w:r w:rsidR="00E67F63" w:rsidRPr="00293D89">
        <w:rPr>
          <w:rFonts w:eastAsia="宋体"/>
          <w:kern w:val="24"/>
        </w:rPr>
        <w:t>otation has little effect on the drag coefficient</w:t>
      </w:r>
      <w:r w:rsidR="005239E6" w:rsidRPr="00293D89">
        <w:rPr>
          <w:rFonts w:eastAsia="宋体"/>
          <w:kern w:val="24"/>
        </w:rPr>
        <w:t>,</w:t>
      </w:r>
      <w:r w:rsidR="00E67F63" w:rsidRPr="00293D89">
        <w:rPr>
          <w:rFonts w:eastAsia="宋体"/>
          <w:kern w:val="24"/>
        </w:rPr>
        <w:t xml:space="preserve"> which is consistent with</w:t>
      </w:r>
      <w:r w:rsidR="005239E6" w:rsidRPr="00293D89">
        <w:rPr>
          <w:rFonts w:eastAsia="宋体"/>
          <w:kern w:val="24"/>
        </w:rPr>
        <w:t xml:space="preserve"> the</w:t>
      </w:r>
      <w:r w:rsidR="00E67F63" w:rsidRPr="00293D89">
        <w:rPr>
          <w:rFonts w:eastAsia="宋体"/>
          <w:kern w:val="24"/>
        </w:rPr>
        <w:t xml:space="preserve"> </w:t>
      </w:r>
      <w:r w:rsidR="0022654F">
        <w:rPr>
          <w:rFonts w:eastAsia="宋体"/>
          <w:kern w:val="24"/>
        </w:rPr>
        <w:t>published results</w:t>
      </w:r>
      <w:r w:rsidR="004C7411" w:rsidRPr="00293D89">
        <w:rPr>
          <w:rFonts w:eastAsia="宋体" w:hint="eastAsia"/>
          <w:kern w:val="24"/>
        </w:rPr>
        <w:t xml:space="preserve"> </w:t>
      </w:r>
      <w:r w:rsidR="006E3455">
        <w:rPr>
          <w:rFonts w:eastAsia="宋体" w:hint="eastAsia"/>
          <w:kern w:val="24"/>
        </w:rPr>
        <w:t>[12,28]</w:t>
      </w:r>
      <w:r w:rsidR="00E67F63" w:rsidRPr="00293D89">
        <w:rPr>
          <w:rFonts w:eastAsia="宋体"/>
          <w:kern w:val="24"/>
        </w:rPr>
        <w:t xml:space="preserve">. </w:t>
      </w:r>
    </w:p>
    <w:p w14:paraId="4052970F" w14:textId="74624BCA" w:rsidR="00E67F63" w:rsidRPr="00293D89" w:rsidRDefault="00536E4C" w:rsidP="0012637A">
      <w:pPr>
        <w:widowControl/>
        <w:kinsoku w:val="0"/>
        <w:topLinePunct/>
        <w:spacing w:line="360" w:lineRule="auto"/>
        <w:ind w:firstLineChars="100" w:firstLine="240"/>
        <w:textAlignment w:val="center"/>
        <w:rPr>
          <w:rFonts w:eastAsia="宋体"/>
          <w:kern w:val="0"/>
        </w:rPr>
      </w:pPr>
      <w:r w:rsidRPr="00293D89">
        <w:rPr>
          <w:rFonts w:eastAsia="宋体"/>
          <w:kern w:val="24"/>
        </w:rPr>
        <w:t>T</w:t>
      </w:r>
      <w:r w:rsidR="00730EB4" w:rsidRPr="00293D89">
        <w:rPr>
          <w:rFonts w:eastAsia="宋体"/>
          <w:kern w:val="24"/>
        </w:rPr>
        <w:t xml:space="preserve">he </w:t>
      </w:r>
      <w:r w:rsidR="00E67F63" w:rsidRPr="00293D89">
        <w:rPr>
          <w:rFonts w:eastAsia="宋体"/>
          <w:kern w:val="24"/>
        </w:rPr>
        <w:t>moment coefficient</w:t>
      </w:r>
      <w:r w:rsidR="005C1867" w:rsidRPr="00293D89">
        <w:rPr>
          <w:rFonts w:eastAsia="宋体"/>
          <w:kern w:val="24"/>
        </w:rPr>
        <w:t xml:space="preserve"> and </w:t>
      </w:r>
      <w:r w:rsidR="00730EB4" w:rsidRPr="00293D89">
        <w:rPr>
          <w:rFonts w:eastAsia="宋体"/>
          <w:kern w:val="24"/>
        </w:rPr>
        <w:t xml:space="preserve">the </w:t>
      </w:r>
      <w:r w:rsidR="005C1D68" w:rsidRPr="00293D89">
        <w:rPr>
          <w:rFonts w:eastAsia="宋体"/>
          <w:kern w:val="24"/>
        </w:rPr>
        <w:t>rolling</w:t>
      </w:r>
      <w:r w:rsidR="005C1867" w:rsidRPr="00293D89">
        <w:rPr>
          <w:rFonts w:eastAsia="宋体"/>
          <w:kern w:val="24"/>
        </w:rPr>
        <w:t xml:space="preserve"> coefficient</w:t>
      </w:r>
      <w:r w:rsidRPr="00293D89">
        <w:rPr>
          <w:rFonts w:eastAsia="宋体"/>
          <w:kern w:val="24"/>
        </w:rPr>
        <w:t xml:space="preserve"> </w:t>
      </w:r>
      <w:r w:rsidR="00431D74" w:rsidRPr="00293D89">
        <w:rPr>
          <w:rFonts w:eastAsia="宋体" w:hint="eastAsia"/>
          <w:kern w:val="24"/>
        </w:rPr>
        <w:t>(</w:t>
      </w:r>
      <w:r w:rsidR="005E3C92" w:rsidRPr="00293D89">
        <w:rPr>
          <w:rFonts w:eastAsia="宋体"/>
          <w:kern w:val="24"/>
        </w:rPr>
        <w:t>F</w:t>
      </w:r>
      <w:r w:rsidR="00F51914" w:rsidRPr="00293D89">
        <w:rPr>
          <w:rFonts w:eastAsia="宋体" w:hint="eastAsia"/>
          <w:kern w:val="24"/>
        </w:rPr>
        <w:t>igs.</w:t>
      </w:r>
      <w:r w:rsidR="00431D74" w:rsidRPr="00293D89">
        <w:rPr>
          <w:rFonts w:eastAsia="宋体" w:hint="eastAsia"/>
          <w:kern w:val="24"/>
        </w:rPr>
        <w:t xml:space="preserve"> 14(c</w:t>
      </w:r>
      <w:r w:rsidR="00FB0088" w:rsidRPr="00293D89">
        <w:rPr>
          <w:rFonts w:eastAsia="宋体" w:hint="eastAsia"/>
          <w:kern w:val="24"/>
        </w:rPr>
        <w:t>)(</w:t>
      </w:r>
      <w:r w:rsidR="00431D74" w:rsidRPr="00293D89">
        <w:rPr>
          <w:rFonts w:eastAsia="宋体" w:hint="eastAsia"/>
          <w:kern w:val="24"/>
        </w:rPr>
        <w:t xml:space="preserve">d)) </w:t>
      </w:r>
      <w:r w:rsidRPr="00293D89">
        <w:rPr>
          <w:rFonts w:eastAsia="宋体"/>
          <w:kern w:val="24"/>
        </w:rPr>
        <w:t>are influenced by Re and slope angle.</w:t>
      </w:r>
    </w:p>
    <w:p w14:paraId="3B79DE69" w14:textId="34935C7A" w:rsidR="00E67F63" w:rsidRPr="00293D89" w:rsidRDefault="005C1867" w:rsidP="0012637A">
      <w:pPr>
        <w:topLinePunct/>
        <w:autoSpaceDE w:val="0"/>
        <w:autoSpaceDN w:val="0"/>
        <w:spacing w:line="360" w:lineRule="auto"/>
        <w:jc w:val="right"/>
        <w:textAlignment w:val="center"/>
      </w:pPr>
      <w:r w:rsidRPr="00293D89">
        <w:object w:dxaOrig="2560" w:dyaOrig="660" w14:anchorId="6832413B">
          <v:shape id="_x0000_i1173" type="#_x0000_t75" style="width:125pt;height:33.5pt" o:ole="">
            <v:imagedata r:id="rId311" o:title=""/>
          </v:shape>
          <o:OLEObject Type="Embed" ProgID="Equation.DSMT4" ShapeID="_x0000_i1173" DrawAspect="Content" ObjectID="_1569145045" r:id="rId312"/>
        </w:object>
      </w:r>
      <w:r w:rsidR="00E67F63" w:rsidRPr="00293D89">
        <w:t>,                  (2</w:t>
      </w:r>
      <w:r w:rsidR="00AA59DC" w:rsidRPr="00293D89">
        <w:rPr>
          <w:rFonts w:hint="eastAsia"/>
        </w:rPr>
        <w:t>0</w:t>
      </w:r>
      <w:r w:rsidR="00E67F63" w:rsidRPr="00293D89">
        <w:t>)</w:t>
      </w:r>
    </w:p>
    <w:p w14:paraId="7ED534E6" w14:textId="03AB821D" w:rsidR="005C1867" w:rsidRPr="00293D89" w:rsidRDefault="005C1867" w:rsidP="0012637A">
      <w:pPr>
        <w:topLinePunct/>
        <w:autoSpaceDE w:val="0"/>
        <w:autoSpaceDN w:val="0"/>
        <w:spacing w:line="360" w:lineRule="auto"/>
        <w:jc w:val="right"/>
        <w:textAlignment w:val="center"/>
      </w:pPr>
      <w:r w:rsidRPr="00293D89">
        <w:object w:dxaOrig="2880" w:dyaOrig="660" w14:anchorId="6AFD529E">
          <v:shape id="_x0000_i1174" type="#_x0000_t75" style="width:143pt;height:33.5pt" o:ole="">
            <v:imagedata r:id="rId313" o:title=""/>
          </v:shape>
          <o:OLEObject Type="Embed" ProgID="Equation.DSMT4" ShapeID="_x0000_i1174" DrawAspect="Content" ObjectID="_1569145046" r:id="rId314"/>
        </w:object>
      </w:r>
      <w:r w:rsidR="0062388E" w:rsidRPr="00293D89">
        <w:rPr>
          <w:rFonts w:hint="eastAsia"/>
        </w:rPr>
        <w:t>.</w:t>
      </w:r>
      <w:r w:rsidRPr="00293D89">
        <w:t xml:space="preserve">     </w:t>
      </w:r>
      <w:r w:rsidR="0062388E" w:rsidRPr="00293D89">
        <w:rPr>
          <w:rFonts w:hint="eastAsia"/>
        </w:rPr>
        <w:t xml:space="preserve">  </w:t>
      </w:r>
      <w:r w:rsidRPr="00293D89">
        <w:t xml:space="preserve">         (2</w:t>
      </w:r>
      <w:r w:rsidR="00AA59DC" w:rsidRPr="00293D89">
        <w:rPr>
          <w:rFonts w:hint="eastAsia"/>
        </w:rPr>
        <w:t>1</w:t>
      </w:r>
      <w:r w:rsidRPr="00293D89">
        <w:t>)</w:t>
      </w:r>
    </w:p>
    <w:p w14:paraId="5D597428" w14:textId="7A027F30" w:rsidR="00536E4C" w:rsidRPr="00293D89" w:rsidRDefault="00E67F63" w:rsidP="0012637A">
      <w:pPr>
        <w:topLinePunct/>
        <w:autoSpaceDE w:val="0"/>
        <w:autoSpaceDN w:val="0"/>
        <w:spacing w:line="360" w:lineRule="auto"/>
        <w:ind w:firstLineChars="100" w:firstLine="240"/>
        <w:textAlignment w:val="center"/>
        <w:rPr>
          <w:rFonts w:eastAsia="宋体"/>
          <w:kern w:val="24"/>
        </w:rPr>
      </w:pPr>
      <w:bookmarkStart w:id="257" w:name="OLE_LINK145"/>
      <w:bookmarkStart w:id="258" w:name="OLE_LINK149"/>
      <w:bookmarkStart w:id="259" w:name="OLE_LINK173"/>
      <w:bookmarkStart w:id="260" w:name="OLE_LINK174"/>
      <w:r w:rsidRPr="00293D89">
        <w:t>The results of</w:t>
      </w:r>
      <w:r w:rsidR="007B6B87" w:rsidRPr="00293D89">
        <w:t xml:space="preserve"> the</w:t>
      </w:r>
      <w:r w:rsidRPr="00293D89">
        <w:t xml:space="preserve"> averaged hydrodynamic and contact forces and</w:t>
      </w:r>
      <w:r w:rsidR="007B6B87" w:rsidRPr="00293D89">
        <w:t xml:space="preserve"> the</w:t>
      </w:r>
      <w:r w:rsidRPr="00293D89">
        <w:t xml:space="preserve"> moments </w:t>
      </w:r>
      <w:r w:rsidR="005239E6" w:rsidRPr="00293D89">
        <w:t>are shown in</w:t>
      </w:r>
      <w:r w:rsidRPr="00293D89">
        <w:t xml:space="preserve"> </w:t>
      </w:r>
      <w:r w:rsidR="005E3C92" w:rsidRPr="00293D89">
        <w:t>F</w:t>
      </w:r>
      <w:r w:rsidR="00F51914" w:rsidRPr="00293D89">
        <w:t>ig.</w:t>
      </w:r>
      <w:r w:rsidRPr="00293D89">
        <w:t xml:space="preserve"> </w:t>
      </w:r>
      <w:r w:rsidR="005B0465" w:rsidRPr="00293D89">
        <w:t>1</w:t>
      </w:r>
      <w:r w:rsidR="00D872B5" w:rsidRPr="00293D89">
        <w:rPr>
          <w:rFonts w:hint="eastAsia"/>
        </w:rPr>
        <w:t>5</w:t>
      </w:r>
      <w:r w:rsidRPr="00293D89">
        <w:t xml:space="preserve">. </w:t>
      </w:r>
      <w:bookmarkEnd w:id="257"/>
      <w:bookmarkEnd w:id="258"/>
      <w:r w:rsidR="00536E4C" w:rsidRPr="00293D89">
        <w:t>As discussed earlier,</w:t>
      </w:r>
      <w:r w:rsidRPr="00293D89">
        <w:t xml:space="preserve"> </w:t>
      </w:r>
      <w:r w:rsidR="00536E4C" w:rsidRPr="00293D89">
        <w:t xml:space="preserve">they </w:t>
      </w:r>
      <w:r w:rsidRPr="00293D89">
        <w:t>are functions of Re as well as slope angle</w:t>
      </w:r>
      <w:r w:rsidR="005239E6" w:rsidRPr="00293D89">
        <w:t xml:space="preserve"> (or rolling)</w:t>
      </w:r>
      <w:r w:rsidRPr="00293D89">
        <w:t>.</w:t>
      </w:r>
      <w:bookmarkEnd w:id="259"/>
      <w:bookmarkEnd w:id="260"/>
      <w:r w:rsidR="00F93895" w:rsidRPr="00293D89">
        <w:t xml:space="preserve"> </w:t>
      </w:r>
      <w:r w:rsidRPr="00293D89">
        <w:rPr>
          <w:rFonts w:eastAsia="宋体"/>
          <w:kern w:val="24"/>
        </w:rPr>
        <w:t xml:space="preserve">For </w:t>
      </w:r>
      <w:r w:rsidR="00536E4C" w:rsidRPr="00293D89">
        <w:rPr>
          <w:rFonts w:eastAsia="宋体"/>
          <w:kern w:val="24"/>
        </w:rPr>
        <w:t xml:space="preserve">the </w:t>
      </w:r>
      <w:r w:rsidRPr="00293D89">
        <w:rPr>
          <w:rFonts w:eastAsia="宋体"/>
          <w:kern w:val="24"/>
        </w:rPr>
        <w:t>normal force, when Re&lt;</w:t>
      </w:r>
      <w:r w:rsidR="00A8788E" w:rsidRPr="00293D89">
        <w:rPr>
          <w:rFonts w:eastAsia="宋体"/>
          <w:kern w:val="24"/>
        </w:rPr>
        <w:t>10</w:t>
      </w:r>
      <w:r w:rsidRPr="00293D89">
        <w:rPr>
          <w:rFonts w:eastAsia="宋体"/>
          <w:kern w:val="24"/>
        </w:rPr>
        <w:t>0, the best fitting line can be drawn as:</w:t>
      </w:r>
      <w:r w:rsidR="00FE4FA1" w:rsidRPr="00293D89">
        <w:rPr>
          <w:rFonts w:eastAsia="宋体"/>
          <w:kern w:val="24"/>
        </w:rPr>
        <w:t xml:space="preserve"> </w:t>
      </w:r>
    </w:p>
    <w:p w14:paraId="7A2F84D8" w14:textId="3F12B35A" w:rsidR="00536E4C" w:rsidRPr="00293D89" w:rsidRDefault="00536E4C" w:rsidP="0012637A">
      <w:pPr>
        <w:topLinePunct/>
        <w:autoSpaceDE w:val="0"/>
        <w:autoSpaceDN w:val="0"/>
        <w:spacing w:line="360" w:lineRule="auto"/>
        <w:ind w:firstLineChars="100" w:firstLine="240"/>
        <w:textAlignment w:val="center"/>
        <w:rPr>
          <w:rFonts w:eastAsia="宋体"/>
          <w:kern w:val="24"/>
        </w:rPr>
      </w:pPr>
      <w:r w:rsidRPr="00293D89" w:rsidDel="00536E4C">
        <w:rPr>
          <w:rFonts w:eastAsia="宋体"/>
          <w:kern w:val="24"/>
        </w:rPr>
        <w:t xml:space="preserve"> </w:t>
      </w:r>
      <w:r w:rsidR="000F4807" w:rsidRPr="00293D89">
        <w:object w:dxaOrig="5500" w:dyaOrig="440" w14:anchorId="13575D9B">
          <v:shape id="_x0000_i1175" type="#_x0000_t75" style="width:276pt;height:23.5pt" o:ole="">
            <v:imagedata r:id="rId315" o:title=""/>
          </v:shape>
          <o:OLEObject Type="Embed" ProgID="Equation.DSMT4" ShapeID="_x0000_i1175" DrawAspect="Content" ObjectID="_1569145047" r:id="rId316"/>
        </w:object>
      </w:r>
      <w:r w:rsidRPr="00293D89">
        <w:rPr>
          <w:rFonts w:eastAsia="宋体"/>
          <w:kern w:val="24"/>
        </w:rPr>
        <w:t xml:space="preserve"> or</w:t>
      </w:r>
    </w:p>
    <w:p w14:paraId="3C5124D5" w14:textId="775EAAEB" w:rsidR="00E67F63" w:rsidRPr="00293D89" w:rsidRDefault="007A53C1" w:rsidP="0012637A">
      <w:pPr>
        <w:widowControl/>
        <w:kinsoku w:val="0"/>
        <w:topLinePunct/>
        <w:spacing w:line="360" w:lineRule="auto"/>
        <w:jc w:val="right"/>
        <w:textAlignment w:val="center"/>
        <w:rPr>
          <w:rFonts w:eastAsia="宋体"/>
          <w:kern w:val="24"/>
        </w:rPr>
      </w:pPr>
      <w:r w:rsidRPr="00293D89">
        <w:object w:dxaOrig="3260" w:dyaOrig="400" w14:anchorId="35C8A8B3">
          <v:shape id="_x0000_i1176" type="#_x0000_t75" style="width:163.5pt;height:21pt" o:ole="">
            <v:imagedata r:id="rId317" o:title=""/>
          </v:shape>
          <o:OLEObject Type="Embed" ProgID="Equation.DSMT4" ShapeID="_x0000_i1176" DrawAspect="Content" ObjectID="_1569145048" r:id="rId318"/>
        </w:object>
      </w:r>
      <w:r w:rsidR="00E67F63" w:rsidRPr="00293D89">
        <w:rPr>
          <w:rFonts w:eastAsia="宋体"/>
          <w:kern w:val="24"/>
        </w:rPr>
        <w:t xml:space="preserve">                (2</w:t>
      </w:r>
      <w:r w:rsidR="006C1ACF" w:rsidRPr="00293D89">
        <w:rPr>
          <w:rFonts w:eastAsia="宋体" w:hint="eastAsia"/>
          <w:kern w:val="24"/>
        </w:rPr>
        <w:t>2</w:t>
      </w:r>
      <w:r w:rsidR="00E67F63" w:rsidRPr="00293D89">
        <w:rPr>
          <w:rFonts w:eastAsia="宋体"/>
          <w:kern w:val="24"/>
        </w:rPr>
        <w:t>)</w:t>
      </w:r>
    </w:p>
    <w:p w14:paraId="0FFED660" w14:textId="6D8C8CC0" w:rsidR="00E67F63" w:rsidRPr="00293D89" w:rsidRDefault="00536E4C" w:rsidP="0012637A">
      <w:pPr>
        <w:widowControl/>
        <w:kinsoku w:val="0"/>
        <w:topLinePunct/>
        <w:spacing w:line="360" w:lineRule="auto"/>
        <w:textAlignment w:val="center"/>
        <w:rPr>
          <w:rFonts w:eastAsia="宋体"/>
          <w:kern w:val="24"/>
        </w:rPr>
      </w:pPr>
      <w:r w:rsidRPr="00293D89">
        <w:rPr>
          <w:rFonts w:eastAsia="宋体"/>
          <w:kern w:val="24"/>
        </w:rPr>
        <w:t>while the</w:t>
      </w:r>
      <w:r w:rsidR="00E67F63" w:rsidRPr="00293D89">
        <w:rPr>
          <w:rFonts w:eastAsia="宋体"/>
          <w:kern w:val="24"/>
        </w:rPr>
        <w:t xml:space="preserve"> other forces and moments can be derived by force analysis, which are summarized as follows:</w:t>
      </w:r>
    </w:p>
    <w:p w14:paraId="559FB9FF" w14:textId="5EFF0415" w:rsidR="00E67F63" w:rsidRPr="00293D89" w:rsidRDefault="007A53C1" w:rsidP="0012637A">
      <w:pPr>
        <w:widowControl/>
        <w:kinsoku w:val="0"/>
        <w:topLinePunct/>
        <w:spacing w:line="360" w:lineRule="auto"/>
        <w:jc w:val="right"/>
        <w:textAlignment w:val="center"/>
        <w:rPr>
          <w:rFonts w:eastAsia="宋体"/>
          <w:kern w:val="0"/>
        </w:rPr>
      </w:pPr>
      <w:r w:rsidRPr="00293D89">
        <w:object w:dxaOrig="3400" w:dyaOrig="400" w14:anchorId="5D429EBA">
          <v:shape id="_x0000_i1177" type="#_x0000_t75" style="width:171.5pt;height:21pt" o:ole="">
            <v:imagedata r:id="rId319" o:title=""/>
          </v:shape>
          <o:OLEObject Type="Embed" ProgID="Equation.DSMT4" ShapeID="_x0000_i1177" DrawAspect="Content" ObjectID="_1569145049" r:id="rId320"/>
        </w:object>
      </w:r>
      <w:r w:rsidR="00E67F63" w:rsidRPr="00293D89">
        <w:rPr>
          <w:rFonts w:eastAsia="宋体"/>
          <w:kern w:val="0"/>
        </w:rPr>
        <w:t>,              (2</w:t>
      </w:r>
      <w:r w:rsidR="006C1ACF" w:rsidRPr="00293D89">
        <w:rPr>
          <w:rFonts w:eastAsia="宋体" w:hint="eastAsia"/>
          <w:kern w:val="0"/>
        </w:rPr>
        <w:t>3</w:t>
      </w:r>
      <w:r w:rsidR="00E67F63" w:rsidRPr="00293D89">
        <w:rPr>
          <w:rFonts w:eastAsia="宋体"/>
          <w:kern w:val="0"/>
        </w:rPr>
        <w:t>)</w:t>
      </w:r>
    </w:p>
    <w:p w14:paraId="6BAF51FD" w14:textId="784C7749" w:rsidR="00E67F63" w:rsidRPr="00293D89" w:rsidRDefault="007A53C1" w:rsidP="0012637A">
      <w:pPr>
        <w:widowControl/>
        <w:kinsoku w:val="0"/>
        <w:topLinePunct/>
        <w:spacing w:line="360" w:lineRule="auto"/>
        <w:jc w:val="right"/>
        <w:textAlignment w:val="center"/>
        <w:rPr>
          <w:rFonts w:eastAsia="宋体"/>
          <w:kern w:val="0"/>
        </w:rPr>
      </w:pPr>
      <w:r w:rsidRPr="00293D89">
        <w:object w:dxaOrig="3519" w:dyaOrig="400" w14:anchorId="5FD02B3F">
          <v:shape id="_x0000_i1178" type="#_x0000_t75" style="width:176.5pt;height:21pt" o:ole="">
            <v:imagedata r:id="rId321" o:title=""/>
          </v:shape>
          <o:OLEObject Type="Embed" ProgID="Equation.DSMT4" ShapeID="_x0000_i1178" DrawAspect="Content" ObjectID="_1569145050" r:id="rId322"/>
        </w:object>
      </w:r>
      <w:r w:rsidR="00E67F63" w:rsidRPr="00293D89">
        <w:rPr>
          <w:rFonts w:eastAsia="宋体"/>
          <w:kern w:val="0"/>
        </w:rPr>
        <w:t>,              (2</w:t>
      </w:r>
      <w:r w:rsidR="006C1ACF" w:rsidRPr="00293D89">
        <w:rPr>
          <w:rFonts w:eastAsia="宋体" w:hint="eastAsia"/>
          <w:kern w:val="0"/>
        </w:rPr>
        <w:t>4</w:t>
      </w:r>
      <w:r w:rsidR="00E67F63" w:rsidRPr="00293D89">
        <w:rPr>
          <w:rFonts w:eastAsia="宋体"/>
          <w:kern w:val="0"/>
        </w:rPr>
        <w:t>)</w:t>
      </w:r>
    </w:p>
    <w:p w14:paraId="3FE93565" w14:textId="28892DAC" w:rsidR="00E67F63" w:rsidRPr="00293D89" w:rsidRDefault="007A53C1" w:rsidP="0012637A">
      <w:pPr>
        <w:widowControl/>
        <w:kinsoku w:val="0"/>
        <w:topLinePunct/>
        <w:spacing w:line="360" w:lineRule="auto"/>
        <w:jc w:val="right"/>
        <w:textAlignment w:val="center"/>
        <w:rPr>
          <w:rFonts w:eastAsia="宋体"/>
          <w:kern w:val="0"/>
        </w:rPr>
      </w:pPr>
      <w:r w:rsidRPr="00293D89">
        <w:object w:dxaOrig="4440" w:dyaOrig="400" w14:anchorId="5017FC62">
          <v:shape id="_x0000_i1179" type="#_x0000_t75" style="width:222pt;height:21pt" o:ole="">
            <v:imagedata r:id="rId323" o:title=""/>
          </v:shape>
          <o:OLEObject Type="Embed" ProgID="Equation.DSMT4" ShapeID="_x0000_i1179" DrawAspect="Content" ObjectID="_1569145051" r:id="rId324"/>
        </w:object>
      </w:r>
      <w:r w:rsidR="00E67F63" w:rsidRPr="00293D89">
        <w:rPr>
          <w:rFonts w:eastAsia="宋体"/>
          <w:kern w:val="0"/>
        </w:rPr>
        <w:t>,        (2</w:t>
      </w:r>
      <w:r w:rsidR="006C1ACF" w:rsidRPr="00293D89">
        <w:rPr>
          <w:rFonts w:eastAsia="宋体" w:hint="eastAsia"/>
          <w:kern w:val="0"/>
        </w:rPr>
        <w:t>5</w:t>
      </w:r>
      <w:r w:rsidR="00E67F63" w:rsidRPr="00293D89">
        <w:rPr>
          <w:rFonts w:eastAsia="宋体"/>
          <w:kern w:val="0"/>
        </w:rPr>
        <w:t>)</w:t>
      </w:r>
    </w:p>
    <w:p w14:paraId="70B23F7A" w14:textId="31A9E698" w:rsidR="00E67F63" w:rsidRPr="00293D89" w:rsidRDefault="006925D6" w:rsidP="0012637A">
      <w:pPr>
        <w:widowControl/>
        <w:kinsoku w:val="0"/>
        <w:topLinePunct/>
        <w:spacing w:line="360" w:lineRule="auto"/>
        <w:jc w:val="right"/>
        <w:textAlignment w:val="center"/>
        <w:rPr>
          <w:rFonts w:eastAsia="宋体"/>
          <w:kern w:val="0"/>
        </w:rPr>
      </w:pPr>
      <w:r w:rsidRPr="00293D89">
        <w:object w:dxaOrig="4300" w:dyaOrig="620" w14:anchorId="433A160A">
          <v:shape id="_x0000_i1180" type="#_x0000_t75" style="width:215pt;height:30.5pt" o:ole="">
            <v:imagedata r:id="rId325" o:title=""/>
          </v:shape>
          <o:OLEObject Type="Embed" ProgID="Equation.DSMT4" ShapeID="_x0000_i1180" DrawAspect="Content" ObjectID="_1569145052" r:id="rId326"/>
        </w:object>
      </w:r>
      <w:r w:rsidR="00E67F63" w:rsidRPr="00293D89">
        <w:rPr>
          <w:rFonts w:eastAsia="宋体"/>
          <w:kern w:val="0"/>
        </w:rPr>
        <w:t>,         (2</w:t>
      </w:r>
      <w:r w:rsidR="006C1ACF" w:rsidRPr="00293D89">
        <w:rPr>
          <w:rFonts w:eastAsia="宋体" w:hint="eastAsia"/>
          <w:kern w:val="0"/>
        </w:rPr>
        <w:t>6</w:t>
      </w:r>
      <w:r w:rsidR="00E67F63" w:rsidRPr="00293D89">
        <w:rPr>
          <w:rFonts w:eastAsia="宋体"/>
          <w:kern w:val="0"/>
        </w:rPr>
        <w:t>)</w:t>
      </w:r>
    </w:p>
    <w:p w14:paraId="013A18B8" w14:textId="6CFF3F09" w:rsidR="001F2355" w:rsidRPr="00293D89" w:rsidRDefault="001F2355" w:rsidP="0012637A">
      <w:pPr>
        <w:widowControl/>
        <w:kinsoku w:val="0"/>
        <w:topLinePunct/>
        <w:spacing w:line="360" w:lineRule="auto"/>
        <w:textAlignment w:val="center"/>
      </w:pPr>
      <w:r w:rsidRPr="00293D89">
        <w:rPr>
          <w:rFonts w:eastAsia="宋体"/>
          <w:kern w:val="0"/>
        </w:rPr>
        <w:t xml:space="preserve">in which </w:t>
      </w:r>
      <w:r w:rsidRPr="00293D89">
        <w:object w:dxaOrig="1020" w:dyaOrig="320" w14:anchorId="266C60B1">
          <v:shape id="_x0000_i1181" type="#_x0000_t75" style="width:50pt;height:15.5pt" o:ole="">
            <v:imagedata r:id="rId327" o:title=""/>
          </v:shape>
          <o:OLEObject Type="Embed" ProgID="Equation.DSMT4" ShapeID="_x0000_i1181" DrawAspect="Content" ObjectID="_1569145053" r:id="rId328"/>
        </w:object>
      </w:r>
      <w:r w:rsidRPr="00293D89">
        <w:rPr>
          <w:rFonts w:eastAsia="宋体"/>
          <w:kern w:val="0"/>
        </w:rPr>
        <w:t>are</w:t>
      </w:r>
      <w:r w:rsidR="007B6B87" w:rsidRPr="00293D89">
        <w:rPr>
          <w:rFonts w:eastAsia="宋体"/>
          <w:kern w:val="0"/>
        </w:rPr>
        <w:t xml:space="preserve"> the</w:t>
      </w:r>
      <w:r w:rsidRPr="00293D89">
        <w:rPr>
          <w:rFonts w:eastAsia="宋体"/>
          <w:kern w:val="0"/>
        </w:rPr>
        <w:t xml:space="preserve"> coefficients of the fitting function. </w:t>
      </w:r>
      <w:r w:rsidR="005239E6" w:rsidRPr="00293D89">
        <w:rPr>
          <w:rFonts w:eastAsia="宋体"/>
          <w:kern w:val="0"/>
        </w:rPr>
        <w:t xml:space="preserve">The curve fitted results are shown in </w:t>
      </w:r>
      <w:r w:rsidR="005E3C92" w:rsidRPr="00293D89">
        <w:rPr>
          <w:rFonts w:eastAsia="宋体"/>
          <w:kern w:val="0"/>
        </w:rPr>
        <w:t>Fig</w:t>
      </w:r>
      <w:r w:rsidR="00F51914" w:rsidRPr="00293D89">
        <w:rPr>
          <w:rFonts w:eastAsia="宋体"/>
          <w:kern w:val="0"/>
        </w:rPr>
        <w:t>.</w:t>
      </w:r>
      <w:r w:rsidR="005239E6" w:rsidRPr="00293D89">
        <w:rPr>
          <w:rFonts w:eastAsia="宋体"/>
          <w:kern w:val="0"/>
        </w:rPr>
        <w:t xml:space="preserve"> 15. </w:t>
      </w:r>
    </w:p>
    <w:p w14:paraId="2CD305D0" w14:textId="77777777" w:rsidR="00A8788E" w:rsidRPr="00293D89" w:rsidRDefault="00A8788E" w:rsidP="0012637A">
      <w:pPr>
        <w:widowControl/>
        <w:kinsoku w:val="0"/>
        <w:topLinePunct/>
        <w:spacing w:line="360" w:lineRule="auto"/>
        <w:textAlignment w:val="center"/>
      </w:pPr>
    </w:p>
    <w:p w14:paraId="3692D488" w14:textId="13CACF31" w:rsidR="00E67F63" w:rsidRPr="00293D89" w:rsidRDefault="00295566" w:rsidP="0012637A">
      <w:pPr>
        <w:topLinePunct/>
        <w:autoSpaceDE w:val="0"/>
        <w:autoSpaceDN w:val="0"/>
        <w:spacing w:line="360" w:lineRule="auto"/>
        <w:jc w:val="center"/>
        <w:textAlignment w:val="center"/>
        <w:rPr>
          <w:b/>
        </w:rPr>
      </w:pPr>
      <w:r w:rsidRPr="00293D89">
        <w:rPr>
          <w:b/>
          <w:noProof/>
        </w:rPr>
        <w:lastRenderedPageBreak/>
        <w:drawing>
          <wp:inline distT="0" distB="0" distL="0" distR="0" wp14:anchorId="1A79B92F" wp14:editId="12384564">
            <wp:extent cx="5278120" cy="40405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pn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5278120" cy="4040505"/>
                    </a:xfrm>
                    <a:prstGeom prst="rect">
                      <a:avLst/>
                    </a:prstGeom>
                  </pic:spPr>
                </pic:pic>
              </a:graphicData>
            </a:graphic>
          </wp:inline>
        </w:drawing>
      </w:r>
    </w:p>
    <w:p w14:paraId="39F02DD3" w14:textId="16FC03C6" w:rsidR="00E67F63" w:rsidRPr="00293D89" w:rsidRDefault="003201F7" w:rsidP="0012637A">
      <w:pPr>
        <w:widowControl/>
        <w:kinsoku w:val="0"/>
        <w:topLinePunct/>
        <w:spacing w:line="360" w:lineRule="auto"/>
        <w:jc w:val="center"/>
        <w:textAlignment w:val="center"/>
      </w:pPr>
      <w:bookmarkStart w:id="261" w:name="OLE_LINK135"/>
      <w:bookmarkStart w:id="262" w:name="OLE_LINK142"/>
      <w:r w:rsidRPr="00293D89">
        <w:rPr>
          <w:b/>
        </w:rPr>
        <w:t>Fig. 1</w:t>
      </w:r>
      <w:r w:rsidRPr="00293D89">
        <w:rPr>
          <w:rFonts w:hint="eastAsia"/>
          <w:b/>
        </w:rPr>
        <w:t>4</w:t>
      </w:r>
      <w:r w:rsidRPr="00293D89">
        <w:rPr>
          <w:b/>
        </w:rPr>
        <w:t>.</w:t>
      </w:r>
      <w:r w:rsidR="00E67F63" w:rsidRPr="00293D89">
        <w:rPr>
          <w:b/>
        </w:rPr>
        <w:t xml:space="preserve"> </w:t>
      </w:r>
      <w:r w:rsidR="00E67F63" w:rsidRPr="00293D89">
        <w:t xml:space="preserve">The </w:t>
      </w:r>
      <w:r w:rsidR="006F2983" w:rsidRPr="00293D89">
        <w:t xml:space="preserve">averaged </w:t>
      </w:r>
      <w:r w:rsidR="00E67F63" w:rsidRPr="00293D89">
        <w:t>four dimensionless coefficients and related fitting lines.</w:t>
      </w:r>
    </w:p>
    <w:bookmarkEnd w:id="261"/>
    <w:bookmarkEnd w:id="262"/>
    <w:p w14:paraId="36890DA2" w14:textId="6F0C4AC8" w:rsidR="00E67F63" w:rsidRPr="00293D89" w:rsidRDefault="0093650F" w:rsidP="0012637A">
      <w:pPr>
        <w:topLinePunct/>
        <w:autoSpaceDE w:val="0"/>
        <w:autoSpaceDN w:val="0"/>
        <w:spacing w:line="360" w:lineRule="auto"/>
        <w:jc w:val="center"/>
        <w:textAlignment w:val="center"/>
        <w:rPr>
          <w:b/>
        </w:rPr>
      </w:pPr>
      <w:r w:rsidRPr="00293D89">
        <w:rPr>
          <w:b/>
          <w:noProof/>
        </w:rPr>
        <w:drawing>
          <wp:inline distT="0" distB="0" distL="0" distR="0" wp14:anchorId="4ECCECF1" wp14:editId="13895F8B">
            <wp:extent cx="4967288" cy="3813314"/>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3.pn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4970928" cy="3816109"/>
                    </a:xfrm>
                    <a:prstGeom prst="rect">
                      <a:avLst/>
                    </a:prstGeom>
                  </pic:spPr>
                </pic:pic>
              </a:graphicData>
            </a:graphic>
          </wp:inline>
        </w:drawing>
      </w:r>
    </w:p>
    <w:p w14:paraId="42DCD917" w14:textId="3D1E77C6" w:rsidR="00E67F63" w:rsidRPr="00293D89" w:rsidRDefault="003201F7" w:rsidP="0012637A">
      <w:pPr>
        <w:widowControl/>
        <w:kinsoku w:val="0"/>
        <w:topLinePunct/>
        <w:spacing w:line="360" w:lineRule="auto"/>
        <w:textAlignment w:val="center"/>
        <w:rPr>
          <w:b/>
        </w:rPr>
      </w:pPr>
      <w:r w:rsidRPr="00293D89">
        <w:rPr>
          <w:b/>
        </w:rPr>
        <w:t>Fig. 1</w:t>
      </w:r>
      <w:r w:rsidRPr="00293D89">
        <w:rPr>
          <w:rFonts w:hint="eastAsia"/>
          <w:b/>
        </w:rPr>
        <w:t>5</w:t>
      </w:r>
      <w:r w:rsidRPr="00293D89">
        <w:rPr>
          <w:b/>
        </w:rPr>
        <w:t>.</w:t>
      </w:r>
      <w:r w:rsidR="00E67F63" w:rsidRPr="00293D89">
        <w:rPr>
          <w:b/>
        </w:rPr>
        <w:t xml:space="preserve"> </w:t>
      </w:r>
      <w:r w:rsidR="00E67F63" w:rsidRPr="00293D89">
        <w:t xml:space="preserve">The </w:t>
      </w:r>
      <w:r w:rsidR="006F2983" w:rsidRPr="00293D89">
        <w:t xml:space="preserve">averaged </w:t>
      </w:r>
      <w:r w:rsidR="00E67F63" w:rsidRPr="00293D89">
        <w:t>hydrodynamic and contact forces and moment</w:t>
      </w:r>
      <w:r w:rsidR="00CA2545" w:rsidRPr="00293D89">
        <w:rPr>
          <w:rFonts w:hint="eastAsia"/>
        </w:rPr>
        <w:t>s</w:t>
      </w:r>
      <w:r w:rsidR="00E67F63" w:rsidRPr="00293D89">
        <w:t xml:space="preserve"> and related fitting lines.</w:t>
      </w:r>
    </w:p>
    <w:p w14:paraId="4D7DF934" w14:textId="5C8139D5" w:rsidR="002A0E8F" w:rsidRPr="00293D89" w:rsidRDefault="00E00472" w:rsidP="0012637A">
      <w:pPr>
        <w:topLinePunct/>
        <w:spacing w:line="360" w:lineRule="auto"/>
        <w:textAlignment w:val="center"/>
        <w:rPr>
          <w:b/>
          <w:sz w:val="28"/>
        </w:rPr>
      </w:pPr>
      <w:r w:rsidRPr="00293D89">
        <w:rPr>
          <w:b/>
          <w:sz w:val="28"/>
        </w:rPr>
        <w:lastRenderedPageBreak/>
        <w:t>C</w:t>
      </w:r>
      <w:r w:rsidR="00375442" w:rsidRPr="00293D89">
        <w:rPr>
          <w:b/>
          <w:sz w:val="28"/>
        </w:rPr>
        <w:t>onclusions</w:t>
      </w:r>
      <w:r w:rsidR="00302B50" w:rsidRPr="00293D89">
        <w:rPr>
          <w:b/>
          <w:sz w:val="28"/>
        </w:rPr>
        <w:t xml:space="preserve"> </w:t>
      </w:r>
    </w:p>
    <w:p w14:paraId="74CE2C89" w14:textId="3FD19BA8" w:rsidR="00E00472" w:rsidRPr="00293D89" w:rsidRDefault="00E00472" w:rsidP="0012637A">
      <w:pPr>
        <w:pStyle w:val="af0"/>
        <w:widowControl/>
        <w:tabs>
          <w:tab w:val="clear" w:pos="0"/>
          <w:tab w:val="clear" w:pos="7215"/>
        </w:tabs>
        <w:kinsoku w:val="0"/>
        <w:topLinePunct/>
        <w:snapToGrid/>
        <w:spacing w:line="360" w:lineRule="auto"/>
        <w:ind w:firstLineChars="0" w:firstLine="0"/>
        <w:textAlignment w:val="center"/>
        <w:rPr>
          <w:rFonts w:eastAsia="宋体"/>
          <w:kern w:val="24"/>
        </w:rPr>
      </w:pPr>
      <w:r w:rsidRPr="00293D89">
        <w:rPr>
          <w:rFonts w:eastAsia="宋体"/>
          <w:kern w:val="24"/>
        </w:rPr>
        <w:t xml:space="preserve">The descending process of a sphere along an inclined slope in fluids </w:t>
      </w:r>
      <w:r w:rsidR="00BF6EC0" w:rsidRPr="00293D89">
        <w:rPr>
          <w:rFonts w:eastAsia="宋体"/>
          <w:kern w:val="24"/>
        </w:rPr>
        <w:t>was</w:t>
      </w:r>
      <w:r w:rsidRPr="00293D89">
        <w:rPr>
          <w:rFonts w:eastAsia="宋体"/>
          <w:kern w:val="24"/>
        </w:rPr>
        <w:t xml:space="preserve"> numerically studied with</w:t>
      </w:r>
      <w:r w:rsidR="00DA2D58" w:rsidRPr="00293D89">
        <w:rPr>
          <w:rFonts w:eastAsia="宋体"/>
          <w:kern w:val="24"/>
        </w:rPr>
        <w:t xml:space="preserve"> a</w:t>
      </w:r>
      <w:r w:rsidRPr="00293D89">
        <w:rPr>
          <w:rFonts w:eastAsia="宋体"/>
          <w:kern w:val="24"/>
        </w:rPr>
        <w:t xml:space="preserve"> coupled </w:t>
      </w:r>
      <w:r w:rsidR="002E4986" w:rsidRPr="00293D89">
        <w:rPr>
          <w:rFonts w:eastAsia="宋体"/>
          <w:kern w:val="24"/>
        </w:rPr>
        <w:t xml:space="preserve">3D </w:t>
      </w:r>
      <w:r w:rsidRPr="00293D89">
        <w:rPr>
          <w:rFonts w:eastAsia="宋体"/>
          <w:kern w:val="24"/>
        </w:rPr>
        <w:t>LBM-DEM</w:t>
      </w:r>
      <w:r w:rsidR="00DA2D58" w:rsidRPr="00293D89">
        <w:rPr>
          <w:rFonts w:eastAsia="宋体"/>
          <w:kern w:val="24"/>
        </w:rPr>
        <w:t xml:space="preserve"> code</w:t>
      </w:r>
      <w:r w:rsidRPr="00293D89">
        <w:rPr>
          <w:rFonts w:eastAsia="宋体"/>
          <w:kern w:val="24"/>
        </w:rPr>
        <w:t xml:space="preserve">. The effects of slope angle, </w:t>
      </w:r>
      <w:r w:rsidR="0098695E" w:rsidRPr="00293D89">
        <w:rPr>
          <w:rFonts w:eastAsia="宋体"/>
          <w:kern w:val="24"/>
        </w:rPr>
        <w:t xml:space="preserve">fluid viscosity </w:t>
      </w:r>
      <w:r w:rsidR="00DA2D58" w:rsidRPr="00293D89">
        <w:rPr>
          <w:rFonts w:eastAsia="宋体"/>
          <w:kern w:val="24"/>
        </w:rPr>
        <w:t>and</w:t>
      </w:r>
      <w:r w:rsidR="0098695E" w:rsidRPr="00293D89">
        <w:rPr>
          <w:rFonts w:eastAsia="宋体"/>
          <w:kern w:val="24"/>
        </w:rPr>
        <w:t xml:space="preserve"> </w:t>
      </w:r>
      <w:r w:rsidRPr="00293D89">
        <w:rPr>
          <w:rFonts w:eastAsia="宋体"/>
          <w:kern w:val="24"/>
        </w:rPr>
        <w:t xml:space="preserve">friction coefficient between sphere and </w:t>
      </w:r>
      <w:r w:rsidR="005239E6" w:rsidRPr="00293D89">
        <w:rPr>
          <w:rFonts w:eastAsia="宋体"/>
          <w:kern w:val="24"/>
        </w:rPr>
        <w:t>slope</w:t>
      </w:r>
      <w:r w:rsidRPr="00293D89">
        <w:rPr>
          <w:rFonts w:eastAsia="宋体"/>
          <w:kern w:val="24"/>
        </w:rPr>
        <w:t xml:space="preserve"> </w:t>
      </w:r>
      <w:r w:rsidR="00DA2D58" w:rsidRPr="00293D89">
        <w:rPr>
          <w:rFonts w:eastAsia="宋体"/>
          <w:kern w:val="24"/>
        </w:rPr>
        <w:t xml:space="preserve">on the descending process </w:t>
      </w:r>
      <w:r w:rsidR="00BF6EC0" w:rsidRPr="00293D89">
        <w:rPr>
          <w:rFonts w:eastAsia="宋体"/>
          <w:kern w:val="24"/>
        </w:rPr>
        <w:t>were</w:t>
      </w:r>
      <w:r w:rsidRPr="00293D89">
        <w:rPr>
          <w:rFonts w:eastAsia="宋体"/>
          <w:kern w:val="24"/>
        </w:rPr>
        <w:t xml:space="preserve"> investigated. </w:t>
      </w:r>
      <w:r w:rsidR="00BF6EC0" w:rsidRPr="00293D89">
        <w:rPr>
          <w:rFonts w:eastAsia="宋体"/>
          <w:kern w:val="24"/>
        </w:rPr>
        <w:t>In this paper, r</w:t>
      </w:r>
      <w:r w:rsidRPr="00293D89">
        <w:rPr>
          <w:rFonts w:eastAsia="宋体"/>
          <w:kern w:val="24"/>
        </w:rPr>
        <w:t xml:space="preserve">esults of both hydrodynamic and contact forces and moments are discussed </w:t>
      </w:r>
      <w:r w:rsidR="00DA2D58" w:rsidRPr="00293D89">
        <w:rPr>
          <w:rFonts w:eastAsia="宋体"/>
          <w:kern w:val="24"/>
        </w:rPr>
        <w:t xml:space="preserve">using </w:t>
      </w:r>
      <w:r w:rsidR="00F329E7" w:rsidRPr="00293D89">
        <w:rPr>
          <w:rFonts w:eastAsia="宋体"/>
          <w:kern w:val="24"/>
        </w:rPr>
        <w:t>five</w:t>
      </w:r>
      <w:r w:rsidRPr="00293D89">
        <w:rPr>
          <w:rFonts w:eastAsia="宋体"/>
          <w:kern w:val="24"/>
        </w:rPr>
        <w:t xml:space="preserve"> dimensionless coefficients, </w:t>
      </w:r>
      <w:r w:rsidRPr="00293D89">
        <w:rPr>
          <w:rFonts w:eastAsia="宋体"/>
          <w:i/>
          <w:kern w:val="24"/>
        </w:rPr>
        <w:t>i.e.</w:t>
      </w:r>
      <w:r w:rsidRPr="00293D89">
        <w:rPr>
          <w:rFonts w:eastAsia="宋体"/>
          <w:kern w:val="24"/>
        </w:rPr>
        <w:t xml:space="preserve">, </w:t>
      </w:r>
      <w:r w:rsidR="00F329E7" w:rsidRPr="00293D89">
        <w:t>Reynolds number</w:t>
      </w:r>
      <w:r w:rsidR="00F329E7" w:rsidRPr="00293D89">
        <w:rPr>
          <w:rFonts w:eastAsiaTheme="minorEastAsia"/>
        </w:rPr>
        <w:t>,</w:t>
      </w:r>
      <w:r w:rsidR="00F329E7" w:rsidRPr="00293D89">
        <w:rPr>
          <w:rFonts w:eastAsia="宋体"/>
          <w:kern w:val="24"/>
        </w:rPr>
        <w:t xml:space="preserve"> </w:t>
      </w:r>
      <w:r w:rsidRPr="00293D89">
        <w:rPr>
          <w:rFonts w:eastAsia="宋体"/>
          <w:kern w:val="24"/>
        </w:rPr>
        <w:t xml:space="preserve">lift coefficient, drag coefficient, moment coefficient and </w:t>
      </w:r>
      <w:r w:rsidR="005C1D68" w:rsidRPr="00293D89">
        <w:rPr>
          <w:rFonts w:eastAsia="宋体"/>
          <w:kern w:val="24"/>
        </w:rPr>
        <w:t>rolling</w:t>
      </w:r>
      <w:r w:rsidRPr="00293D89">
        <w:rPr>
          <w:rFonts w:eastAsia="宋体"/>
          <w:kern w:val="24"/>
        </w:rPr>
        <w:t xml:space="preserve"> coefficient. </w:t>
      </w:r>
      <w:r w:rsidR="0022654F">
        <w:rPr>
          <w:rFonts w:eastAsia="宋体"/>
          <w:kern w:val="24"/>
        </w:rPr>
        <w:t xml:space="preserve">The following </w:t>
      </w:r>
      <w:r w:rsidRPr="00293D89">
        <w:rPr>
          <w:rFonts w:eastAsia="宋体"/>
          <w:kern w:val="24"/>
        </w:rPr>
        <w:t>conclusions can be drawn:</w:t>
      </w:r>
    </w:p>
    <w:p w14:paraId="248F6C26" w14:textId="350288B7" w:rsidR="00C912A3" w:rsidRPr="00293D89" w:rsidRDefault="00FE4FA1" w:rsidP="0012637A">
      <w:pPr>
        <w:pStyle w:val="af0"/>
        <w:widowControl/>
        <w:numPr>
          <w:ilvl w:val="0"/>
          <w:numId w:val="14"/>
        </w:numPr>
        <w:tabs>
          <w:tab w:val="clear" w:pos="0"/>
          <w:tab w:val="clear" w:pos="7215"/>
        </w:tabs>
        <w:kinsoku w:val="0"/>
        <w:topLinePunct/>
        <w:snapToGrid/>
        <w:spacing w:line="360" w:lineRule="auto"/>
        <w:ind w:firstLineChars="0"/>
        <w:textAlignment w:val="center"/>
        <w:rPr>
          <w:rFonts w:eastAsia="宋体"/>
          <w:kern w:val="24"/>
        </w:rPr>
      </w:pPr>
      <w:bookmarkStart w:id="263" w:name="OLE_LINK200"/>
      <w:bookmarkStart w:id="264" w:name="OLE_LINK201"/>
      <w:bookmarkStart w:id="265" w:name="OLE_LINK338"/>
      <w:bookmarkStart w:id="266" w:name="OLE_LINK339"/>
      <w:bookmarkStart w:id="267" w:name="OLE_LINK340"/>
      <w:r w:rsidRPr="00293D89">
        <w:rPr>
          <w:rFonts w:eastAsia="宋体"/>
          <w:kern w:val="24"/>
        </w:rPr>
        <w:t>T</w:t>
      </w:r>
      <w:r w:rsidR="0061322C" w:rsidRPr="00293D89">
        <w:rPr>
          <w:rFonts w:eastAsia="宋体"/>
          <w:kern w:val="24"/>
        </w:rPr>
        <w:t xml:space="preserve">he movement of </w:t>
      </w:r>
      <w:r w:rsidR="00DA2D58" w:rsidRPr="00293D89">
        <w:rPr>
          <w:rFonts w:eastAsia="宋体"/>
          <w:kern w:val="24"/>
        </w:rPr>
        <w:t xml:space="preserve">a </w:t>
      </w:r>
      <w:r w:rsidR="0061322C" w:rsidRPr="00293D89">
        <w:rPr>
          <w:rFonts w:eastAsia="宋体"/>
          <w:kern w:val="24"/>
        </w:rPr>
        <w:t>sphere</w:t>
      </w:r>
      <w:r w:rsidR="00DA2D58" w:rsidRPr="00293D89">
        <w:rPr>
          <w:rFonts w:eastAsia="宋体"/>
          <w:kern w:val="24"/>
        </w:rPr>
        <w:t xml:space="preserve"> placed</w:t>
      </w:r>
      <w:r w:rsidR="0061322C" w:rsidRPr="00293D89">
        <w:rPr>
          <w:rFonts w:eastAsia="宋体"/>
          <w:kern w:val="24"/>
        </w:rPr>
        <w:t xml:space="preserve"> </w:t>
      </w:r>
      <w:r w:rsidR="00E00472" w:rsidRPr="00293D89">
        <w:rPr>
          <w:rFonts w:eastAsia="宋体"/>
          <w:kern w:val="24"/>
        </w:rPr>
        <w:t xml:space="preserve">along an inclined slope </w:t>
      </w:r>
      <w:r w:rsidR="0061322C" w:rsidRPr="00293D89">
        <w:rPr>
          <w:rFonts w:eastAsia="宋体"/>
          <w:kern w:val="24"/>
        </w:rPr>
        <w:t xml:space="preserve">in </w:t>
      </w:r>
      <w:r w:rsidR="00BF6EC0" w:rsidRPr="00293D89">
        <w:rPr>
          <w:rFonts w:eastAsia="宋体"/>
          <w:kern w:val="24"/>
        </w:rPr>
        <w:t>a fluid</w:t>
      </w:r>
      <w:r w:rsidR="0061322C" w:rsidRPr="00293D89">
        <w:rPr>
          <w:rFonts w:eastAsia="宋体"/>
          <w:kern w:val="24"/>
        </w:rPr>
        <w:t xml:space="preserve"> is </w:t>
      </w:r>
      <w:r w:rsidR="005E3C92" w:rsidRPr="00293D89">
        <w:rPr>
          <w:rFonts w:eastAsia="宋体"/>
          <w:kern w:val="24"/>
        </w:rPr>
        <w:t xml:space="preserve">complex </w:t>
      </w:r>
      <w:r w:rsidR="0061322C" w:rsidRPr="00293D89">
        <w:rPr>
          <w:rFonts w:eastAsia="宋体"/>
          <w:kern w:val="24"/>
        </w:rPr>
        <w:t>because of the</w:t>
      </w:r>
      <w:r w:rsidR="00E00472" w:rsidRPr="00293D89">
        <w:rPr>
          <w:rFonts w:eastAsia="宋体"/>
          <w:kern w:val="24"/>
        </w:rPr>
        <w:t xml:space="preserve"> interaction between </w:t>
      </w:r>
      <w:r w:rsidR="0061322C" w:rsidRPr="00293D89">
        <w:rPr>
          <w:rFonts w:eastAsia="宋体"/>
          <w:kern w:val="24"/>
        </w:rPr>
        <w:t>hydrodynamic forces</w:t>
      </w:r>
      <w:r w:rsidR="00E00472" w:rsidRPr="00293D89">
        <w:rPr>
          <w:rFonts w:eastAsia="宋体"/>
          <w:kern w:val="24"/>
        </w:rPr>
        <w:t xml:space="preserve"> and contact forces</w:t>
      </w:r>
      <w:r w:rsidR="0061322C" w:rsidRPr="00293D89">
        <w:rPr>
          <w:rFonts w:eastAsia="宋体"/>
          <w:kern w:val="24"/>
        </w:rPr>
        <w:t>.</w:t>
      </w:r>
      <w:r w:rsidR="00060CC2" w:rsidRPr="00293D89">
        <w:rPr>
          <w:rFonts w:eastAsia="宋体"/>
          <w:kern w:val="24"/>
        </w:rPr>
        <w:t xml:space="preserve"> </w:t>
      </w:r>
      <w:r w:rsidR="00DA2D58" w:rsidRPr="00293D89">
        <w:rPr>
          <w:rFonts w:eastAsia="宋体"/>
          <w:kern w:val="24"/>
        </w:rPr>
        <w:t xml:space="preserve">Numerical simulations show that </w:t>
      </w:r>
      <w:r w:rsidR="002E4986" w:rsidRPr="00293D89">
        <w:rPr>
          <w:rFonts w:eastAsia="宋体"/>
          <w:kern w:val="24"/>
        </w:rPr>
        <w:t xml:space="preserve">two </w:t>
      </w:r>
      <w:r w:rsidR="00C912A3" w:rsidRPr="00293D89">
        <w:rPr>
          <w:rFonts w:eastAsia="宋体"/>
          <w:kern w:val="24"/>
        </w:rPr>
        <w:t>patterns exist</w:t>
      </w:r>
      <w:r w:rsidR="0098695E" w:rsidRPr="00293D89">
        <w:rPr>
          <w:rFonts w:eastAsia="宋体"/>
          <w:kern w:val="24"/>
        </w:rPr>
        <w:t>:</w:t>
      </w:r>
      <w:r w:rsidR="00C912A3" w:rsidRPr="00293D89">
        <w:rPr>
          <w:rFonts w:eastAsia="宋体"/>
          <w:kern w:val="24"/>
        </w:rPr>
        <w:t xml:space="preserve"> stable</w:t>
      </w:r>
      <w:r w:rsidR="002E4986" w:rsidRPr="00293D89">
        <w:rPr>
          <w:rFonts w:eastAsia="宋体"/>
          <w:kern w:val="24"/>
        </w:rPr>
        <w:t xml:space="preserve"> and</w:t>
      </w:r>
      <w:r w:rsidR="00C912A3" w:rsidRPr="00293D89">
        <w:rPr>
          <w:rFonts w:eastAsia="宋体"/>
          <w:kern w:val="24"/>
        </w:rPr>
        <w:t xml:space="preserve"> fluctuating. </w:t>
      </w:r>
      <w:r w:rsidR="00DA2D58" w:rsidRPr="00293D89">
        <w:rPr>
          <w:rFonts w:eastAsia="宋体"/>
          <w:kern w:val="24"/>
        </w:rPr>
        <w:t xml:space="preserve">In the stable pattern, the </w:t>
      </w:r>
      <w:r w:rsidR="00C912A3" w:rsidRPr="00293D89">
        <w:rPr>
          <w:rFonts w:eastAsia="宋体"/>
          <w:kern w:val="24"/>
        </w:rPr>
        <w:t>normal force of the sphere reaches a steady state</w:t>
      </w:r>
      <w:r w:rsidR="00DA2D58" w:rsidRPr="00293D89">
        <w:rPr>
          <w:rFonts w:eastAsia="宋体"/>
          <w:kern w:val="24"/>
        </w:rPr>
        <w:t>. In the fluctuating pattern,</w:t>
      </w:r>
      <w:r w:rsidR="00C912A3" w:rsidRPr="00293D89">
        <w:rPr>
          <w:rFonts w:eastAsia="宋体"/>
          <w:kern w:val="24"/>
        </w:rPr>
        <w:t xml:space="preserve"> </w:t>
      </w:r>
      <w:r w:rsidR="00DA2D58" w:rsidRPr="00293D89">
        <w:rPr>
          <w:rFonts w:eastAsia="宋体"/>
          <w:kern w:val="24"/>
        </w:rPr>
        <w:t>the normal force</w:t>
      </w:r>
      <w:r w:rsidR="00C912A3" w:rsidRPr="00293D89">
        <w:rPr>
          <w:rFonts w:eastAsia="宋体"/>
          <w:kern w:val="24"/>
        </w:rPr>
        <w:t xml:space="preserve"> fluctuates with time</w:t>
      </w:r>
      <w:r w:rsidR="00DA603D" w:rsidRPr="00293D89">
        <w:rPr>
          <w:rFonts w:eastAsia="宋体"/>
          <w:kern w:val="24"/>
        </w:rPr>
        <w:t xml:space="preserve">. </w:t>
      </w:r>
    </w:p>
    <w:p w14:paraId="2063AD9E" w14:textId="49491508" w:rsidR="005239E6" w:rsidRPr="00293D89" w:rsidRDefault="00E00472" w:rsidP="0012637A">
      <w:pPr>
        <w:pStyle w:val="af0"/>
        <w:widowControl/>
        <w:numPr>
          <w:ilvl w:val="0"/>
          <w:numId w:val="14"/>
        </w:numPr>
        <w:tabs>
          <w:tab w:val="clear" w:pos="0"/>
          <w:tab w:val="clear" w:pos="7215"/>
        </w:tabs>
        <w:kinsoku w:val="0"/>
        <w:topLinePunct/>
        <w:snapToGrid/>
        <w:spacing w:line="360" w:lineRule="auto"/>
        <w:ind w:firstLineChars="0"/>
        <w:textAlignment w:val="center"/>
        <w:rPr>
          <w:rFonts w:eastAsia="宋体"/>
          <w:kern w:val="0"/>
        </w:rPr>
      </w:pPr>
      <w:r w:rsidRPr="00293D89">
        <w:rPr>
          <w:rFonts w:eastAsia="宋体"/>
          <w:kern w:val="24"/>
        </w:rPr>
        <w:t>T</w:t>
      </w:r>
      <w:r w:rsidR="0061322C" w:rsidRPr="00293D89">
        <w:rPr>
          <w:rFonts w:eastAsia="宋体"/>
          <w:kern w:val="24"/>
        </w:rPr>
        <w:t xml:space="preserve">he </w:t>
      </w:r>
      <w:r w:rsidR="00DA2D58" w:rsidRPr="00293D89">
        <w:rPr>
          <w:rFonts w:eastAsia="宋体"/>
          <w:kern w:val="24"/>
        </w:rPr>
        <w:t xml:space="preserve">existence </w:t>
      </w:r>
      <w:r w:rsidR="0061322C" w:rsidRPr="00293D89">
        <w:rPr>
          <w:rFonts w:eastAsia="宋体"/>
          <w:kern w:val="24"/>
        </w:rPr>
        <w:t xml:space="preserve">of </w:t>
      </w:r>
      <w:r w:rsidR="00DA2D58" w:rsidRPr="00293D89">
        <w:rPr>
          <w:rFonts w:eastAsia="宋体"/>
          <w:kern w:val="24"/>
        </w:rPr>
        <w:t xml:space="preserve">an </w:t>
      </w:r>
      <w:r w:rsidR="0061322C" w:rsidRPr="00293D89">
        <w:rPr>
          <w:rFonts w:eastAsia="宋体"/>
          <w:kern w:val="24"/>
        </w:rPr>
        <w:t xml:space="preserve">inclined </w:t>
      </w:r>
      <w:r w:rsidR="005239E6" w:rsidRPr="00293D89">
        <w:rPr>
          <w:rFonts w:eastAsia="宋体"/>
          <w:kern w:val="24"/>
        </w:rPr>
        <w:t>slope</w:t>
      </w:r>
      <w:r w:rsidR="0061322C" w:rsidRPr="00293D89">
        <w:rPr>
          <w:rFonts w:eastAsia="宋体"/>
          <w:kern w:val="24"/>
        </w:rPr>
        <w:t xml:space="preserve"> breaks the symmetry of vortex and pressure fields around the sphere and thus </w:t>
      </w:r>
      <w:r w:rsidR="00C912A3" w:rsidRPr="00293D89">
        <w:rPr>
          <w:rFonts w:eastAsia="宋体"/>
          <w:kern w:val="24"/>
        </w:rPr>
        <w:t xml:space="preserve">leads to a net lift force normal to the slope, which is governed by </w:t>
      </w:r>
      <w:r w:rsidR="00D664EA" w:rsidRPr="00293D89">
        <w:rPr>
          <w:rFonts w:eastAsia="宋体"/>
          <w:kern w:val="24"/>
        </w:rPr>
        <w:t>t</w:t>
      </w:r>
      <w:r w:rsidR="00C912A3" w:rsidRPr="00293D89">
        <w:rPr>
          <w:rFonts w:eastAsia="宋体"/>
          <w:kern w:val="24"/>
        </w:rPr>
        <w:t xml:space="preserve">he </w:t>
      </w:r>
      <w:r w:rsidR="00D664EA" w:rsidRPr="00293D89">
        <w:rPr>
          <w:rFonts w:eastAsia="宋体"/>
          <w:kern w:val="24"/>
        </w:rPr>
        <w:t xml:space="preserve">vortex in the wake of the sphere. The vortex structure </w:t>
      </w:r>
      <w:r w:rsidR="009E4CCA" w:rsidRPr="00293D89">
        <w:rPr>
          <w:rFonts w:eastAsia="宋体"/>
          <w:kern w:val="24"/>
        </w:rPr>
        <w:t xml:space="preserve">determines </w:t>
      </w:r>
      <w:r w:rsidR="00D664EA" w:rsidRPr="00293D89">
        <w:rPr>
          <w:rFonts w:eastAsia="宋体"/>
          <w:kern w:val="24"/>
        </w:rPr>
        <w:t xml:space="preserve">the lift force of the sphere and thus </w:t>
      </w:r>
      <w:r w:rsidR="00DA2D58" w:rsidRPr="00293D89">
        <w:rPr>
          <w:rFonts w:eastAsia="宋体"/>
          <w:kern w:val="24"/>
        </w:rPr>
        <w:t xml:space="preserve">governs the </w:t>
      </w:r>
      <w:r w:rsidR="00D664EA" w:rsidRPr="00293D89">
        <w:rPr>
          <w:rFonts w:eastAsia="宋体"/>
          <w:kern w:val="24"/>
        </w:rPr>
        <w:t xml:space="preserve">changing patterns of </w:t>
      </w:r>
      <w:r w:rsidR="00DA2D58" w:rsidRPr="00293D89">
        <w:rPr>
          <w:rFonts w:eastAsia="宋体"/>
          <w:kern w:val="24"/>
        </w:rPr>
        <w:t xml:space="preserve">the </w:t>
      </w:r>
      <w:r w:rsidR="00D664EA" w:rsidRPr="00293D89">
        <w:rPr>
          <w:rFonts w:eastAsia="宋体"/>
          <w:kern w:val="24"/>
        </w:rPr>
        <w:t xml:space="preserve">normal force. </w:t>
      </w:r>
      <w:r w:rsidR="00BF6EC0" w:rsidRPr="00293D89">
        <w:rPr>
          <w:rFonts w:eastAsia="宋体"/>
          <w:kern w:val="24"/>
        </w:rPr>
        <w:t>It was found that t</w:t>
      </w:r>
      <w:r w:rsidR="00AF5F35" w:rsidRPr="00293D89">
        <w:rPr>
          <w:rFonts w:eastAsia="宋体"/>
          <w:kern w:val="24"/>
        </w:rPr>
        <w:t xml:space="preserve">he vortex </w:t>
      </w:r>
      <w:r w:rsidR="00FE4FA1" w:rsidRPr="00293D89">
        <w:rPr>
          <w:rFonts w:eastAsia="宋体"/>
          <w:kern w:val="24"/>
        </w:rPr>
        <w:t xml:space="preserve">structure </w:t>
      </w:r>
      <w:r w:rsidR="00BF6EC0" w:rsidRPr="00293D89">
        <w:rPr>
          <w:rFonts w:eastAsia="宋体"/>
          <w:kern w:val="24"/>
        </w:rPr>
        <w:t>is not only determined</w:t>
      </w:r>
      <w:r w:rsidR="00AF5F35" w:rsidRPr="00293D89">
        <w:rPr>
          <w:rFonts w:eastAsia="宋体"/>
          <w:kern w:val="24"/>
        </w:rPr>
        <w:t xml:space="preserve"> by </w:t>
      </w:r>
      <w:r w:rsidR="004F3D03" w:rsidRPr="00293D89">
        <w:rPr>
          <w:rFonts w:eastAsia="宋体"/>
          <w:kern w:val="24"/>
        </w:rPr>
        <w:t>translation (</w:t>
      </w:r>
      <w:r w:rsidR="00AF5F35" w:rsidRPr="00293D89">
        <w:rPr>
          <w:rFonts w:eastAsia="宋体"/>
          <w:kern w:val="24"/>
        </w:rPr>
        <w:t>Re</w:t>
      </w:r>
      <w:r w:rsidR="004F3D03" w:rsidRPr="00293D89">
        <w:rPr>
          <w:rFonts w:eastAsia="宋体"/>
          <w:kern w:val="24"/>
        </w:rPr>
        <w:t>)</w:t>
      </w:r>
      <w:r w:rsidR="00AF5F35" w:rsidRPr="00293D89">
        <w:rPr>
          <w:rFonts w:eastAsia="宋体"/>
          <w:kern w:val="24"/>
        </w:rPr>
        <w:t xml:space="preserve"> but also by </w:t>
      </w:r>
      <w:r w:rsidR="005239E6" w:rsidRPr="00293D89">
        <w:rPr>
          <w:rFonts w:eastAsia="宋体"/>
          <w:kern w:val="24"/>
        </w:rPr>
        <w:t>sphere r</w:t>
      </w:r>
      <w:r w:rsidR="00AF5F35" w:rsidRPr="00293D89">
        <w:rPr>
          <w:rFonts w:eastAsia="宋体"/>
          <w:kern w:val="24"/>
        </w:rPr>
        <w:t>otation.</w:t>
      </w:r>
      <w:bookmarkStart w:id="268" w:name="OLE_LINK194"/>
      <w:bookmarkStart w:id="269" w:name="OLE_LINK195"/>
      <w:r w:rsidR="005239E6" w:rsidRPr="00293D89">
        <w:rPr>
          <w:rFonts w:eastAsia="宋体"/>
          <w:kern w:val="24"/>
        </w:rPr>
        <w:t xml:space="preserve"> </w:t>
      </w:r>
    </w:p>
    <w:p w14:paraId="153D0B95" w14:textId="669D8751" w:rsidR="00337DD8" w:rsidRPr="00293D89" w:rsidRDefault="004F3D03" w:rsidP="0012637A">
      <w:pPr>
        <w:pStyle w:val="af0"/>
        <w:widowControl/>
        <w:numPr>
          <w:ilvl w:val="0"/>
          <w:numId w:val="14"/>
        </w:numPr>
        <w:tabs>
          <w:tab w:val="clear" w:pos="0"/>
          <w:tab w:val="clear" w:pos="7215"/>
        </w:tabs>
        <w:kinsoku w:val="0"/>
        <w:topLinePunct/>
        <w:snapToGrid/>
        <w:spacing w:line="360" w:lineRule="auto"/>
        <w:ind w:firstLineChars="0"/>
        <w:textAlignment w:val="center"/>
        <w:rPr>
          <w:rFonts w:eastAsia="宋体"/>
          <w:kern w:val="0"/>
        </w:rPr>
      </w:pPr>
      <w:r w:rsidRPr="00293D89">
        <w:rPr>
          <w:rFonts w:eastAsia="宋体"/>
          <w:kern w:val="24"/>
        </w:rPr>
        <w:t>S</w:t>
      </w:r>
      <w:r w:rsidR="00BF6EC0" w:rsidRPr="00293D89">
        <w:rPr>
          <w:rFonts w:eastAsia="宋体"/>
          <w:kern w:val="24"/>
        </w:rPr>
        <w:t xml:space="preserve">lope angle </w:t>
      </w:r>
      <w:r w:rsidR="00F07D48" w:rsidRPr="00293D89">
        <w:rPr>
          <w:rFonts w:eastAsia="宋体"/>
          <w:kern w:val="24"/>
        </w:rPr>
        <w:t xml:space="preserve">and </w:t>
      </w:r>
      <w:r w:rsidR="005239E6" w:rsidRPr="00293D89">
        <w:rPr>
          <w:rFonts w:eastAsia="宋体"/>
          <w:kern w:val="24"/>
        </w:rPr>
        <w:t xml:space="preserve">slope-sphere </w:t>
      </w:r>
      <w:r w:rsidR="00F07D48" w:rsidRPr="00293D89">
        <w:rPr>
          <w:rFonts w:eastAsia="宋体"/>
          <w:kern w:val="24"/>
        </w:rPr>
        <w:t>friction</w:t>
      </w:r>
      <w:bookmarkEnd w:id="268"/>
      <w:bookmarkEnd w:id="269"/>
      <w:r w:rsidR="00F07D48" w:rsidRPr="00293D89">
        <w:rPr>
          <w:rFonts w:eastAsia="宋体"/>
          <w:kern w:val="24"/>
        </w:rPr>
        <w:t xml:space="preserve"> </w:t>
      </w:r>
      <w:r w:rsidR="002E4986" w:rsidRPr="00293D89">
        <w:rPr>
          <w:rFonts w:eastAsia="宋体"/>
          <w:kern w:val="24"/>
        </w:rPr>
        <w:t>influence</w:t>
      </w:r>
      <w:r w:rsidR="008D08AE" w:rsidRPr="00293D89">
        <w:rPr>
          <w:rFonts w:eastAsia="宋体"/>
          <w:kern w:val="24"/>
        </w:rPr>
        <w:t xml:space="preserve"> the movement</w:t>
      </w:r>
      <w:r w:rsidR="001B3EE9" w:rsidRPr="00293D89">
        <w:rPr>
          <w:rFonts w:eastAsia="宋体"/>
          <w:kern w:val="24"/>
        </w:rPr>
        <w:t xml:space="preserve"> </w:t>
      </w:r>
      <w:r w:rsidRPr="00293D89">
        <w:rPr>
          <w:rFonts w:eastAsia="宋体"/>
          <w:kern w:val="24"/>
        </w:rPr>
        <w:t xml:space="preserve">of </w:t>
      </w:r>
      <w:r w:rsidR="005239E6" w:rsidRPr="00293D89">
        <w:rPr>
          <w:rFonts w:eastAsia="宋体"/>
          <w:kern w:val="24"/>
        </w:rPr>
        <w:t xml:space="preserve">a </w:t>
      </w:r>
      <w:r w:rsidRPr="00293D89">
        <w:rPr>
          <w:rFonts w:eastAsia="宋体"/>
          <w:kern w:val="24"/>
        </w:rPr>
        <w:t xml:space="preserve">sphere. On one hand, they impact the </w:t>
      </w:r>
      <w:bookmarkStart w:id="270" w:name="OLE_LINK202"/>
      <w:bookmarkStart w:id="271" w:name="OLE_LINK203"/>
      <w:r w:rsidRPr="00293D89">
        <w:rPr>
          <w:rFonts w:eastAsia="宋体"/>
          <w:kern w:val="24"/>
        </w:rPr>
        <w:t>translational motion</w:t>
      </w:r>
      <w:bookmarkEnd w:id="270"/>
      <w:bookmarkEnd w:id="271"/>
      <w:r w:rsidRPr="00293D89">
        <w:rPr>
          <w:rFonts w:eastAsia="宋体"/>
          <w:kern w:val="24"/>
        </w:rPr>
        <w:t xml:space="preserve"> by influencing the driving force (</w:t>
      </w:r>
      <w:bookmarkStart w:id="272" w:name="OLE_LINK172"/>
      <w:bookmarkStart w:id="273" w:name="OLE_LINK192"/>
      <w:bookmarkStart w:id="274" w:name="OLE_LINK193"/>
      <w:r w:rsidRPr="00293D89">
        <w:object w:dxaOrig="859" w:dyaOrig="320" w14:anchorId="1633DC84">
          <v:shape id="_x0000_i1182" type="#_x0000_t75" style="width:42.5pt;height:16pt" o:ole="">
            <v:imagedata r:id="rId331" o:title=""/>
          </v:shape>
          <o:OLEObject Type="Embed" ProgID="Equation.DSMT4" ShapeID="_x0000_i1182" DrawAspect="Content" ObjectID="_1569145054" r:id="rId332"/>
        </w:object>
      </w:r>
      <w:bookmarkEnd w:id="272"/>
      <w:bookmarkEnd w:id="273"/>
      <w:bookmarkEnd w:id="274"/>
      <w:r w:rsidRPr="00293D89">
        <w:rPr>
          <w:rFonts w:eastAsia="宋体"/>
          <w:kern w:val="24"/>
        </w:rPr>
        <w:t xml:space="preserve">) and resisting forces (drag force and shear force). </w:t>
      </w:r>
      <w:r w:rsidR="001B3EE9" w:rsidRPr="00293D89">
        <w:rPr>
          <w:rFonts w:eastAsia="宋体"/>
          <w:kern w:val="24"/>
        </w:rPr>
        <w:t xml:space="preserve">On the other hand, </w:t>
      </w:r>
      <w:r w:rsidRPr="00293D89">
        <w:rPr>
          <w:rFonts w:eastAsia="宋体"/>
          <w:kern w:val="24"/>
        </w:rPr>
        <w:t>they</w:t>
      </w:r>
      <w:r w:rsidR="001B3EE9" w:rsidRPr="00293D89">
        <w:rPr>
          <w:rFonts w:eastAsia="宋体"/>
          <w:kern w:val="24"/>
        </w:rPr>
        <w:t xml:space="preserve"> play </w:t>
      </w:r>
      <w:r w:rsidR="00FE4FA1" w:rsidRPr="00293D89">
        <w:rPr>
          <w:rFonts w:eastAsia="宋体"/>
          <w:kern w:val="24"/>
        </w:rPr>
        <w:t>important</w:t>
      </w:r>
      <w:r w:rsidR="001B3EE9" w:rsidRPr="00293D89">
        <w:rPr>
          <w:rFonts w:eastAsia="宋体"/>
          <w:kern w:val="24"/>
        </w:rPr>
        <w:t xml:space="preserve"> role</w:t>
      </w:r>
      <w:r w:rsidR="00FE4FA1" w:rsidRPr="00293D89">
        <w:rPr>
          <w:rFonts w:eastAsia="宋体"/>
          <w:kern w:val="24"/>
        </w:rPr>
        <w:t>s</w:t>
      </w:r>
      <w:r w:rsidR="001B3EE9" w:rsidRPr="00293D89">
        <w:rPr>
          <w:rFonts w:eastAsia="宋体"/>
          <w:kern w:val="24"/>
        </w:rPr>
        <w:t xml:space="preserve"> </w:t>
      </w:r>
      <w:r w:rsidRPr="00293D89">
        <w:rPr>
          <w:rFonts w:eastAsia="宋体"/>
          <w:kern w:val="24"/>
        </w:rPr>
        <w:t xml:space="preserve">on </w:t>
      </w:r>
      <w:r w:rsidR="003C129D" w:rsidRPr="00293D89">
        <w:rPr>
          <w:rFonts w:eastAsia="宋体"/>
          <w:kern w:val="24"/>
        </w:rPr>
        <w:t xml:space="preserve">the </w:t>
      </w:r>
      <w:r w:rsidRPr="00293D89">
        <w:rPr>
          <w:rFonts w:eastAsia="宋体"/>
          <w:kern w:val="24"/>
        </w:rPr>
        <w:t>rotational motion</w:t>
      </w:r>
      <w:r w:rsidR="00FE4FA1" w:rsidRPr="00293D89">
        <w:rPr>
          <w:rFonts w:eastAsia="宋体"/>
          <w:kern w:val="24"/>
        </w:rPr>
        <w:t>, which in turn creates different vortex structures even though the translation motion (Re) is the same</w:t>
      </w:r>
      <w:r w:rsidR="001B3EE9" w:rsidRPr="00293D89">
        <w:rPr>
          <w:rFonts w:eastAsia="宋体"/>
          <w:kern w:val="24"/>
        </w:rPr>
        <w:t>.</w:t>
      </w:r>
      <w:r w:rsidR="00A070FF" w:rsidRPr="00293D89">
        <w:rPr>
          <w:rFonts w:eastAsia="宋体"/>
          <w:kern w:val="24"/>
        </w:rPr>
        <w:t xml:space="preserve"> </w:t>
      </w:r>
    </w:p>
    <w:p w14:paraId="52B904D8" w14:textId="6BE3B3C9" w:rsidR="00EE0713" w:rsidRPr="00293D89" w:rsidRDefault="00337DD8" w:rsidP="0012637A">
      <w:pPr>
        <w:pStyle w:val="af0"/>
        <w:numPr>
          <w:ilvl w:val="0"/>
          <w:numId w:val="14"/>
        </w:numPr>
        <w:topLinePunct/>
        <w:autoSpaceDE w:val="0"/>
        <w:autoSpaceDN w:val="0"/>
        <w:snapToGrid/>
        <w:spacing w:line="360" w:lineRule="auto"/>
        <w:ind w:firstLineChars="0"/>
        <w:textAlignment w:val="center"/>
        <w:rPr>
          <w:rFonts w:eastAsia="宋体"/>
          <w:kern w:val="24"/>
        </w:rPr>
      </w:pPr>
      <w:r w:rsidRPr="00293D89">
        <w:rPr>
          <w:rFonts w:eastAsia="宋体"/>
          <w:kern w:val="24"/>
        </w:rPr>
        <w:t>Enhanced rolling decreases the lift force due to</w:t>
      </w:r>
      <w:r w:rsidR="0022654F">
        <w:rPr>
          <w:rFonts w:eastAsia="宋体"/>
          <w:kern w:val="24"/>
        </w:rPr>
        <w:t xml:space="preserve"> the</w:t>
      </w:r>
      <w:r w:rsidRPr="00293D89">
        <w:rPr>
          <w:rFonts w:eastAsia="宋体"/>
          <w:kern w:val="24"/>
        </w:rPr>
        <w:t xml:space="preserve"> creation of vortices. This</w:t>
      </w:r>
      <w:r w:rsidR="0022654F">
        <w:rPr>
          <w:rFonts w:eastAsia="宋体"/>
          <w:kern w:val="24"/>
        </w:rPr>
        <w:t>,</w:t>
      </w:r>
      <w:r w:rsidRPr="00293D89">
        <w:rPr>
          <w:rFonts w:eastAsia="宋体"/>
          <w:kern w:val="24"/>
        </w:rPr>
        <w:t xml:space="preserve"> in turn</w:t>
      </w:r>
      <w:r w:rsidR="0022654F">
        <w:rPr>
          <w:rFonts w:eastAsia="宋体"/>
          <w:kern w:val="24"/>
        </w:rPr>
        <w:t>,</w:t>
      </w:r>
      <w:r w:rsidRPr="00293D89">
        <w:rPr>
          <w:rFonts w:eastAsia="宋体"/>
          <w:kern w:val="24"/>
        </w:rPr>
        <w:t xml:space="preserve"> reduces the </w:t>
      </w:r>
      <w:r w:rsidR="00BF6EC0" w:rsidRPr="00293D89">
        <w:rPr>
          <w:rFonts w:eastAsia="宋体"/>
          <w:kern w:val="24"/>
        </w:rPr>
        <w:t xml:space="preserve">translational </w:t>
      </w:r>
      <w:r w:rsidRPr="00293D89">
        <w:rPr>
          <w:rFonts w:eastAsia="宋体"/>
          <w:kern w:val="24"/>
        </w:rPr>
        <w:t>velocity because of increased contact forces. However, rolling also makes the vortices to become un</w:t>
      </w:r>
      <w:r w:rsidR="00BF6EC0" w:rsidRPr="00293D89">
        <w:rPr>
          <w:rFonts w:eastAsia="宋体"/>
          <w:kern w:val="24"/>
        </w:rPr>
        <w:t>stable</w:t>
      </w:r>
      <w:r w:rsidRPr="00293D89">
        <w:rPr>
          <w:rFonts w:eastAsia="宋体"/>
          <w:kern w:val="24"/>
        </w:rPr>
        <w:t xml:space="preserve">, which </w:t>
      </w:r>
      <w:r w:rsidR="00DA603D" w:rsidRPr="00293D89">
        <w:rPr>
          <w:rFonts w:eastAsia="宋体" w:hint="eastAsia"/>
          <w:kern w:val="24"/>
        </w:rPr>
        <w:t>causes</w:t>
      </w:r>
      <w:r w:rsidRPr="00293D89">
        <w:rPr>
          <w:rFonts w:eastAsia="宋体"/>
          <w:kern w:val="24"/>
        </w:rPr>
        <w:t xml:space="preserve"> the sphere to exhibit an oscillatory </w:t>
      </w:r>
      <w:r w:rsidR="00A117AD" w:rsidRPr="00293D89">
        <w:rPr>
          <w:rFonts w:eastAsia="宋体"/>
          <w:kern w:val="24"/>
        </w:rPr>
        <w:t>behavior</w:t>
      </w:r>
      <w:r w:rsidRPr="00293D89">
        <w:rPr>
          <w:rFonts w:eastAsia="宋体"/>
          <w:kern w:val="24"/>
        </w:rPr>
        <w:t>.</w:t>
      </w:r>
      <w:r w:rsidR="00EC208C" w:rsidRPr="00293D89">
        <w:rPr>
          <w:rFonts w:eastAsia="宋体"/>
          <w:kern w:val="24"/>
        </w:rPr>
        <w:t xml:space="preserve"> </w:t>
      </w:r>
      <w:r w:rsidR="00FE4FA1" w:rsidRPr="00293D89">
        <w:rPr>
          <w:rFonts w:eastAsia="宋体"/>
          <w:kern w:val="24"/>
        </w:rPr>
        <w:t xml:space="preserve">For a </w:t>
      </w:r>
      <w:r w:rsidR="005239E6" w:rsidRPr="00293D89">
        <w:rPr>
          <w:rFonts w:eastAsia="宋体"/>
          <w:kern w:val="24"/>
        </w:rPr>
        <w:t>given friction angle between</w:t>
      </w:r>
      <w:r w:rsidR="00FE4FA1" w:rsidRPr="00293D89">
        <w:rPr>
          <w:rFonts w:eastAsia="宋体"/>
          <w:kern w:val="24"/>
        </w:rPr>
        <w:t xml:space="preserve"> slope and sphere, both </w:t>
      </w:r>
      <w:r w:rsidR="00F07D48" w:rsidRPr="00293D89">
        <w:rPr>
          <w:rFonts w:eastAsia="宋体"/>
          <w:kern w:val="24"/>
        </w:rPr>
        <w:t xml:space="preserve">the dimensional forces and moments and the dimensionless coefficients </w:t>
      </w:r>
      <w:r w:rsidR="005239E6" w:rsidRPr="00293D89">
        <w:rPr>
          <w:rFonts w:eastAsia="宋体"/>
          <w:kern w:val="24"/>
        </w:rPr>
        <w:t>can be</w:t>
      </w:r>
      <w:r w:rsidR="00F07D48" w:rsidRPr="00293D89">
        <w:rPr>
          <w:rFonts w:eastAsia="宋体"/>
          <w:kern w:val="24"/>
        </w:rPr>
        <w:t xml:space="preserve"> related to </w:t>
      </w:r>
      <w:r w:rsidR="00BA2243" w:rsidRPr="00293D89">
        <w:rPr>
          <w:rFonts w:eastAsia="宋体"/>
          <w:kern w:val="24"/>
        </w:rPr>
        <w:t>Re and</w:t>
      </w:r>
      <w:r w:rsidR="00FE4FA1" w:rsidRPr="00293D89">
        <w:rPr>
          <w:rFonts w:eastAsia="宋体"/>
          <w:kern w:val="24"/>
        </w:rPr>
        <w:t xml:space="preserve"> rotation velocity (or slope angle)</w:t>
      </w:r>
      <w:r w:rsidR="00F07D48" w:rsidRPr="00293D89">
        <w:rPr>
          <w:rFonts w:eastAsia="宋体"/>
          <w:kern w:val="24"/>
        </w:rPr>
        <w:t xml:space="preserve">. </w:t>
      </w:r>
      <w:r w:rsidR="00FE4FA1" w:rsidRPr="00293D89">
        <w:rPr>
          <w:rFonts w:eastAsia="宋体"/>
          <w:kern w:val="24"/>
        </w:rPr>
        <w:t xml:space="preserve">Empirical </w:t>
      </w:r>
      <w:r w:rsidR="00F07D48" w:rsidRPr="00293D89">
        <w:rPr>
          <w:rFonts w:eastAsia="宋体"/>
          <w:kern w:val="24"/>
        </w:rPr>
        <w:t>relationships between them are quantitatively</w:t>
      </w:r>
      <w:r w:rsidR="00FE4FA1" w:rsidRPr="00293D89">
        <w:rPr>
          <w:rFonts w:eastAsia="宋体"/>
          <w:kern w:val="24"/>
        </w:rPr>
        <w:t xml:space="preserve"> proposed</w:t>
      </w:r>
      <w:bookmarkEnd w:id="263"/>
      <w:bookmarkEnd w:id="264"/>
      <w:r w:rsidR="00FA27C4" w:rsidRPr="00293D89">
        <w:t>, which</w:t>
      </w:r>
      <w:r w:rsidR="00461AB5" w:rsidRPr="00293D89">
        <w:t xml:space="preserve"> show that the moving state of </w:t>
      </w:r>
      <w:r w:rsidR="005239E6" w:rsidRPr="00293D89">
        <w:t>a</w:t>
      </w:r>
      <w:r w:rsidR="00461AB5" w:rsidRPr="00293D89">
        <w:t xml:space="preserve"> sphere is </w:t>
      </w:r>
      <w:r w:rsidR="00DA603D" w:rsidRPr="00293D89">
        <w:rPr>
          <w:rFonts w:hint="eastAsia"/>
        </w:rPr>
        <w:t>predominantly</w:t>
      </w:r>
      <w:r w:rsidR="00461AB5" w:rsidRPr="00293D89">
        <w:t xml:space="preserve"> </w:t>
      </w:r>
      <w:r w:rsidR="00EE0713" w:rsidRPr="00293D89">
        <w:rPr>
          <w:rFonts w:eastAsia="宋体"/>
          <w:kern w:val="24"/>
        </w:rPr>
        <w:t>a</w:t>
      </w:r>
      <w:r w:rsidR="00461AB5" w:rsidRPr="00293D89">
        <w:rPr>
          <w:rFonts w:eastAsia="宋体"/>
          <w:kern w:val="24"/>
        </w:rPr>
        <w:t>ffected by</w:t>
      </w:r>
      <w:r w:rsidR="00A070FF" w:rsidRPr="00293D89">
        <w:rPr>
          <w:rFonts w:eastAsia="宋体"/>
          <w:kern w:val="24"/>
        </w:rPr>
        <w:t xml:space="preserve"> the</w:t>
      </w:r>
      <w:r w:rsidR="00461AB5" w:rsidRPr="00293D89">
        <w:rPr>
          <w:rFonts w:eastAsia="宋体"/>
          <w:kern w:val="24"/>
        </w:rPr>
        <w:t xml:space="preserve"> friction coefficient.</w:t>
      </w:r>
      <w:r w:rsidR="00EE0713" w:rsidRPr="00293D89">
        <w:rPr>
          <w:rFonts w:eastAsia="宋体"/>
          <w:kern w:val="24"/>
        </w:rPr>
        <w:t xml:space="preserve"> </w:t>
      </w:r>
      <w:r w:rsidR="00FA27C4" w:rsidRPr="00293D89">
        <w:rPr>
          <w:rFonts w:eastAsia="宋体"/>
          <w:kern w:val="24"/>
        </w:rPr>
        <w:t>Thus</w:t>
      </w:r>
      <w:r w:rsidR="00461AB5" w:rsidRPr="00293D89">
        <w:rPr>
          <w:rFonts w:eastAsia="宋体"/>
          <w:kern w:val="24"/>
        </w:rPr>
        <w:t>, the empirical formulas should be modified to incorporate the effect of friction</w:t>
      </w:r>
      <w:r w:rsidR="00A070FF" w:rsidRPr="00293D89">
        <w:rPr>
          <w:rFonts w:eastAsia="宋体"/>
          <w:kern w:val="24"/>
        </w:rPr>
        <w:t xml:space="preserve">. </w:t>
      </w:r>
      <w:r w:rsidR="00A070FF" w:rsidRPr="00293D89">
        <w:rPr>
          <w:rFonts w:eastAsia="宋体"/>
          <w:kern w:val="24"/>
        </w:rPr>
        <w:lastRenderedPageBreak/>
        <w:t>That is</w:t>
      </w:r>
      <w:r w:rsidR="0001316A" w:rsidRPr="00293D89">
        <w:rPr>
          <w:rFonts w:eastAsia="宋体"/>
          <w:kern w:val="24"/>
        </w:rPr>
        <w:t xml:space="preserve">, the forces and dimensionless coefficients are functions of Re, slope angle and friction coefficient, </w:t>
      </w:r>
      <w:r w:rsidR="00461AB5" w:rsidRPr="00293D89">
        <w:rPr>
          <w:rFonts w:eastAsia="宋体"/>
          <w:kern w:val="24"/>
        </w:rPr>
        <w:t xml:space="preserve">which </w:t>
      </w:r>
      <w:r w:rsidR="00A070FF" w:rsidRPr="00293D89">
        <w:rPr>
          <w:rFonts w:eastAsia="宋体"/>
          <w:kern w:val="24"/>
        </w:rPr>
        <w:t xml:space="preserve">is </w:t>
      </w:r>
      <w:r w:rsidR="004D5219" w:rsidRPr="00293D89">
        <w:rPr>
          <w:rFonts w:eastAsia="宋体"/>
          <w:kern w:val="24"/>
        </w:rPr>
        <w:t xml:space="preserve">planned for </w:t>
      </w:r>
      <w:r w:rsidR="00A070FF" w:rsidRPr="00293D89">
        <w:rPr>
          <w:rFonts w:eastAsia="宋体"/>
          <w:kern w:val="24"/>
        </w:rPr>
        <w:t>future study</w:t>
      </w:r>
      <w:r w:rsidR="00461AB5" w:rsidRPr="00293D89">
        <w:rPr>
          <w:rFonts w:eastAsia="宋体"/>
          <w:kern w:val="24"/>
        </w:rPr>
        <w:t>.</w:t>
      </w:r>
      <w:r w:rsidR="00A51296" w:rsidRPr="00293D89">
        <w:rPr>
          <w:rFonts w:eastAsia="Times New Roman,宋体"/>
          <w:kern w:val="0"/>
        </w:rPr>
        <w:t xml:space="preserve"> </w:t>
      </w:r>
    </w:p>
    <w:p w14:paraId="2EA4995D" w14:textId="77777777" w:rsidR="00FA27C4" w:rsidRPr="00293D89" w:rsidRDefault="00FA27C4" w:rsidP="0012637A">
      <w:pPr>
        <w:topLinePunct/>
        <w:autoSpaceDE w:val="0"/>
        <w:autoSpaceDN w:val="0"/>
        <w:spacing w:line="360" w:lineRule="auto"/>
        <w:textAlignment w:val="center"/>
        <w:rPr>
          <w:rFonts w:eastAsia="宋体"/>
          <w:kern w:val="24"/>
        </w:rPr>
      </w:pPr>
    </w:p>
    <w:p w14:paraId="2623FDA9" w14:textId="28BFEC8E" w:rsidR="007F5AD4" w:rsidRPr="00293D89" w:rsidRDefault="007F5AD4" w:rsidP="0012637A">
      <w:pPr>
        <w:widowControl/>
        <w:kinsoku w:val="0"/>
        <w:topLinePunct/>
        <w:spacing w:line="360" w:lineRule="auto"/>
        <w:ind w:firstLineChars="100" w:firstLine="240"/>
        <w:textAlignment w:val="center"/>
        <w:rPr>
          <w:rFonts w:eastAsia="宋体"/>
          <w:kern w:val="0"/>
        </w:rPr>
      </w:pPr>
      <w:r w:rsidRPr="00293D89">
        <w:rPr>
          <w:rFonts w:eastAsia="Times New Roman,宋体"/>
          <w:kern w:val="0"/>
        </w:rPr>
        <w:t xml:space="preserve">The key point of this paper is to study the different descending patterns of the sphere and the influencing factors like viscosity and slope angle. Following </w:t>
      </w:r>
      <w:r w:rsidR="00EC7108" w:rsidRPr="00293D89">
        <w:rPr>
          <w:rFonts w:eastAsia="Times New Roman,宋体"/>
          <w:kern w:val="0"/>
        </w:rPr>
        <w:t xml:space="preserve">the work of </w:t>
      </w:r>
      <w:r w:rsidRPr="00293D89">
        <w:rPr>
          <w:rFonts w:eastAsia="Times New Roman,宋体"/>
          <w:kern w:val="0"/>
        </w:rPr>
        <w:t xml:space="preserve">Feng </w:t>
      </w:r>
      <w:r w:rsidRPr="006E3455">
        <w:rPr>
          <w:rFonts w:eastAsia="Times New Roman,宋体"/>
          <w:i/>
          <w:kern w:val="0"/>
        </w:rPr>
        <w:t>et al</w:t>
      </w:r>
      <w:r w:rsidR="00EC7108" w:rsidRPr="006E3455">
        <w:rPr>
          <w:rFonts w:eastAsia="Times New Roman,宋体"/>
          <w:i/>
          <w:kern w:val="0"/>
        </w:rPr>
        <w:t>.</w:t>
      </w:r>
      <w:r w:rsidR="00EC7108" w:rsidRPr="00293D89" w:rsidDel="00EC7108">
        <w:rPr>
          <w:rFonts w:eastAsia="Times New Roman,宋体"/>
          <w:kern w:val="0"/>
        </w:rPr>
        <w:t xml:space="preserve"> </w:t>
      </w:r>
      <w:r w:rsidR="006E3455">
        <w:rPr>
          <w:rFonts w:hint="eastAsia"/>
          <w:kern w:val="0"/>
        </w:rPr>
        <w:t>[23]</w:t>
      </w:r>
      <w:r w:rsidRPr="00293D89">
        <w:rPr>
          <w:rFonts w:eastAsia="Times New Roman,宋体"/>
          <w:kern w:val="0"/>
        </w:rPr>
        <w:t xml:space="preserve">, we </w:t>
      </w:r>
      <w:r w:rsidR="00EC7108" w:rsidRPr="00293D89">
        <w:rPr>
          <w:rFonts w:eastAsia="Times New Roman,宋体"/>
          <w:kern w:val="0"/>
        </w:rPr>
        <w:t xml:space="preserve">used </w:t>
      </w:r>
      <w:r w:rsidRPr="00293D89">
        <w:rPr>
          <w:rFonts w:eastAsia="Times New Roman,宋体"/>
          <w:kern w:val="0"/>
        </w:rPr>
        <w:t>the simple and convenient D3Q15 model for LBM and incorporated the Smagorinsky subgrid model for numerical stability. D3Q27 model is currently the best model to simulate turbulent flow</w:t>
      </w:r>
      <w:r w:rsidR="00EC7108" w:rsidRPr="00293D89">
        <w:rPr>
          <w:rFonts w:eastAsia="Times New Roman,宋体"/>
          <w:kern w:val="0"/>
        </w:rPr>
        <w:t>,</w:t>
      </w:r>
      <w:r w:rsidRPr="00293D89">
        <w:rPr>
          <w:rFonts w:eastAsia="Times New Roman,宋体"/>
          <w:kern w:val="0"/>
        </w:rPr>
        <w:t xml:space="preserve"> while D3Q15 model and D3Q19 model may break the rotational invariance due to truncation errors</w:t>
      </w:r>
      <w:r w:rsidR="00EC7108" w:rsidRPr="00293D89">
        <w:rPr>
          <w:rFonts w:eastAsia="Times New Roman,宋体"/>
          <w:kern w:val="0"/>
        </w:rPr>
        <w:t xml:space="preserve"> </w:t>
      </w:r>
      <w:r w:rsidR="006E3455">
        <w:rPr>
          <w:rFonts w:hint="eastAsia"/>
          <w:kern w:val="0"/>
        </w:rPr>
        <w:t>[30-33]</w:t>
      </w:r>
      <w:r w:rsidRPr="00293D89">
        <w:rPr>
          <w:rFonts w:eastAsia="Times New Roman,宋体"/>
          <w:kern w:val="0"/>
        </w:rPr>
        <w:t xml:space="preserve">. </w:t>
      </w:r>
      <w:r w:rsidR="00EC7108" w:rsidRPr="00293D89">
        <w:rPr>
          <w:rFonts w:eastAsia="Times New Roman,宋体"/>
          <w:kern w:val="0"/>
        </w:rPr>
        <w:t>Such improvement on the LBM model will provide an opportunity to examine the studied behavior at very large Re conditions</w:t>
      </w:r>
      <w:r w:rsidRPr="00293D89">
        <w:rPr>
          <w:rFonts w:eastAsia="Times New Roman,宋体"/>
          <w:kern w:val="0"/>
        </w:rPr>
        <w:t>.</w:t>
      </w:r>
    </w:p>
    <w:p w14:paraId="1EFBB9CC" w14:textId="710A9162" w:rsidR="00413832" w:rsidRPr="00293D89" w:rsidRDefault="00C7277A" w:rsidP="0012637A">
      <w:pPr>
        <w:widowControl/>
        <w:kinsoku w:val="0"/>
        <w:topLinePunct/>
        <w:spacing w:line="360" w:lineRule="auto"/>
        <w:ind w:firstLineChars="100" w:firstLine="240"/>
        <w:textAlignment w:val="center"/>
        <w:rPr>
          <w:rFonts w:eastAsia="宋体"/>
          <w:kern w:val="0"/>
        </w:rPr>
      </w:pPr>
      <w:r w:rsidRPr="00293D89">
        <w:rPr>
          <w:rFonts w:eastAsia="宋体"/>
          <w:kern w:val="0"/>
        </w:rPr>
        <w:t xml:space="preserve">In this study, </w:t>
      </w:r>
      <w:r w:rsidR="00BF6EC0" w:rsidRPr="00293D89">
        <w:rPr>
          <w:rFonts w:eastAsia="宋体"/>
          <w:kern w:val="0"/>
        </w:rPr>
        <w:t>t</w:t>
      </w:r>
      <w:r w:rsidR="005C6E0F" w:rsidRPr="00293D89">
        <w:rPr>
          <w:rFonts w:eastAsia="宋体"/>
          <w:kern w:val="0"/>
        </w:rPr>
        <w:t xml:space="preserve">he </w:t>
      </w:r>
      <w:r w:rsidR="00F07D48" w:rsidRPr="00293D89">
        <w:rPr>
          <w:rFonts w:eastAsia="AdvPSTim"/>
          <w:kern w:val="0"/>
        </w:rPr>
        <w:t xml:space="preserve">density and </w:t>
      </w:r>
      <w:r w:rsidR="005C6E0F" w:rsidRPr="00293D89">
        <w:rPr>
          <w:rFonts w:eastAsia="AdvPSTim"/>
          <w:kern w:val="0"/>
        </w:rPr>
        <w:t>diameter of the sphere</w:t>
      </w:r>
      <w:r w:rsidR="0022654F">
        <w:rPr>
          <w:rFonts w:eastAsia="AdvPSTim"/>
          <w:kern w:val="0"/>
        </w:rPr>
        <w:t>,</w:t>
      </w:r>
      <w:r w:rsidR="005C6E0F" w:rsidRPr="00293D89">
        <w:rPr>
          <w:rFonts w:eastAsia="AdvPSTim"/>
          <w:kern w:val="0"/>
        </w:rPr>
        <w:t xml:space="preserve"> as well as </w:t>
      </w:r>
      <w:r w:rsidR="005239E6" w:rsidRPr="00293D89">
        <w:rPr>
          <w:rFonts w:eastAsia="AdvPSTim"/>
          <w:kern w:val="0"/>
        </w:rPr>
        <w:t xml:space="preserve">the </w:t>
      </w:r>
      <w:r w:rsidR="005C6E0F" w:rsidRPr="00293D89">
        <w:rPr>
          <w:rFonts w:eastAsia="AdvPSTim"/>
          <w:kern w:val="0"/>
        </w:rPr>
        <w:t>density of</w:t>
      </w:r>
      <w:r w:rsidR="005239E6" w:rsidRPr="00293D89">
        <w:rPr>
          <w:rFonts w:eastAsia="AdvPSTim"/>
          <w:kern w:val="0"/>
        </w:rPr>
        <w:t xml:space="preserve"> the</w:t>
      </w:r>
      <w:r w:rsidR="005C6E0F" w:rsidRPr="00293D89">
        <w:rPr>
          <w:rFonts w:eastAsia="AdvPSTim"/>
          <w:kern w:val="0"/>
        </w:rPr>
        <w:t xml:space="preserve"> fluid are all constant </w:t>
      </w:r>
      <w:r w:rsidR="00EC7108" w:rsidRPr="00293D89">
        <w:rPr>
          <w:rFonts w:eastAsia="AdvPSTim"/>
          <w:kern w:val="0"/>
        </w:rPr>
        <w:t xml:space="preserve">but </w:t>
      </w:r>
      <w:r w:rsidR="005C6E0F" w:rsidRPr="00293D89">
        <w:rPr>
          <w:rFonts w:eastAsia="AdvPSTim"/>
          <w:kern w:val="0"/>
        </w:rPr>
        <w:t>their effects can also be investigated.</w:t>
      </w:r>
      <w:r w:rsidR="00EC7108" w:rsidRPr="00293D89">
        <w:rPr>
          <w:rFonts w:eastAsia="AdvPSTim"/>
          <w:kern w:val="0"/>
        </w:rPr>
        <w:t xml:space="preserve"> Furthermore,</w:t>
      </w:r>
      <w:r w:rsidR="005C6E0F" w:rsidRPr="00293D89">
        <w:rPr>
          <w:rFonts w:eastAsia="AdvPSTim"/>
          <w:kern w:val="0"/>
        </w:rPr>
        <w:t xml:space="preserve"> </w:t>
      </w:r>
      <w:r w:rsidR="00EC7108" w:rsidRPr="00293D89">
        <w:rPr>
          <w:rFonts w:eastAsia="AdvPSTim"/>
          <w:kern w:val="0"/>
        </w:rPr>
        <w:t xml:space="preserve">the </w:t>
      </w:r>
      <w:r w:rsidR="005239E6" w:rsidRPr="00293D89">
        <w:rPr>
          <w:rFonts w:eastAsia="AdvPSTim"/>
          <w:kern w:val="0"/>
        </w:rPr>
        <w:t>d</w:t>
      </w:r>
      <w:r w:rsidR="00413832" w:rsidRPr="00293D89">
        <w:rPr>
          <w:rFonts w:eastAsia="AdvPSTim"/>
          <w:kern w:val="0"/>
        </w:rPr>
        <w:t>eformation</w:t>
      </w:r>
      <w:r w:rsidR="005C6E0F" w:rsidRPr="00293D89">
        <w:rPr>
          <w:rFonts w:eastAsia="AdvPSTim"/>
          <w:kern w:val="0"/>
        </w:rPr>
        <w:t xml:space="preserve"> of the </w:t>
      </w:r>
      <w:r w:rsidR="00413832" w:rsidRPr="00293D89">
        <w:rPr>
          <w:rFonts w:eastAsia="AdvPSTim"/>
          <w:kern w:val="0"/>
        </w:rPr>
        <w:t>sphere</w:t>
      </w:r>
      <w:r w:rsidR="005C6E0F" w:rsidRPr="00293D89">
        <w:rPr>
          <w:rFonts w:eastAsia="AdvPSTim"/>
          <w:kern w:val="0"/>
        </w:rPr>
        <w:t xml:space="preserve"> is also not considered in </w:t>
      </w:r>
      <w:r w:rsidRPr="00293D89">
        <w:rPr>
          <w:rFonts w:eastAsia="AdvPSTim"/>
          <w:kern w:val="0"/>
        </w:rPr>
        <w:t xml:space="preserve">the </w:t>
      </w:r>
      <w:r w:rsidR="005C6E0F" w:rsidRPr="00293D89">
        <w:rPr>
          <w:rFonts w:eastAsia="AdvPSTim"/>
          <w:kern w:val="0"/>
        </w:rPr>
        <w:t xml:space="preserve">current work </w:t>
      </w:r>
      <w:r w:rsidR="00D65DB5" w:rsidRPr="00293D89">
        <w:rPr>
          <w:rFonts w:eastAsia="AdvPSTim"/>
          <w:kern w:val="0"/>
        </w:rPr>
        <w:t xml:space="preserve">and </w:t>
      </w:r>
      <w:r w:rsidR="00EC7108" w:rsidRPr="00293D89">
        <w:rPr>
          <w:rFonts w:eastAsia="AdvPSTim"/>
          <w:kern w:val="0"/>
        </w:rPr>
        <w:t xml:space="preserve">the work of </w:t>
      </w:r>
      <w:r w:rsidR="00D65DB5" w:rsidRPr="00293D89">
        <w:rPr>
          <w:rFonts w:eastAsia="AdvPSTim"/>
          <w:kern w:val="0"/>
        </w:rPr>
        <w:t xml:space="preserve">Takemura </w:t>
      </w:r>
      <w:r w:rsidR="006E3455">
        <w:rPr>
          <w:rFonts w:eastAsia="AdvPSTim" w:hint="eastAsia"/>
          <w:kern w:val="0"/>
        </w:rPr>
        <w:t>[34]</w:t>
      </w:r>
      <w:r w:rsidR="00D65DB5" w:rsidRPr="00293D89">
        <w:rPr>
          <w:rFonts w:eastAsia="AdvPSTim"/>
          <w:kern w:val="0"/>
        </w:rPr>
        <w:t xml:space="preserve"> </w:t>
      </w:r>
      <w:r w:rsidRPr="00293D89">
        <w:rPr>
          <w:rFonts w:eastAsia="AdvPSTim"/>
          <w:kern w:val="0"/>
        </w:rPr>
        <w:t xml:space="preserve">on the movement of a deformable bubble near a vertical wall can be </w:t>
      </w:r>
      <w:r w:rsidR="00D81DC9" w:rsidRPr="00293D89">
        <w:rPr>
          <w:rFonts w:eastAsia="AdvPSTim"/>
          <w:kern w:val="0"/>
        </w:rPr>
        <w:t>referred to for further research</w:t>
      </w:r>
      <w:r w:rsidR="00D65DB5" w:rsidRPr="00293D89">
        <w:rPr>
          <w:rFonts w:eastAsia="AdvPSTim"/>
          <w:kern w:val="0"/>
        </w:rPr>
        <w:t>.</w:t>
      </w:r>
    </w:p>
    <w:bookmarkEnd w:id="265"/>
    <w:bookmarkEnd w:id="266"/>
    <w:bookmarkEnd w:id="267"/>
    <w:p w14:paraId="7F266F3B" w14:textId="2CFD928F" w:rsidR="00380477" w:rsidRPr="00293D89" w:rsidRDefault="00380477" w:rsidP="0012637A">
      <w:pPr>
        <w:topLinePunct/>
        <w:autoSpaceDE w:val="0"/>
        <w:autoSpaceDN w:val="0"/>
        <w:spacing w:line="360" w:lineRule="auto"/>
        <w:textAlignment w:val="center"/>
      </w:pPr>
    </w:p>
    <w:p w14:paraId="16EC46ED" w14:textId="1F353E65" w:rsidR="009931F3" w:rsidRPr="00293D89" w:rsidRDefault="009931F3" w:rsidP="0012637A">
      <w:pPr>
        <w:topLinePunct/>
        <w:autoSpaceDE w:val="0"/>
        <w:autoSpaceDN w:val="0"/>
        <w:spacing w:line="360" w:lineRule="auto"/>
        <w:textAlignment w:val="center"/>
        <w:rPr>
          <w:b/>
        </w:rPr>
      </w:pPr>
      <w:r w:rsidRPr="00293D89">
        <w:rPr>
          <w:b/>
        </w:rPr>
        <w:t>Acknowledgements</w:t>
      </w:r>
    </w:p>
    <w:p w14:paraId="1B189E39" w14:textId="424D7809" w:rsidR="00B56D10" w:rsidRPr="00293D89" w:rsidRDefault="00B56D10" w:rsidP="0012637A">
      <w:pPr>
        <w:topLinePunct/>
        <w:autoSpaceDE w:val="0"/>
        <w:autoSpaceDN w:val="0"/>
        <w:spacing w:line="360" w:lineRule="auto"/>
        <w:textAlignment w:val="center"/>
        <w:rPr>
          <w:sz w:val="22"/>
        </w:rPr>
      </w:pPr>
      <w:r w:rsidRPr="00293D89">
        <w:rPr>
          <w:sz w:val="22"/>
        </w:rPr>
        <w:t>The authors gratefully acknowledge</w:t>
      </w:r>
      <w:bookmarkStart w:id="275" w:name="OLE_LINK147"/>
      <w:r w:rsidRPr="00293D89">
        <w:rPr>
          <w:sz w:val="22"/>
        </w:rPr>
        <w:t xml:space="preserve"> the Natural Science Foundation of China (Grant Nos. </w:t>
      </w:r>
      <w:r w:rsidR="006B7A96" w:rsidRPr="00293D89">
        <w:rPr>
          <w:sz w:val="22"/>
        </w:rPr>
        <w:t>51239006; 51509139; 11272048; 11572178</w:t>
      </w:r>
      <w:r w:rsidRPr="00293D89">
        <w:rPr>
          <w:sz w:val="22"/>
        </w:rPr>
        <w:t>)</w:t>
      </w:r>
      <w:bookmarkEnd w:id="275"/>
      <w:r w:rsidR="00250B30" w:rsidRPr="00293D89">
        <w:rPr>
          <w:sz w:val="22"/>
        </w:rPr>
        <w:t xml:space="preserve"> </w:t>
      </w:r>
      <w:r w:rsidR="00D277CB" w:rsidRPr="00293D89">
        <w:rPr>
          <w:rFonts w:hint="eastAsia"/>
          <w:sz w:val="22"/>
        </w:rPr>
        <w:t xml:space="preserve">and China Scholarship Council </w:t>
      </w:r>
      <w:r w:rsidR="00250B30" w:rsidRPr="00293D89">
        <w:rPr>
          <w:sz w:val="22"/>
        </w:rPr>
        <w:t>for financial</w:t>
      </w:r>
      <w:r w:rsidR="00E929F5" w:rsidRPr="00293D89">
        <w:rPr>
          <w:sz w:val="22"/>
        </w:rPr>
        <w:t xml:space="preserve"> support and Dr. Xiaomin Xu for useful discussions and sugge</w:t>
      </w:r>
      <w:r w:rsidR="00585591" w:rsidRPr="00293D89">
        <w:rPr>
          <w:sz w:val="22"/>
        </w:rPr>
        <w:t>s</w:t>
      </w:r>
      <w:r w:rsidR="00E929F5" w:rsidRPr="00293D89">
        <w:rPr>
          <w:sz w:val="22"/>
        </w:rPr>
        <w:t>tions.</w:t>
      </w:r>
    </w:p>
    <w:p w14:paraId="3102BA1A" w14:textId="09F445C6" w:rsidR="009931F3" w:rsidRPr="00293D89" w:rsidRDefault="009931F3" w:rsidP="0012637A">
      <w:pPr>
        <w:topLinePunct/>
        <w:autoSpaceDE w:val="0"/>
        <w:autoSpaceDN w:val="0"/>
        <w:spacing w:line="360" w:lineRule="auto"/>
        <w:textAlignment w:val="center"/>
        <w:rPr>
          <w:sz w:val="22"/>
        </w:rPr>
      </w:pPr>
    </w:p>
    <w:p w14:paraId="7B2569A9" w14:textId="439FB5C8" w:rsidR="009931F3" w:rsidRPr="00293D89" w:rsidRDefault="009931F3" w:rsidP="0012637A">
      <w:pPr>
        <w:topLinePunct/>
        <w:autoSpaceDE w:val="0"/>
        <w:autoSpaceDN w:val="0"/>
        <w:spacing w:line="360" w:lineRule="auto"/>
        <w:textAlignment w:val="center"/>
        <w:rPr>
          <w:b/>
        </w:rPr>
      </w:pPr>
      <w:r w:rsidRPr="00293D89">
        <w:rPr>
          <w:b/>
        </w:rPr>
        <w:t>Conflict of Interest:</w:t>
      </w:r>
      <w:r w:rsidRPr="00293D89">
        <w:t xml:space="preserve"> The authors declare that they have no conflict of interest.</w:t>
      </w:r>
    </w:p>
    <w:p w14:paraId="7097329C" w14:textId="77777777" w:rsidR="000E1026" w:rsidRPr="00293D89" w:rsidRDefault="000E1026" w:rsidP="0012637A">
      <w:pPr>
        <w:topLinePunct/>
        <w:autoSpaceDE w:val="0"/>
        <w:autoSpaceDN w:val="0"/>
        <w:spacing w:line="360" w:lineRule="auto"/>
        <w:textAlignment w:val="center"/>
      </w:pPr>
    </w:p>
    <w:p w14:paraId="5C6B24E5" w14:textId="77777777" w:rsidR="00872299" w:rsidRPr="00293D89" w:rsidRDefault="00872299" w:rsidP="0012637A">
      <w:pPr>
        <w:topLinePunct/>
        <w:autoSpaceDE w:val="0"/>
        <w:autoSpaceDN w:val="0"/>
        <w:spacing w:line="360" w:lineRule="auto"/>
        <w:textAlignment w:val="center"/>
      </w:pPr>
      <w:r w:rsidRPr="00293D89">
        <w:rPr>
          <w:b/>
        </w:rPr>
        <w:t>Appendix</w:t>
      </w:r>
      <w:bookmarkStart w:id="276" w:name="OLE_LINK124"/>
      <w:bookmarkStart w:id="277" w:name="OLE_LINK125"/>
      <w:bookmarkStart w:id="278" w:name="OLE_LINK126"/>
    </w:p>
    <w:bookmarkEnd w:id="276"/>
    <w:bookmarkEnd w:id="277"/>
    <w:bookmarkEnd w:id="278"/>
    <w:p w14:paraId="15735463" w14:textId="77777777" w:rsidR="00872299" w:rsidRPr="00293D89" w:rsidRDefault="00872299" w:rsidP="0012637A">
      <w:pPr>
        <w:widowControl/>
        <w:kinsoku w:val="0"/>
        <w:topLinePunct/>
        <w:spacing w:line="360" w:lineRule="auto"/>
        <w:textAlignment w:val="center"/>
        <w:rPr>
          <w:rFonts w:eastAsia="宋体"/>
          <w:b/>
          <w:kern w:val="0"/>
        </w:rPr>
      </w:pPr>
      <w:r w:rsidRPr="00293D89">
        <w:rPr>
          <w:rFonts w:eastAsia="宋体"/>
          <w:b/>
          <w:kern w:val="24"/>
        </w:rPr>
        <w:t xml:space="preserve">A.1 A sphere rolling down an inclined plane </w:t>
      </w:r>
    </w:p>
    <w:p w14:paraId="31453931" w14:textId="5DA94387" w:rsidR="00EC7108" w:rsidRPr="00293D89" w:rsidRDefault="00EC7108" w:rsidP="0012637A">
      <w:pPr>
        <w:topLinePunct/>
        <w:autoSpaceDE w:val="0"/>
        <w:autoSpaceDN w:val="0"/>
        <w:spacing w:line="360" w:lineRule="auto"/>
        <w:textAlignment w:val="center"/>
      </w:pPr>
      <w:r w:rsidRPr="00293D89">
        <w:rPr>
          <w:noProof/>
        </w:rPr>
        <w:t xml:space="preserve">To test the performance of our 3D DEM code, a </w:t>
      </w:r>
      <w:r w:rsidR="00872299" w:rsidRPr="00293D89">
        <w:rPr>
          <w:rFonts w:eastAsia="宋体"/>
          <w:kern w:val="24"/>
        </w:rPr>
        <w:t>sphere rolling down an inclined plane without fluid</w:t>
      </w:r>
      <w:r w:rsidRPr="00293D89">
        <w:rPr>
          <w:noProof/>
        </w:rPr>
        <w:t xml:space="preserve"> (</w:t>
      </w:r>
      <w:r w:rsidR="00872299" w:rsidRPr="00293D89">
        <w:rPr>
          <w:noProof/>
        </w:rPr>
        <w:t>the dry case</w:t>
      </w:r>
      <w:r w:rsidRPr="00293D89">
        <w:rPr>
          <w:noProof/>
        </w:rPr>
        <w:t>)</w:t>
      </w:r>
      <w:r w:rsidR="00872299" w:rsidRPr="00293D89">
        <w:rPr>
          <w:noProof/>
        </w:rPr>
        <w:t xml:space="preserve"> was simulated.</w:t>
      </w:r>
      <w:r w:rsidRPr="00293D89">
        <w:rPr>
          <w:noProof/>
        </w:rPr>
        <w:t xml:space="preserve"> </w:t>
      </w:r>
      <w:r w:rsidR="0022654F">
        <w:rPr>
          <w:noProof/>
        </w:rPr>
        <w:t>Depending on</w:t>
      </w:r>
      <w:r w:rsidR="00872299" w:rsidRPr="00293D89">
        <w:rPr>
          <w:noProof/>
        </w:rPr>
        <w:t xml:space="preserve"> the slope angle and the friction angle between </w:t>
      </w:r>
      <w:r w:rsidR="0022654F">
        <w:rPr>
          <w:noProof/>
        </w:rPr>
        <w:t xml:space="preserve">the </w:t>
      </w:r>
      <w:r w:rsidR="00872299" w:rsidRPr="00293D89">
        <w:rPr>
          <w:noProof/>
        </w:rPr>
        <w:t xml:space="preserve">sphere and slope surface, there are two steady states of the movement, sliding and rolling. Ke and Bray </w:t>
      </w:r>
      <w:r w:rsidR="008B31D3">
        <w:rPr>
          <w:rFonts w:hint="eastAsia"/>
          <w:noProof/>
        </w:rPr>
        <w:t>[27]</w:t>
      </w:r>
      <w:r w:rsidR="00872299" w:rsidRPr="00293D89">
        <w:rPr>
          <w:rFonts w:hint="eastAsia"/>
          <w:noProof/>
        </w:rPr>
        <w:t xml:space="preserve"> </w:t>
      </w:r>
      <w:r w:rsidR="00872299" w:rsidRPr="00293D89">
        <w:rPr>
          <w:noProof/>
        </w:rPr>
        <w:t xml:space="preserve">derived the theoretical solution of forces and accelerations for </w:t>
      </w:r>
      <w:r w:rsidRPr="00293D89">
        <w:rPr>
          <w:noProof/>
        </w:rPr>
        <w:t xml:space="preserve">the </w:t>
      </w:r>
      <w:r w:rsidR="00872299" w:rsidRPr="00293D89">
        <w:rPr>
          <w:noProof/>
        </w:rPr>
        <w:t>2D case</w:t>
      </w:r>
      <w:bookmarkStart w:id="279" w:name="OLE_LINK102"/>
      <w:bookmarkStart w:id="280" w:name="OLE_LINK103"/>
      <w:r w:rsidRPr="00293D89">
        <w:rPr>
          <w:noProof/>
        </w:rPr>
        <w:t xml:space="preserve"> (a disk rol</w:t>
      </w:r>
      <w:r w:rsidR="0022654F">
        <w:rPr>
          <w:noProof/>
        </w:rPr>
        <w:t>l</w:t>
      </w:r>
      <w:r w:rsidRPr="00293D89">
        <w:rPr>
          <w:noProof/>
        </w:rPr>
        <w:t>ing down a slope)</w:t>
      </w:r>
      <w:r w:rsidR="00872299" w:rsidRPr="00293D89">
        <w:rPr>
          <w:noProof/>
        </w:rPr>
        <w:t>.</w:t>
      </w:r>
      <w:bookmarkEnd w:id="279"/>
      <w:bookmarkEnd w:id="280"/>
      <w:r w:rsidR="00872299" w:rsidRPr="00293D89">
        <w:rPr>
          <w:noProof/>
        </w:rPr>
        <w:t xml:space="preserve"> </w:t>
      </w:r>
      <w:r w:rsidRPr="00293D89">
        <w:rPr>
          <w:noProof/>
        </w:rPr>
        <w:t xml:space="preserve">Here, a theoretical solution for </w:t>
      </w:r>
      <w:r w:rsidRPr="00293D89">
        <w:t xml:space="preserve">the </w:t>
      </w:r>
      <w:r w:rsidR="00872299" w:rsidRPr="00293D89">
        <w:t>3D case</w:t>
      </w:r>
      <w:r w:rsidRPr="00293D89">
        <w:t xml:space="preserve"> is </w:t>
      </w:r>
      <w:r w:rsidR="00872299" w:rsidRPr="00293D89">
        <w:t xml:space="preserve">derived. </w:t>
      </w:r>
      <w:r w:rsidR="002A23F4" w:rsidRPr="00293D89">
        <w:t>T</w:t>
      </w:r>
      <w:r w:rsidR="00872299" w:rsidRPr="00293D89">
        <w:t>he translational acceleration can be obtained by force analysis in the direction parallel to the slope</w:t>
      </w:r>
      <w:r w:rsidR="002A23F4" w:rsidRPr="00293D89">
        <w:t>, whereas</w:t>
      </w:r>
      <w:r w:rsidR="00872299" w:rsidRPr="00293D89">
        <w:t xml:space="preserve"> </w:t>
      </w:r>
      <w:r w:rsidR="002A23F4" w:rsidRPr="00293D89">
        <w:t xml:space="preserve">the </w:t>
      </w:r>
      <w:r w:rsidR="00872299" w:rsidRPr="00293D89">
        <w:t xml:space="preserve">angular acceleration is derived from the moment caused by </w:t>
      </w:r>
      <w:r w:rsidR="002A23F4" w:rsidRPr="00293D89">
        <w:t xml:space="preserve">the </w:t>
      </w:r>
      <w:r w:rsidR="00872299" w:rsidRPr="00293D89">
        <w:t xml:space="preserve">shear force. </w:t>
      </w:r>
    </w:p>
    <w:p w14:paraId="3635D4FF" w14:textId="6E7C7A19" w:rsidR="00872299" w:rsidRPr="00293D89" w:rsidRDefault="00872299" w:rsidP="0012637A">
      <w:pPr>
        <w:topLinePunct/>
        <w:autoSpaceDE w:val="0"/>
        <w:autoSpaceDN w:val="0"/>
        <w:spacing w:line="360" w:lineRule="auto"/>
        <w:textAlignment w:val="center"/>
      </w:pPr>
    </w:p>
    <w:p w14:paraId="4A39008B" w14:textId="77777777" w:rsidR="00872299" w:rsidRPr="00293D89" w:rsidRDefault="00872299" w:rsidP="0012637A">
      <w:pPr>
        <w:topLinePunct/>
        <w:autoSpaceDE w:val="0"/>
        <w:autoSpaceDN w:val="0"/>
        <w:spacing w:line="360" w:lineRule="auto"/>
        <w:textAlignment w:val="center"/>
        <w:rPr>
          <w:noProof/>
        </w:rPr>
      </w:pPr>
      <w:r w:rsidRPr="00293D89">
        <w:rPr>
          <w:noProof/>
        </w:rPr>
        <w:t xml:space="preserve">1. Sliding case with </w:t>
      </w:r>
      <w:r w:rsidRPr="00293D89">
        <w:rPr>
          <w:noProof/>
        </w:rPr>
        <w:drawing>
          <wp:inline distT="0" distB="0" distL="0" distR="0" wp14:anchorId="3F9338AA" wp14:editId="0DF1B51E">
            <wp:extent cx="621030" cy="231775"/>
            <wp:effectExtent l="0" t="0" r="762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21030" cy="231775"/>
                    </a:xfrm>
                    <a:prstGeom prst="rect">
                      <a:avLst/>
                    </a:prstGeom>
                    <a:noFill/>
                    <a:ln>
                      <a:noFill/>
                    </a:ln>
                  </pic:spPr>
                </pic:pic>
              </a:graphicData>
            </a:graphic>
          </wp:inline>
        </w:drawing>
      </w:r>
      <w:r w:rsidRPr="00293D89">
        <w:t>:</w:t>
      </w:r>
    </w:p>
    <w:p w14:paraId="07D6C066" w14:textId="77777777" w:rsidR="00872299" w:rsidRPr="00293D89" w:rsidRDefault="00872299" w:rsidP="0012637A">
      <w:pPr>
        <w:topLinePunct/>
        <w:autoSpaceDE w:val="0"/>
        <w:autoSpaceDN w:val="0"/>
        <w:spacing w:line="360" w:lineRule="auto"/>
        <w:ind w:firstLineChars="200" w:firstLine="480"/>
        <w:jc w:val="right"/>
        <w:textAlignment w:val="center"/>
        <w:rPr>
          <w:noProof/>
        </w:rPr>
      </w:pPr>
      <w:r w:rsidRPr="00293D89">
        <w:rPr>
          <w:noProof/>
        </w:rPr>
        <w:drawing>
          <wp:inline distT="0" distB="0" distL="0" distR="0" wp14:anchorId="0CBDEDD5" wp14:editId="6D59C51D">
            <wp:extent cx="1965325" cy="661670"/>
            <wp:effectExtent l="0" t="0" r="0" b="508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965325" cy="661670"/>
                    </a:xfrm>
                    <a:prstGeom prst="rect">
                      <a:avLst/>
                    </a:prstGeom>
                    <a:noFill/>
                    <a:ln>
                      <a:noFill/>
                    </a:ln>
                  </pic:spPr>
                </pic:pic>
              </a:graphicData>
            </a:graphic>
          </wp:inline>
        </w:drawing>
      </w:r>
      <w:r w:rsidRPr="00293D89">
        <w:t>,               (A.</w:t>
      </w:r>
      <w:r w:rsidRPr="00293D89">
        <w:rPr>
          <w:rFonts w:hint="eastAsia"/>
        </w:rPr>
        <w:t>1</w:t>
      </w:r>
      <w:r w:rsidRPr="00293D89">
        <w:t>)</w:t>
      </w:r>
    </w:p>
    <w:p w14:paraId="549FABBF" w14:textId="77777777" w:rsidR="00872299" w:rsidRPr="00293D89" w:rsidRDefault="00872299" w:rsidP="0012637A">
      <w:pPr>
        <w:topLinePunct/>
        <w:autoSpaceDE w:val="0"/>
        <w:autoSpaceDN w:val="0"/>
        <w:spacing w:line="360" w:lineRule="auto"/>
        <w:textAlignment w:val="center"/>
        <w:rPr>
          <w:noProof/>
        </w:rPr>
      </w:pPr>
      <w:r w:rsidRPr="00293D89">
        <w:rPr>
          <w:noProof/>
        </w:rPr>
        <w:t xml:space="preserve">2. Rolling case with </w:t>
      </w:r>
      <w:r w:rsidRPr="00293D89">
        <w:rPr>
          <w:noProof/>
        </w:rPr>
        <w:drawing>
          <wp:inline distT="0" distB="0" distL="0" distR="0" wp14:anchorId="27EBE757" wp14:editId="2016CD8C">
            <wp:extent cx="621030" cy="231775"/>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21030" cy="231775"/>
                    </a:xfrm>
                    <a:prstGeom prst="rect">
                      <a:avLst/>
                    </a:prstGeom>
                    <a:noFill/>
                    <a:ln>
                      <a:noFill/>
                    </a:ln>
                  </pic:spPr>
                </pic:pic>
              </a:graphicData>
            </a:graphic>
          </wp:inline>
        </w:drawing>
      </w:r>
      <w:r w:rsidRPr="00293D89">
        <w:t>:</w:t>
      </w:r>
    </w:p>
    <w:p w14:paraId="0C8C9C0D" w14:textId="77777777" w:rsidR="00872299" w:rsidRPr="00293D89" w:rsidRDefault="00872299" w:rsidP="0012637A">
      <w:pPr>
        <w:topLinePunct/>
        <w:autoSpaceDE w:val="0"/>
        <w:autoSpaceDN w:val="0"/>
        <w:spacing w:line="360" w:lineRule="auto"/>
        <w:ind w:firstLineChars="200" w:firstLine="480"/>
        <w:jc w:val="right"/>
        <w:textAlignment w:val="center"/>
      </w:pPr>
      <w:r w:rsidRPr="00293D89">
        <w:rPr>
          <w:noProof/>
        </w:rPr>
        <w:drawing>
          <wp:inline distT="0" distB="0" distL="0" distR="0" wp14:anchorId="25D83EA4" wp14:editId="73E7D7B1">
            <wp:extent cx="1876425" cy="661670"/>
            <wp:effectExtent l="0" t="0" r="9525" b="508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876425" cy="661670"/>
                    </a:xfrm>
                    <a:prstGeom prst="rect">
                      <a:avLst/>
                    </a:prstGeom>
                    <a:noFill/>
                    <a:ln>
                      <a:noFill/>
                    </a:ln>
                  </pic:spPr>
                </pic:pic>
              </a:graphicData>
            </a:graphic>
          </wp:inline>
        </w:drawing>
      </w:r>
      <w:r w:rsidRPr="00293D89">
        <w:t>,                 (A.</w:t>
      </w:r>
      <w:r w:rsidRPr="00293D89">
        <w:rPr>
          <w:rFonts w:hint="eastAsia"/>
        </w:rPr>
        <w:t>2</w:t>
      </w:r>
      <w:r w:rsidRPr="00293D89">
        <w:t>)</w:t>
      </w:r>
    </w:p>
    <w:p w14:paraId="094B5426" w14:textId="77777777" w:rsidR="00872299" w:rsidRPr="00293D89" w:rsidRDefault="00872299" w:rsidP="0012637A">
      <w:pPr>
        <w:topLinePunct/>
        <w:autoSpaceDE w:val="0"/>
        <w:autoSpaceDN w:val="0"/>
        <w:spacing w:line="360" w:lineRule="auto"/>
        <w:textAlignment w:val="center"/>
      </w:pPr>
      <w:r w:rsidRPr="00293D89">
        <w:t xml:space="preserve">3. </w:t>
      </w:r>
      <w:bookmarkStart w:id="281" w:name="OLE_LINK1"/>
      <w:bookmarkStart w:id="282" w:name="OLE_LINK2"/>
      <w:r w:rsidRPr="00293D89">
        <w:t>Critical friction angle:</w:t>
      </w:r>
    </w:p>
    <w:bookmarkEnd w:id="281"/>
    <w:bookmarkEnd w:id="282"/>
    <w:p w14:paraId="29E7FCD7" w14:textId="77777777" w:rsidR="00872299" w:rsidRPr="00293D89" w:rsidRDefault="00872299" w:rsidP="0012637A">
      <w:pPr>
        <w:topLinePunct/>
        <w:autoSpaceDE w:val="0"/>
        <w:autoSpaceDN w:val="0"/>
        <w:spacing w:line="360" w:lineRule="auto"/>
        <w:jc w:val="right"/>
        <w:textAlignment w:val="center"/>
      </w:pPr>
      <w:r w:rsidRPr="00293D89">
        <w:rPr>
          <w:noProof/>
        </w:rPr>
        <w:drawing>
          <wp:inline distT="0" distB="0" distL="0" distR="0" wp14:anchorId="204A9165" wp14:editId="67B89F57">
            <wp:extent cx="1535430" cy="238760"/>
            <wp:effectExtent l="0" t="0" r="7620" b="889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535430" cy="238760"/>
                    </a:xfrm>
                    <a:prstGeom prst="rect">
                      <a:avLst/>
                    </a:prstGeom>
                    <a:noFill/>
                    <a:ln>
                      <a:noFill/>
                    </a:ln>
                  </pic:spPr>
                </pic:pic>
              </a:graphicData>
            </a:graphic>
          </wp:inline>
        </w:drawing>
      </w:r>
      <w:r w:rsidRPr="00293D89">
        <w:t>,                      (A.</w:t>
      </w:r>
      <w:r w:rsidRPr="00293D89">
        <w:rPr>
          <w:rFonts w:hint="eastAsia"/>
        </w:rPr>
        <w:t>3</w:t>
      </w:r>
      <w:r w:rsidRPr="00293D89">
        <w:t>)</w:t>
      </w:r>
    </w:p>
    <w:p w14:paraId="43DB7F13" w14:textId="77777777" w:rsidR="00872299" w:rsidRPr="00293D89" w:rsidRDefault="00872299" w:rsidP="0012637A">
      <w:pPr>
        <w:topLinePunct/>
        <w:autoSpaceDE w:val="0"/>
        <w:autoSpaceDN w:val="0"/>
        <w:spacing w:line="360" w:lineRule="auto"/>
        <w:textAlignment w:val="center"/>
      </w:pPr>
      <w:r w:rsidRPr="00293D89">
        <w:t xml:space="preserve">where </w:t>
      </w:r>
      <w:r w:rsidRPr="00293D89">
        <w:rPr>
          <w:noProof/>
        </w:rPr>
        <w:drawing>
          <wp:inline distT="0" distB="0" distL="0" distR="0" wp14:anchorId="30C5A9AB" wp14:editId="2A0ACF87">
            <wp:extent cx="648335" cy="23177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48335" cy="231775"/>
                    </a:xfrm>
                    <a:prstGeom prst="rect">
                      <a:avLst/>
                    </a:prstGeom>
                    <a:noFill/>
                    <a:ln>
                      <a:noFill/>
                    </a:ln>
                  </pic:spPr>
                </pic:pic>
              </a:graphicData>
            </a:graphic>
          </wp:inline>
        </w:drawing>
      </w:r>
      <w:r w:rsidRPr="00293D89">
        <w:t xml:space="preserve"> are slope angle, friction angle and critical friction angle between sliding and rolling cases, respectively; </w:t>
      </w:r>
      <w:r w:rsidRPr="00293D89">
        <w:rPr>
          <w:noProof/>
        </w:rPr>
        <w:drawing>
          <wp:inline distT="0" distB="0" distL="0" distR="0" wp14:anchorId="7BC82FAD" wp14:editId="49DA048C">
            <wp:extent cx="293370" cy="149860"/>
            <wp:effectExtent l="0" t="0" r="0" b="254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93370" cy="149860"/>
                    </a:xfrm>
                    <a:prstGeom prst="rect">
                      <a:avLst/>
                    </a:prstGeom>
                    <a:noFill/>
                    <a:ln>
                      <a:noFill/>
                    </a:ln>
                  </pic:spPr>
                </pic:pic>
              </a:graphicData>
            </a:graphic>
          </wp:inline>
        </w:drawing>
      </w:r>
      <w:r w:rsidRPr="00293D89">
        <w:rPr>
          <w:rFonts w:hint="eastAsia"/>
        </w:rPr>
        <w:t xml:space="preserve"> </w:t>
      </w:r>
      <w:r w:rsidRPr="00293D89">
        <w:t xml:space="preserve">are mass of the sphere and gravitational acceleration while </w:t>
      </w:r>
      <w:r w:rsidRPr="00293D89">
        <w:rPr>
          <w:noProof/>
        </w:rPr>
        <w:drawing>
          <wp:inline distT="0" distB="0" distL="0" distR="0" wp14:anchorId="4BED3CB6" wp14:editId="673EE164">
            <wp:extent cx="307340" cy="19113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07340" cy="191135"/>
                    </a:xfrm>
                    <a:prstGeom prst="rect">
                      <a:avLst/>
                    </a:prstGeom>
                    <a:noFill/>
                    <a:ln>
                      <a:noFill/>
                    </a:ln>
                  </pic:spPr>
                </pic:pic>
              </a:graphicData>
            </a:graphic>
          </wp:inline>
        </w:drawing>
      </w:r>
      <w:r w:rsidRPr="00293D89">
        <w:rPr>
          <w:rFonts w:hint="eastAsia"/>
        </w:rPr>
        <w:t xml:space="preserve"> </w:t>
      </w:r>
      <w:r w:rsidRPr="00293D89">
        <w:t xml:space="preserve">represent normal force and shear force of the sphere; </w:t>
      </w:r>
      <w:r w:rsidRPr="00293D89">
        <w:rPr>
          <w:noProof/>
        </w:rPr>
        <w:drawing>
          <wp:inline distT="0" distB="0" distL="0" distR="0" wp14:anchorId="725999E8" wp14:editId="72725EA7">
            <wp:extent cx="280035" cy="149860"/>
            <wp:effectExtent l="0" t="0" r="5715" b="254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80035" cy="149860"/>
                    </a:xfrm>
                    <a:prstGeom prst="rect">
                      <a:avLst/>
                    </a:prstGeom>
                    <a:noFill/>
                    <a:ln>
                      <a:noFill/>
                    </a:ln>
                  </pic:spPr>
                </pic:pic>
              </a:graphicData>
            </a:graphic>
          </wp:inline>
        </w:drawing>
      </w:r>
      <w:r w:rsidRPr="00293D89">
        <w:t xml:space="preserve"> are the translational and rotational velocity, respectively.</w:t>
      </w:r>
    </w:p>
    <w:p w14:paraId="56A6D3DE" w14:textId="4B4BFF5E" w:rsidR="00872299" w:rsidRPr="00293D89" w:rsidRDefault="00872299" w:rsidP="0012637A">
      <w:pPr>
        <w:topLinePunct/>
        <w:autoSpaceDE w:val="0"/>
        <w:autoSpaceDN w:val="0"/>
        <w:spacing w:line="360" w:lineRule="auto"/>
        <w:ind w:firstLineChars="100" w:firstLine="240"/>
        <w:textAlignment w:val="center"/>
      </w:pPr>
      <w:r w:rsidRPr="00293D89">
        <w:t xml:space="preserve">In </w:t>
      </w:r>
      <w:r w:rsidR="002A23F4" w:rsidRPr="00293D89">
        <w:t xml:space="preserve">the </w:t>
      </w:r>
      <w:r w:rsidRPr="00293D89">
        <w:t>simulation</w:t>
      </w:r>
      <w:r w:rsidR="002A23F4" w:rsidRPr="00293D89">
        <w:t>s</w:t>
      </w:r>
      <w:r w:rsidRPr="00293D89">
        <w:t xml:space="preserve">, the slope angle </w:t>
      </w:r>
      <w:r w:rsidR="002A23F4" w:rsidRPr="00293D89">
        <w:t xml:space="preserve">was </w:t>
      </w:r>
      <w:r w:rsidRPr="00293D89">
        <w:t xml:space="preserve">fixed to </w:t>
      </w:r>
      <w:r w:rsidRPr="00293D89">
        <w:rPr>
          <w:rFonts w:eastAsia="宋体" w:hint="eastAsia"/>
          <w:kern w:val="24"/>
        </w:rPr>
        <w:t>4</w:t>
      </w:r>
      <w:r w:rsidRPr="00293D89">
        <w:rPr>
          <w:rFonts w:eastAsia="宋体"/>
          <w:kern w:val="24"/>
        </w:rPr>
        <w:t>5°</w:t>
      </w:r>
      <w:r w:rsidRPr="00293D89">
        <w:rPr>
          <w:rFonts w:eastAsia="宋体" w:hint="eastAsia"/>
          <w:kern w:val="24"/>
        </w:rPr>
        <w:t xml:space="preserve"> </w:t>
      </w:r>
      <w:r w:rsidRPr="00293D89">
        <w:t xml:space="preserve">while the friction angle </w:t>
      </w:r>
      <w:r w:rsidR="002A23F4" w:rsidRPr="00293D89">
        <w:t>was</w:t>
      </w:r>
      <w:r w:rsidRPr="00293D89">
        <w:t xml:space="preserve"> change</w:t>
      </w:r>
      <w:r w:rsidR="002A23F4" w:rsidRPr="00293D89">
        <w:t>d</w:t>
      </w:r>
      <w:r w:rsidRPr="00293D89">
        <w:t xml:space="preserve"> from 0 to</w:t>
      </w:r>
      <w:bookmarkStart w:id="283" w:name="OLE_LINK188"/>
      <w:bookmarkStart w:id="284" w:name="OLE_LINK189"/>
      <w:r w:rsidRPr="00293D89">
        <w:rPr>
          <w:rFonts w:hint="eastAsia"/>
        </w:rPr>
        <w:t xml:space="preserve"> </w:t>
      </w:r>
      <w:r w:rsidRPr="00293D89">
        <w:rPr>
          <w:rFonts w:eastAsia="宋体"/>
          <w:kern w:val="24"/>
        </w:rPr>
        <w:t>8</w:t>
      </w:r>
      <w:r w:rsidRPr="00293D89">
        <w:rPr>
          <w:rFonts w:eastAsia="宋体" w:hint="eastAsia"/>
          <w:kern w:val="24"/>
        </w:rPr>
        <w:t>0</w:t>
      </w:r>
      <w:r w:rsidRPr="00293D89">
        <w:rPr>
          <w:rFonts w:eastAsia="宋体"/>
          <w:kern w:val="24"/>
        </w:rPr>
        <w:t>°</w:t>
      </w:r>
      <w:bookmarkEnd w:id="283"/>
      <w:bookmarkEnd w:id="284"/>
      <w:r w:rsidRPr="00293D89">
        <w:t xml:space="preserve">. The radius of the disk or sphere </w:t>
      </w:r>
      <w:r w:rsidR="002A23F4" w:rsidRPr="00293D89">
        <w:t xml:space="preserve">was </w:t>
      </w:r>
      <w:r w:rsidRPr="00293D89">
        <w:t>0.1</w:t>
      </w:r>
      <w:r w:rsidR="0022654F">
        <w:t xml:space="preserve"> </w:t>
      </w:r>
      <w:r w:rsidRPr="00293D89">
        <w:t xml:space="preserve">m and density </w:t>
      </w:r>
      <w:r w:rsidR="002A23F4" w:rsidRPr="00293D89">
        <w:t xml:space="preserve">was </w:t>
      </w:r>
      <w:r w:rsidRPr="00293D89">
        <w:t>1200 kg/m</w:t>
      </w:r>
      <w:r w:rsidRPr="00293D89">
        <w:rPr>
          <w:vertAlign w:val="superscript"/>
        </w:rPr>
        <w:t>3</w:t>
      </w:r>
      <w:r w:rsidRPr="00293D89">
        <w:t xml:space="preserve">. </w:t>
      </w:r>
      <w:r w:rsidRPr="00293D89">
        <w:rPr>
          <w:rFonts w:eastAsia="宋体"/>
          <w:kern w:val="24"/>
        </w:rPr>
        <w:t>The stiffness</w:t>
      </w:r>
      <w:r w:rsidR="002A23F4" w:rsidRPr="00293D89">
        <w:rPr>
          <w:rFonts w:eastAsia="宋体"/>
          <w:kern w:val="24"/>
        </w:rPr>
        <w:t xml:space="preserve"> values</w:t>
      </w:r>
      <w:r w:rsidRPr="00293D89">
        <w:rPr>
          <w:rFonts w:eastAsia="宋体"/>
          <w:kern w:val="24"/>
        </w:rPr>
        <w:t xml:space="preserve"> </w:t>
      </w:r>
      <w:r w:rsidR="0022654F">
        <w:rPr>
          <w:rFonts w:eastAsia="宋体"/>
          <w:kern w:val="24"/>
        </w:rPr>
        <w:t>of</w:t>
      </w:r>
      <w:r w:rsidRPr="00293D89">
        <w:rPr>
          <w:rFonts w:eastAsia="宋体"/>
          <w:kern w:val="24"/>
        </w:rPr>
        <w:t xml:space="preserve"> the </w:t>
      </w:r>
      <w:r w:rsidRPr="00293D89">
        <w:rPr>
          <w:rFonts w:eastAsia="宋体" w:hint="eastAsia"/>
          <w:kern w:val="24"/>
        </w:rPr>
        <w:t>ball</w:t>
      </w:r>
      <w:r w:rsidRPr="00293D89">
        <w:rPr>
          <w:rFonts w:eastAsia="宋体"/>
          <w:kern w:val="24"/>
        </w:rPr>
        <w:t xml:space="preserve"> </w:t>
      </w:r>
      <w:r w:rsidR="002A23F4" w:rsidRPr="00293D89">
        <w:rPr>
          <w:rFonts w:eastAsia="宋体"/>
          <w:kern w:val="24"/>
        </w:rPr>
        <w:t>were</w:t>
      </w:r>
      <w:r w:rsidRPr="00293D89">
        <w:rPr>
          <w:rFonts w:eastAsia="宋体"/>
          <w:kern w:val="24"/>
        </w:rPr>
        <w:t xml:space="preserve"> </w:t>
      </w:r>
      <w:r w:rsidRPr="00293D89">
        <w:rPr>
          <w:noProof/>
        </w:rPr>
        <w:drawing>
          <wp:inline distT="0" distB="0" distL="0" distR="0" wp14:anchorId="28A612CC" wp14:editId="062BE5C5">
            <wp:extent cx="709930" cy="238760"/>
            <wp:effectExtent l="0" t="0" r="0" b="889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709930" cy="238760"/>
                    </a:xfrm>
                    <a:prstGeom prst="rect">
                      <a:avLst/>
                    </a:prstGeom>
                    <a:noFill/>
                    <a:ln>
                      <a:noFill/>
                    </a:ln>
                  </pic:spPr>
                </pic:pic>
              </a:graphicData>
            </a:graphic>
          </wp:inline>
        </w:drawing>
      </w:r>
      <w:r w:rsidRPr="00293D89">
        <w:t xml:space="preserve"> N/m and </w:t>
      </w:r>
      <w:r w:rsidRPr="00293D89">
        <w:rPr>
          <w:noProof/>
        </w:rPr>
        <w:drawing>
          <wp:inline distT="0" distB="0" distL="0" distR="0" wp14:anchorId="5D1A58E2" wp14:editId="56D0B748">
            <wp:extent cx="661670" cy="238760"/>
            <wp:effectExtent l="0" t="0" r="5080" b="889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661670" cy="238760"/>
                    </a:xfrm>
                    <a:prstGeom prst="rect">
                      <a:avLst/>
                    </a:prstGeom>
                    <a:noFill/>
                    <a:ln>
                      <a:noFill/>
                    </a:ln>
                  </pic:spPr>
                </pic:pic>
              </a:graphicData>
            </a:graphic>
          </wp:inline>
        </w:drawing>
      </w:r>
      <w:r w:rsidRPr="00293D89">
        <w:t xml:space="preserve"> N/m while the damp ratios </w:t>
      </w:r>
      <w:r w:rsidR="002A23F4" w:rsidRPr="00293D89">
        <w:t>were</w:t>
      </w:r>
      <w:r w:rsidRPr="00293D89">
        <w:t xml:space="preserve"> </w:t>
      </w:r>
      <w:r w:rsidRPr="00293D89">
        <w:rPr>
          <w:noProof/>
        </w:rPr>
        <w:drawing>
          <wp:inline distT="0" distB="0" distL="0" distR="0" wp14:anchorId="2014358D" wp14:editId="42572762">
            <wp:extent cx="784860" cy="2317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784860" cy="231775"/>
                    </a:xfrm>
                    <a:prstGeom prst="rect">
                      <a:avLst/>
                    </a:prstGeom>
                    <a:noFill/>
                    <a:ln>
                      <a:noFill/>
                    </a:ln>
                  </pic:spPr>
                </pic:pic>
              </a:graphicData>
            </a:graphic>
          </wp:inline>
        </w:drawing>
      </w:r>
      <w:r w:rsidRPr="00293D89">
        <w:t xml:space="preserve">. </w:t>
      </w:r>
      <w:r w:rsidR="002A23F4" w:rsidRPr="00293D89">
        <w:t xml:space="preserve">The </w:t>
      </w:r>
      <w:r w:rsidRPr="00293D89">
        <w:t xml:space="preserve">time step </w:t>
      </w:r>
      <w:r w:rsidR="002A23F4" w:rsidRPr="00293D89">
        <w:t>was</w:t>
      </w:r>
      <w:r w:rsidRPr="00293D89">
        <w:t xml:space="preserve"> 0.0001 s. The particle </w:t>
      </w:r>
      <w:r w:rsidR="002A23F4" w:rsidRPr="00293D89">
        <w:t xml:space="preserve">started </w:t>
      </w:r>
      <w:r w:rsidRPr="00293D89">
        <w:t xml:space="preserve">moving from </w:t>
      </w:r>
      <w:r w:rsidR="002A23F4" w:rsidRPr="00293D89">
        <w:t xml:space="preserve">the </w:t>
      </w:r>
      <w:r w:rsidRPr="00293D89">
        <w:t xml:space="preserve">stationary state when simulation </w:t>
      </w:r>
      <w:r w:rsidR="002A23F4" w:rsidRPr="00293D89">
        <w:t xml:space="preserve">began </w:t>
      </w:r>
      <w:r w:rsidRPr="00293D89">
        <w:t>and reach</w:t>
      </w:r>
      <w:r w:rsidR="002A23F4" w:rsidRPr="00293D89">
        <w:t>ed</w:t>
      </w:r>
      <w:r w:rsidRPr="00293D89">
        <w:t xml:space="preserve"> the steady state when both</w:t>
      </w:r>
      <w:bookmarkStart w:id="285" w:name="OLE_LINK119"/>
      <w:r w:rsidRPr="00293D89">
        <w:t xml:space="preserve"> translational and rotational acceleration</w:t>
      </w:r>
      <w:bookmarkEnd w:id="285"/>
      <w:r w:rsidRPr="00293D89">
        <w:t xml:space="preserve"> </w:t>
      </w:r>
      <w:r w:rsidR="002A23F4" w:rsidRPr="00293D89">
        <w:t>became constant</w:t>
      </w:r>
      <w:r w:rsidRPr="00293D89">
        <w:t>. The numerical results</w:t>
      </w:r>
      <w:r w:rsidR="0022654F">
        <w:t>,</w:t>
      </w:r>
      <w:r w:rsidRPr="00293D89">
        <w:t xml:space="preserve"> as well as analytical solutions are both showed in Figure A.</w:t>
      </w:r>
      <w:r w:rsidRPr="00293D89">
        <w:rPr>
          <w:rFonts w:hint="eastAsia"/>
        </w:rPr>
        <w:t>1</w:t>
      </w:r>
      <w:r w:rsidRPr="00293D89">
        <w:t xml:space="preserve">. For easy comparison, </w:t>
      </w:r>
      <w:r w:rsidR="0022654F">
        <w:t xml:space="preserve">the </w:t>
      </w:r>
      <w:r w:rsidRPr="00293D89">
        <w:t>normal force is normalized by</w:t>
      </w:r>
      <w:r w:rsidRPr="00293D89">
        <w:rPr>
          <w:noProof/>
        </w:rPr>
        <w:drawing>
          <wp:inline distT="0" distB="0" distL="0" distR="0" wp14:anchorId="248EA72E" wp14:editId="0FB05B9E">
            <wp:extent cx="573405" cy="19113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573405" cy="191135"/>
                    </a:xfrm>
                    <a:prstGeom prst="rect">
                      <a:avLst/>
                    </a:prstGeom>
                    <a:noFill/>
                    <a:ln>
                      <a:noFill/>
                    </a:ln>
                  </pic:spPr>
                </pic:pic>
              </a:graphicData>
            </a:graphic>
          </wp:inline>
        </w:drawing>
      </w:r>
      <w:r w:rsidRPr="00293D89">
        <w:t xml:space="preserve">, shear force is normalized by </w:t>
      </w:r>
      <w:r w:rsidRPr="00293D89">
        <w:rPr>
          <w:noProof/>
        </w:rPr>
        <w:drawing>
          <wp:inline distT="0" distB="0" distL="0" distR="0" wp14:anchorId="7BB76FF2" wp14:editId="474E95EB">
            <wp:extent cx="238760" cy="149860"/>
            <wp:effectExtent l="0" t="0" r="8890" b="254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38760" cy="149860"/>
                    </a:xfrm>
                    <a:prstGeom prst="rect">
                      <a:avLst/>
                    </a:prstGeom>
                    <a:noFill/>
                    <a:ln>
                      <a:noFill/>
                    </a:ln>
                  </pic:spPr>
                </pic:pic>
              </a:graphicData>
            </a:graphic>
          </wp:inline>
        </w:drawing>
      </w:r>
      <w:r w:rsidRPr="00293D89">
        <w:t xml:space="preserve"> while translational acceleration </w:t>
      </w:r>
      <w:r w:rsidRPr="00293D89">
        <w:rPr>
          <w:noProof/>
        </w:rPr>
        <w:drawing>
          <wp:inline distT="0" distB="0" distL="0" distR="0" wp14:anchorId="2CDA2DB7" wp14:editId="49189B0C">
            <wp:extent cx="129540" cy="177165"/>
            <wp:effectExtent l="0" t="0" r="381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29540" cy="177165"/>
                    </a:xfrm>
                    <a:prstGeom prst="rect">
                      <a:avLst/>
                    </a:prstGeom>
                    <a:noFill/>
                    <a:ln>
                      <a:noFill/>
                    </a:ln>
                  </pic:spPr>
                </pic:pic>
              </a:graphicData>
            </a:graphic>
          </wp:inline>
        </w:drawing>
      </w:r>
      <w:r w:rsidRPr="00293D89">
        <w:t xml:space="preserve"> and rotational acceleration</w:t>
      </w:r>
      <w:r w:rsidRPr="00293D89">
        <w:rPr>
          <w:noProof/>
        </w:rPr>
        <w:drawing>
          <wp:inline distT="0" distB="0" distL="0" distR="0" wp14:anchorId="500105D5" wp14:editId="52499A7D">
            <wp:extent cx="149860" cy="177165"/>
            <wp:effectExtent l="0" t="0" r="254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49860" cy="177165"/>
                    </a:xfrm>
                    <a:prstGeom prst="rect">
                      <a:avLst/>
                    </a:prstGeom>
                    <a:noFill/>
                    <a:ln>
                      <a:noFill/>
                    </a:ln>
                  </pic:spPr>
                </pic:pic>
              </a:graphicData>
            </a:graphic>
          </wp:inline>
        </w:drawing>
      </w:r>
      <w:r w:rsidRPr="00293D89">
        <w:t xml:space="preserve"> are normalized by</w:t>
      </w:r>
      <w:r w:rsidRPr="00293D89">
        <w:rPr>
          <w:rFonts w:hint="eastAsia"/>
        </w:rPr>
        <w:t xml:space="preserve"> </w:t>
      </w:r>
      <w:r w:rsidRPr="00293D89">
        <w:rPr>
          <w:noProof/>
        </w:rPr>
        <w:drawing>
          <wp:inline distT="0" distB="0" distL="0" distR="0" wp14:anchorId="6CB88CA4" wp14:editId="7EF86A9B">
            <wp:extent cx="129540" cy="149860"/>
            <wp:effectExtent l="0" t="0" r="3810" b="254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9540" cy="149860"/>
                    </a:xfrm>
                    <a:prstGeom prst="rect">
                      <a:avLst/>
                    </a:prstGeom>
                    <a:noFill/>
                    <a:ln>
                      <a:noFill/>
                    </a:ln>
                  </pic:spPr>
                </pic:pic>
              </a:graphicData>
            </a:graphic>
          </wp:inline>
        </w:drawing>
      </w:r>
      <w:r w:rsidRPr="00293D89">
        <w:t>.</w:t>
      </w:r>
    </w:p>
    <w:p w14:paraId="591ACEED" w14:textId="0EA590D7" w:rsidR="00872299" w:rsidRPr="00293D89" w:rsidRDefault="00751495" w:rsidP="0012637A">
      <w:pPr>
        <w:topLinePunct/>
        <w:autoSpaceDE w:val="0"/>
        <w:autoSpaceDN w:val="0"/>
        <w:spacing w:line="360" w:lineRule="auto"/>
        <w:ind w:firstLineChars="100" w:firstLine="240"/>
        <w:textAlignment w:val="center"/>
      </w:pPr>
      <w:r w:rsidRPr="00293D89">
        <w:t>Figure 14</w:t>
      </w:r>
      <w:r w:rsidR="002A23F4" w:rsidRPr="00293D89">
        <w:t xml:space="preserve"> show</w:t>
      </w:r>
      <w:r w:rsidR="0022654F">
        <w:t>s</w:t>
      </w:r>
      <w:r w:rsidR="002A23F4" w:rsidRPr="00293D89">
        <w:t xml:space="preserve"> that </w:t>
      </w:r>
      <w:r w:rsidR="00872299" w:rsidRPr="00293D89">
        <w:t xml:space="preserve">the numerical </w:t>
      </w:r>
      <w:r w:rsidR="002A23F4" w:rsidRPr="00293D89">
        <w:t>values</w:t>
      </w:r>
      <w:r w:rsidR="00872299" w:rsidRPr="00293D89">
        <w:t xml:space="preserve"> are consistent with</w:t>
      </w:r>
      <w:r w:rsidR="002A23F4" w:rsidRPr="00293D89">
        <w:t xml:space="preserve"> the</w:t>
      </w:r>
      <w:r w:rsidR="00872299" w:rsidRPr="00293D89">
        <w:t xml:space="preserve"> theoretical solutions. In </w:t>
      </w:r>
      <w:r w:rsidR="002A23F4" w:rsidRPr="00293D89">
        <w:t xml:space="preserve">the </w:t>
      </w:r>
      <w:r w:rsidR="00872299" w:rsidRPr="00293D89">
        <w:t xml:space="preserve">sliding regime, the shear force and angular acceleration increase with friction angle while the changing trend of </w:t>
      </w:r>
      <w:r w:rsidR="002A23F4" w:rsidRPr="00293D89">
        <w:t xml:space="preserve">the </w:t>
      </w:r>
      <w:r w:rsidR="00872299" w:rsidRPr="00293D89">
        <w:t xml:space="preserve">translational acceleration is opposite. </w:t>
      </w:r>
      <w:r w:rsidRPr="00293D89">
        <w:t xml:space="preserve">When the friction angle becomes greater than the critical friction angle, the sphere rolls and </w:t>
      </w:r>
      <w:r w:rsidR="00872299" w:rsidRPr="00293D89">
        <w:t>both the contact forces and accelerations are</w:t>
      </w:r>
      <w:r w:rsidRPr="00293D89">
        <w:t xml:space="preserve"> independent of friction angle</w:t>
      </w:r>
      <w:r w:rsidR="00872299" w:rsidRPr="00293D89">
        <w:t xml:space="preserve">. In </w:t>
      </w:r>
      <w:r w:rsidRPr="00293D89">
        <w:t>summary</w:t>
      </w:r>
      <w:r w:rsidR="00872299" w:rsidRPr="00293D89">
        <w:t xml:space="preserve">, both sliding and rolling occur </w:t>
      </w:r>
      <w:r w:rsidRPr="00293D89">
        <w:t xml:space="preserve">in the </w:t>
      </w:r>
      <w:r w:rsidR="00872299" w:rsidRPr="00293D89">
        <w:t>sliding regime</w:t>
      </w:r>
      <w:r w:rsidRPr="00293D89">
        <w:t>, whereas</w:t>
      </w:r>
      <w:r w:rsidR="00872299" w:rsidRPr="00293D89">
        <w:t xml:space="preserve"> only rolling exists for</w:t>
      </w:r>
      <w:r w:rsidRPr="00293D89">
        <w:t xml:space="preserve"> the</w:t>
      </w:r>
      <w:r w:rsidR="00872299" w:rsidRPr="00293D89">
        <w:t xml:space="preserve"> rolling regime.</w:t>
      </w:r>
    </w:p>
    <w:p w14:paraId="74814DC9" w14:textId="77777777" w:rsidR="00872299" w:rsidRPr="00293D89" w:rsidRDefault="00872299" w:rsidP="0012637A">
      <w:pPr>
        <w:topLinePunct/>
        <w:autoSpaceDE w:val="0"/>
        <w:autoSpaceDN w:val="0"/>
        <w:spacing w:line="360" w:lineRule="auto"/>
        <w:jc w:val="center"/>
        <w:textAlignment w:val="center"/>
      </w:pPr>
      <w:r w:rsidRPr="00293D89">
        <w:rPr>
          <w:noProof/>
        </w:rPr>
        <w:lastRenderedPageBreak/>
        <w:drawing>
          <wp:inline distT="0" distB="0" distL="0" distR="0" wp14:anchorId="1B1EC667" wp14:editId="06AE2E45">
            <wp:extent cx="5278120" cy="20821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A.2.tif"/>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5278120" cy="2082165"/>
                    </a:xfrm>
                    <a:prstGeom prst="rect">
                      <a:avLst/>
                    </a:prstGeom>
                  </pic:spPr>
                </pic:pic>
              </a:graphicData>
            </a:graphic>
          </wp:inline>
        </w:drawing>
      </w:r>
    </w:p>
    <w:p w14:paraId="1F92033F" w14:textId="7D5AD7D4" w:rsidR="00872299" w:rsidRPr="00293D89" w:rsidRDefault="00872299" w:rsidP="0012637A">
      <w:pPr>
        <w:topLinePunct/>
        <w:autoSpaceDE w:val="0"/>
        <w:autoSpaceDN w:val="0"/>
        <w:spacing w:line="360" w:lineRule="auto"/>
        <w:textAlignment w:val="center"/>
        <w:rPr>
          <w:kern w:val="0"/>
        </w:rPr>
      </w:pPr>
      <w:r w:rsidRPr="00293D89">
        <w:rPr>
          <w:b/>
          <w:kern w:val="0"/>
        </w:rPr>
        <w:t>Fig</w:t>
      </w:r>
      <w:r w:rsidR="002F451A" w:rsidRPr="00293D89">
        <w:rPr>
          <w:rFonts w:hint="eastAsia"/>
          <w:b/>
          <w:kern w:val="0"/>
        </w:rPr>
        <w:t>.</w:t>
      </w:r>
      <w:r w:rsidRPr="00293D89">
        <w:rPr>
          <w:b/>
          <w:kern w:val="0"/>
        </w:rPr>
        <w:t xml:space="preserve"> A.1.</w:t>
      </w:r>
      <w:r w:rsidRPr="00293D89">
        <w:rPr>
          <w:kern w:val="0"/>
        </w:rPr>
        <w:t xml:space="preserve"> Comparison of numerical results and analytical solutions of a ball rolling down an inclined slope. </w:t>
      </w:r>
    </w:p>
    <w:p w14:paraId="6331C02A" w14:textId="77777777" w:rsidR="00872299" w:rsidRPr="00293D89" w:rsidRDefault="00872299" w:rsidP="0012637A">
      <w:pPr>
        <w:topLinePunct/>
        <w:autoSpaceDE w:val="0"/>
        <w:autoSpaceDN w:val="0"/>
        <w:spacing w:line="360" w:lineRule="auto"/>
        <w:textAlignment w:val="center"/>
        <w:rPr>
          <w:kern w:val="0"/>
        </w:rPr>
      </w:pPr>
    </w:p>
    <w:p w14:paraId="420086D1" w14:textId="77777777" w:rsidR="003341B7" w:rsidRPr="00293D89" w:rsidRDefault="00302B50" w:rsidP="0012637A">
      <w:pPr>
        <w:topLinePunct/>
        <w:spacing w:beforeLines="100" w:before="240" w:afterLines="100" w:after="240" w:line="360" w:lineRule="auto"/>
        <w:textAlignment w:val="center"/>
        <w:rPr>
          <w:b/>
        </w:rPr>
      </w:pPr>
      <w:r w:rsidRPr="00293D89">
        <w:rPr>
          <w:b/>
        </w:rPr>
        <w:t>References</w:t>
      </w:r>
      <w:bookmarkEnd w:id="15"/>
    </w:p>
    <w:p w14:paraId="0EB09DEF" w14:textId="32504AB7" w:rsidR="00150C24" w:rsidRPr="00150C24" w:rsidRDefault="003341B7" w:rsidP="009C4607">
      <w:pPr>
        <w:pStyle w:val="EndNoteBibliography"/>
        <w:numPr>
          <w:ilvl w:val="0"/>
          <w:numId w:val="18"/>
        </w:numPr>
      </w:pPr>
      <w:r w:rsidRPr="00293D89">
        <w:rPr>
          <w:b/>
          <w:sz w:val="21"/>
          <w:szCs w:val="21"/>
        </w:rPr>
        <w:fldChar w:fldCharType="begin"/>
      </w:r>
      <w:r w:rsidRPr="00293D89">
        <w:rPr>
          <w:b/>
          <w:sz w:val="21"/>
          <w:szCs w:val="21"/>
        </w:rPr>
        <w:instrText xml:space="preserve"> ADDIN EN.REFLIST </w:instrText>
      </w:r>
      <w:r w:rsidRPr="00293D89">
        <w:rPr>
          <w:b/>
          <w:sz w:val="21"/>
          <w:szCs w:val="21"/>
        </w:rPr>
        <w:fldChar w:fldCharType="separate"/>
      </w:r>
      <w:bookmarkStart w:id="286" w:name="_ENREF_1"/>
      <w:r w:rsidR="00150C24" w:rsidRPr="00150C24">
        <w:t>Carty</w:t>
      </w:r>
      <w:r w:rsidR="00633B77">
        <w:rPr>
          <w:rFonts w:hint="eastAsia"/>
        </w:rPr>
        <w:t>,</w:t>
      </w:r>
      <w:r w:rsidR="00150C24" w:rsidRPr="00150C24">
        <w:t xml:space="preserve"> J</w:t>
      </w:r>
      <w:r w:rsidR="00633B77">
        <w:rPr>
          <w:rFonts w:hint="eastAsia"/>
        </w:rPr>
        <w:t>.</w:t>
      </w:r>
      <w:r w:rsidR="00150C24" w:rsidRPr="00150C24">
        <w:t>J.</w:t>
      </w:r>
      <w:r w:rsidR="00633B77">
        <w:rPr>
          <w:rFonts w:hint="eastAsia"/>
        </w:rPr>
        <w:t>:</w:t>
      </w:r>
      <w:r w:rsidR="00150C24" w:rsidRPr="00150C24">
        <w:t xml:space="preserve"> Resistance coefficients for spheres on a plane boundary</w:t>
      </w:r>
      <w:r w:rsidR="00633B77">
        <w:rPr>
          <w:rFonts w:hint="eastAsia"/>
        </w:rPr>
        <w:t xml:space="preserve">. </w:t>
      </w:r>
      <w:r w:rsidR="00150C24" w:rsidRPr="00150C24">
        <w:t>Massachusetts Institute of Technology</w:t>
      </w:r>
      <w:r w:rsidR="00633B77">
        <w:rPr>
          <w:rFonts w:hint="eastAsia"/>
        </w:rPr>
        <w:t xml:space="preserve"> (</w:t>
      </w:r>
      <w:r w:rsidR="00150C24" w:rsidRPr="00150C24">
        <w:t>1957</w:t>
      </w:r>
      <w:r w:rsidR="00633B77">
        <w:rPr>
          <w:rFonts w:hint="eastAsia"/>
        </w:rPr>
        <w:t>)</w:t>
      </w:r>
      <w:bookmarkEnd w:id="286"/>
    </w:p>
    <w:p w14:paraId="6B10419A" w14:textId="4A93CBE6" w:rsidR="00150C24" w:rsidRPr="00150C24" w:rsidRDefault="00150C24" w:rsidP="009C4607">
      <w:pPr>
        <w:pStyle w:val="EndNoteBibliography"/>
        <w:numPr>
          <w:ilvl w:val="0"/>
          <w:numId w:val="18"/>
        </w:numPr>
      </w:pPr>
      <w:bookmarkStart w:id="287" w:name="_ENREF_2"/>
      <w:r w:rsidRPr="00150C24">
        <w:t>Smart</w:t>
      </w:r>
      <w:r w:rsidR="00633B77">
        <w:rPr>
          <w:rFonts w:hint="eastAsia"/>
        </w:rPr>
        <w:t>,</w:t>
      </w:r>
      <w:r w:rsidRPr="00150C24">
        <w:t xml:space="preserve"> J</w:t>
      </w:r>
      <w:r w:rsidR="00633B77">
        <w:rPr>
          <w:rFonts w:hint="eastAsia"/>
        </w:rPr>
        <w:t>.</w:t>
      </w:r>
      <w:r w:rsidRPr="00150C24">
        <w:t>R</w:t>
      </w:r>
      <w:r w:rsidR="00633B77">
        <w:rPr>
          <w:rFonts w:hint="eastAsia"/>
        </w:rPr>
        <w:t>.</w:t>
      </w:r>
      <w:r w:rsidRPr="00150C24">
        <w:t>, Beimfohr</w:t>
      </w:r>
      <w:r w:rsidR="00633B77">
        <w:rPr>
          <w:rFonts w:hint="eastAsia"/>
        </w:rPr>
        <w:t>,</w:t>
      </w:r>
      <w:r w:rsidRPr="00150C24">
        <w:t xml:space="preserve"> S</w:t>
      </w:r>
      <w:r w:rsidR="00633B77">
        <w:rPr>
          <w:rFonts w:hint="eastAsia"/>
        </w:rPr>
        <w:t>.</w:t>
      </w:r>
      <w:r w:rsidRPr="00150C24">
        <w:t>, Leighton</w:t>
      </w:r>
      <w:r w:rsidR="00633B77">
        <w:rPr>
          <w:rFonts w:hint="eastAsia"/>
        </w:rPr>
        <w:t>,</w:t>
      </w:r>
      <w:r w:rsidRPr="00150C24">
        <w:t xml:space="preserve"> Jr</w:t>
      </w:r>
      <w:r w:rsidR="00FB5BB6">
        <w:rPr>
          <w:rFonts w:hint="eastAsia"/>
        </w:rPr>
        <w:t>.</w:t>
      </w:r>
      <w:r w:rsidRPr="00150C24">
        <w:t xml:space="preserve"> D</w:t>
      </w:r>
      <w:r w:rsidR="00633B77">
        <w:rPr>
          <w:rFonts w:hint="eastAsia"/>
        </w:rPr>
        <w:t>.</w:t>
      </w:r>
      <w:r w:rsidRPr="00150C24">
        <w:t>T.</w:t>
      </w:r>
      <w:r w:rsidR="00633B77">
        <w:rPr>
          <w:rFonts w:hint="eastAsia"/>
        </w:rPr>
        <w:t>:</w:t>
      </w:r>
      <w:r w:rsidRPr="00150C24">
        <w:t xml:space="preserve"> Measurement of the translational and rotational velocities of a noncolloidal sphere rolling down a smooth inclined plane at low Reynolds number. Physics of Fluids</w:t>
      </w:r>
      <w:r w:rsidR="00633B77">
        <w:t xml:space="preserve"> A: Fluid Dynamics (1989-1993)</w:t>
      </w:r>
      <w:r w:rsidR="00633B77">
        <w:rPr>
          <w:rFonts w:hint="eastAsia"/>
        </w:rPr>
        <w:t xml:space="preserve"> </w:t>
      </w:r>
      <w:r w:rsidRPr="00014CEB">
        <w:rPr>
          <w:b/>
        </w:rPr>
        <w:t>5</w:t>
      </w:r>
      <w:r w:rsidR="00633B77">
        <w:rPr>
          <w:rFonts w:hint="eastAsia"/>
        </w:rPr>
        <w:t>,</w:t>
      </w:r>
      <w:r w:rsidRPr="00150C24">
        <w:t xml:space="preserve"> 13-24</w:t>
      </w:r>
      <w:bookmarkEnd w:id="287"/>
      <w:r w:rsidR="00633B77">
        <w:rPr>
          <w:rFonts w:hint="eastAsia"/>
        </w:rPr>
        <w:t xml:space="preserve"> (</w:t>
      </w:r>
      <w:r w:rsidR="00633B77">
        <w:t>1993</w:t>
      </w:r>
      <w:r w:rsidR="00633B77">
        <w:rPr>
          <w:rFonts w:hint="eastAsia"/>
        </w:rPr>
        <w:t>)</w:t>
      </w:r>
    </w:p>
    <w:p w14:paraId="658BAB2C" w14:textId="14ECE055" w:rsidR="00150C24" w:rsidRPr="00150C24" w:rsidRDefault="00150C24" w:rsidP="009C4607">
      <w:pPr>
        <w:pStyle w:val="EndNoteBibliography"/>
        <w:numPr>
          <w:ilvl w:val="0"/>
          <w:numId w:val="18"/>
        </w:numPr>
      </w:pPr>
      <w:bookmarkStart w:id="288" w:name="_ENREF_3"/>
      <w:r w:rsidRPr="00150C24">
        <w:t>Prokunin</w:t>
      </w:r>
      <w:r w:rsidR="00633B77">
        <w:rPr>
          <w:rFonts w:hint="eastAsia"/>
        </w:rPr>
        <w:t>,</w:t>
      </w:r>
      <w:r w:rsidRPr="00150C24">
        <w:t xml:space="preserve"> A</w:t>
      </w:r>
      <w:r w:rsidR="00633B77">
        <w:rPr>
          <w:rFonts w:hint="eastAsia"/>
        </w:rPr>
        <w:t>.</w:t>
      </w:r>
      <w:r w:rsidRPr="00150C24">
        <w:t>, Bukhman</w:t>
      </w:r>
      <w:r w:rsidR="00633B77">
        <w:rPr>
          <w:rFonts w:hint="eastAsia"/>
        </w:rPr>
        <w:t>,</w:t>
      </w:r>
      <w:r w:rsidRPr="00150C24">
        <w:t xml:space="preserve"> Y</w:t>
      </w:r>
      <w:r w:rsidR="00633B77">
        <w:rPr>
          <w:rFonts w:hint="eastAsia"/>
        </w:rPr>
        <w:t>.</w:t>
      </w:r>
      <w:r w:rsidRPr="00150C24">
        <w:t>A</w:t>
      </w:r>
      <w:r w:rsidR="00633B77">
        <w:rPr>
          <w:rFonts w:hint="eastAsia"/>
        </w:rPr>
        <w:t>.</w:t>
      </w:r>
      <w:r w:rsidRPr="00150C24">
        <w:t>, Gupalo</w:t>
      </w:r>
      <w:r w:rsidR="00633B77">
        <w:rPr>
          <w:rFonts w:hint="eastAsia"/>
        </w:rPr>
        <w:t>,</w:t>
      </w:r>
      <w:r w:rsidRPr="00150C24">
        <w:t xml:space="preserve"> Y</w:t>
      </w:r>
      <w:r w:rsidR="00633B77">
        <w:rPr>
          <w:rFonts w:hint="eastAsia"/>
        </w:rPr>
        <w:t>.</w:t>
      </w:r>
      <w:r w:rsidRPr="00150C24">
        <w:t>P.</w:t>
      </w:r>
      <w:r w:rsidR="00633B77">
        <w:rPr>
          <w:rFonts w:hint="eastAsia"/>
        </w:rPr>
        <w:t>:</w:t>
      </w:r>
      <w:r w:rsidRPr="00150C24">
        <w:t xml:space="preserve"> Motion of spherical particles along the wall in the shear flow of Newtonian and non-Newtonian fluid. International Journal of Polymeric Materials</w:t>
      </w:r>
      <w:r w:rsidR="00633B77">
        <w:rPr>
          <w:rFonts w:hint="eastAsia"/>
        </w:rPr>
        <w:t xml:space="preserve"> </w:t>
      </w:r>
      <w:r w:rsidRPr="00150C24">
        <w:t xml:space="preserve"> </w:t>
      </w:r>
      <w:r w:rsidRPr="00014CEB">
        <w:rPr>
          <w:b/>
        </w:rPr>
        <w:t>21</w:t>
      </w:r>
      <w:r w:rsidR="00633B77">
        <w:rPr>
          <w:rFonts w:hint="eastAsia"/>
        </w:rPr>
        <w:t>,</w:t>
      </w:r>
      <w:r w:rsidRPr="00150C24">
        <w:t xml:space="preserve"> 103-</w:t>
      </w:r>
      <w:r w:rsidR="00633B77">
        <w:rPr>
          <w:rFonts w:hint="eastAsia"/>
        </w:rPr>
        <w:t>10</w:t>
      </w:r>
      <w:r w:rsidRPr="00150C24">
        <w:t>9</w:t>
      </w:r>
      <w:bookmarkEnd w:id="288"/>
      <w:r w:rsidR="00633B77">
        <w:rPr>
          <w:rFonts w:hint="eastAsia"/>
        </w:rPr>
        <w:t xml:space="preserve"> (1993)</w:t>
      </w:r>
    </w:p>
    <w:p w14:paraId="458B0B0B" w14:textId="0631997F" w:rsidR="00150C24" w:rsidRPr="00150C24" w:rsidRDefault="00150C24" w:rsidP="009C4607">
      <w:pPr>
        <w:pStyle w:val="EndNoteBibliography"/>
        <w:numPr>
          <w:ilvl w:val="0"/>
          <w:numId w:val="18"/>
        </w:numPr>
      </w:pPr>
      <w:bookmarkStart w:id="289" w:name="_ENREF_4"/>
      <w:r w:rsidRPr="00150C24">
        <w:t>Wardhaugh</w:t>
      </w:r>
      <w:r w:rsidR="00633B77">
        <w:rPr>
          <w:rFonts w:hint="eastAsia"/>
        </w:rPr>
        <w:t>,</w:t>
      </w:r>
      <w:r w:rsidRPr="00150C24">
        <w:t xml:space="preserve"> L</w:t>
      </w:r>
      <w:r w:rsidR="00633B77">
        <w:rPr>
          <w:rFonts w:hint="eastAsia"/>
        </w:rPr>
        <w:t>.</w:t>
      </w:r>
      <w:r w:rsidRPr="00150C24">
        <w:t>T</w:t>
      </w:r>
      <w:r w:rsidR="00633B77">
        <w:rPr>
          <w:rFonts w:hint="eastAsia"/>
        </w:rPr>
        <w:t>.</w:t>
      </w:r>
      <w:r w:rsidRPr="00150C24">
        <w:t>, Williams</w:t>
      </w:r>
      <w:r w:rsidR="00633B77">
        <w:rPr>
          <w:rFonts w:hint="eastAsia"/>
        </w:rPr>
        <w:t>,</w:t>
      </w:r>
      <w:r w:rsidRPr="00150C24">
        <w:t xml:space="preserve"> M</w:t>
      </w:r>
      <w:r w:rsidR="00633B77">
        <w:rPr>
          <w:rFonts w:hint="eastAsia"/>
        </w:rPr>
        <w:t>.</w:t>
      </w:r>
      <w:r w:rsidRPr="00150C24">
        <w:t>C.</w:t>
      </w:r>
      <w:r w:rsidR="00633B77">
        <w:rPr>
          <w:rFonts w:hint="eastAsia"/>
        </w:rPr>
        <w:t>:</w:t>
      </w:r>
      <w:r w:rsidRPr="00150C24">
        <w:t xml:space="preserve"> Drag coefficients and rotational behavior of spheres descending through liquids along an inclined wall at high Reynolds numbers. Physics of Fluids (1994-present) </w:t>
      </w:r>
      <w:r w:rsidRPr="00014CEB">
        <w:rPr>
          <w:b/>
        </w:rPr>
        <w:t>26</w:t>
      </w:r>
      <w:r w:rsidR="00633B77">
        <w:rPr>
          <w:rFonts w:hint="eastAsia"/>
        </w:rPr>
        <w:t xml:space="preserve">, </w:t>
      </w:r>
      <w:r w:rsidRPr="00150C24">
        <w:t>035109</w:t>
      </w:r>
      <w:bookmarkEnd w:id="289"/>
      <w:r w:rsidR="00633B77">
        <w:rPr>
          <w:rFonts w:hint="eastAsia"/>
        </w:rPr>
        <w:t xml:space="preserve"> (2014)</w:t>
      </w:r>
    </w:p>
    <w:p w14:paraId="729C0BFC" w14:textId="359411B6" w:rsidR="00150C24" w:rsidRPr="00150C24" w:rsidRDefault="00150C24" w:rsidP="009C4607">
      <w:pPr>
        <w:pStyle w:val="EndNoteBibliography"/>
        <w:numPr>
          <w:ilvl w:val="0"/>
          <w:numId w:val="18"/>
        </w:numPr>
      </w:pPr>
      <w:bookmarkStart w:id="290" w:name="_ENREF_5"/>
      <w:r w:rsidRPr="00150C24">
        <w:t>Miyamura</w:t>
      </w:r>
      <w:r w:rsidR="00633B77">
        <w:rPr>
          <w:rFonts w:hint="eastAsia"/>
        </w:rPr>
        <w:t>,</w:t>
      </w:r>
      <w:r w:rsidRPr="00150C24">
        <w:t xml:space="preserve"> A</w:t>
      </w:r>
      <w:r w:rsidR="00633B77">
        <w:rPr>
          <w:rFonts w:hint="eastAsia"/>
        </w:rPr>
        <w:t>.</w:t>
      </w:r>
      <w:r w:rsidRPr="00150C24">
        <w:t>, Iwasaki</w:t>
      </w:r>
      <w:r w:rsidR="00633B77">
        <w:rPr>
          <w:rFonts w:hint="eastAsia"/>
        </w:rPr>
        <w:t>,</w:t>
      </w:r>
      <w:r w:rsidRPr="00150C24">
        <w:t xml:space="preserve"> S</w:t>
      </w:r>
      <w:r w:rsidR="00633B77">
        <w:rPr>
          <w:rFonts w:hint="eastAsia"/>
        </w:rPr>
        <w:t>.</w:t>
      </w:r>
      <w:r w:rsidRPr="00150C24">
        <w:t>, Ishii</w:t>
      </w:r>
      <w:r w:rsidR="00633B77">
        <w:rPr>
          <w:rFonts w:hint="eastAsia"/>
        </w:rPr>
        <w:t>,</w:t>
      </w:r>
      <w:r w:rsidRPr="00150C24">
        <w:t xml:space="preserve"> T.</w:t>
      </w:r>
      <w:r w:rsidR="00633B77">
        <w:rPr>
          <w:rFonts w:hint="eastAsia"/>
        </w:rPr>
        <w:t>:</w:t>
      </w:r>
      <w:r w:rsidRPr="00150C24">
        <w:t xml:space="preserve"> Experimental wall correction factors of single solid spheres in triangular and square cylinders, and parallel plates. International Journal of Multiphase Flow </w:t>
      </w:r>
      <w:r w:rsidRPr="00014CEB">
        <w:rPr>
          <w:b/>
        </w:rPr>
        <w:t>7</w:t>
      </w:r>
      <w:r w:rsidR="00633B77">
        <w:rPr>
          <w:rFonts w:hint="eastAsia"/>
        </w:rPr>
        <w:t>,</w:t>
      </w:r>
      <w:r w:rsidRPr="00150C24">
        <w:t xml:space="preserve"> 41-</w:t>
      </w:r>
      <w:r w:rsidR="00633B77">
        <w:rPr>
          <w:rFonts w:hint="eastAsia"/>
        </w:rPr>
        <w:t>4</w:t>
      </w:r>
      <w:r w:rsidRPr="00150C24">
        <w:t>6</w:t>
      </w:r>
      <w:bookmarkEnd w:id="290"/>
      <w:r w:rsidR="00633B77">
        <w:rPr>
          <w:rFonts w:hint="eastAsia"/>
        </w:rPr>
        <w:t xml:space="preserve"> (1981)</w:t>
      </w:r>
    </w:p>
    <w:p w14:paraId="6D2B7326" w14:textId="79A26B02" w:rsidR="00150C24" w:rsidRPr="00150C24" w:rsidRDefault="00150C24" w:rsidP="009C4607">
      <w:pPr>
        <w:pStyle w:val="EndNoteBibliography"/>
        <w:numPr>
          <w:ilvl w:val="0"/>
          <w:numId w:val="18"/>
        </w:numPr>
      </w:pPr>
      <w:bookmarkStart w:id="291" w:name="_ENREF_6"/>
      <w:r w:rsidRPr="00150C24">
        <w:t>Takemura</w:t>
      </w:r>
      <w:r w:rsidR="00633B77">
        <w:rPr>
          <w:rFonts w:hint="eastAsia"/>
        </w:rPr>
        <w:t>,</w:t>
      </w:r>
      <w:r w:rsidRPr="00150C24">
        <w:t xml:space="preserve"> F</w:t>
      </w:r>
      <w:r w:rsidR="00633B77">
        <w:rPr>
          <w:rFonts w:hint="eastAsia"/>
        </w:rPr>
        <w:t>.</w:t>
      </w:r>
      <w:r w:rsidRPr="00150C24">
        <w:t>, Magnaudet</w:t>
      </w:r>
      <w:r w:rsidR="00633B77">
        <w:rPr>
          <w:rFonts w:hint="eastAsia"/>
        </w:rPr>
        <w:t>,</w:t>
      </w:r>
      <w:r w:rsidRPr="00150C24">
        <w:t xml:space="preserve"> J.</w:t>
      </w:r>
      <w:r w:rsidR="00633B77">
        <w:rPr>
          <w:rFonts w:hint="eastAsia"/>
        </w:rPr>
        <w:t>:</w:t>
      </w:r>
      <w:r w:rsidRPr="00150C24">
        <w:t xml:space="preserve"> Lateral migration of a small spherical buoyant particle in a wall-bounded linear shear flow. Phys</w:t>
      </w:r>
      <w:r w:rsidR="00492E11">
        <w:rPr>
          <w:rFonts w:hint="eastAsia"/>
        </w:rPr>
        <w:t>ics of</w:t>
      </w:r>
      <w:r w:rsidRPr="00150C24">
        <w:t xml:space="preserve"> Fluids. 21</w:t>
      </w:r>
      <w:r w:rsidR="00633B77">
        <w:rPr>
          <w:rFonts w:hint="eastAsia"/>
        </w:rPr>
        <w:t>,</w:t>
      </w:r>
      <w:r w:rsidRPr="00150C24">
        <w:t xml:space="preserve"> 083303</w:t>
      </w:r>
      <w:bookmarkEnd w:id="291"/>
      <w:r w:rsidR="00633B77">
        <w:rPr>
          <w:rFonts w:hint="eastAsia"/>
        </w:rPr>
        <w:t xml:space="preserve"> (2009)</w:t>
      </w:r>
    </w:p>
    <w:p w14:paraId="4AF84522" w14:textId="00153F2F" w:rsidR="00150C24" w:rsidRPr="00150C24" w:rsidRDefault="00150C24" w:rsidP="009C4607">
      <w:pPr>
        <w:pStyle w:val="EndNoteBibliography"/>
        <w:numPr>
          <w:ilvl w:val="0"/>
          <w:numId w:val="18"/>
        </w:numPr>
      </w:pPr>
      <w:bookmarkStart w:id="292" w:name="_ENREF_7"/>
      <w:r w:rsidRPr="00150C24">
        <w:t>Dean</w:t>
      </w:r>
      <w:r w:rsidR="00B913E2">
        <w:rPr>
          <w:rFonts w:hint="eastAsia"/>
        </w:rPr>
        <w:t>,</w:t>
      </w:r>
      <w:r w:rsidRPr="00150C24">
        <w:t xml:space="preserve"> W</w:t>
      </w:r>
      <w:r w:rsidR="00B913E2">
        <w:rPr>
          <w:rFonts w:hint="eastAsia"/>
        </w:rPr>
        <w:t>.</w:t>
      </w:r>
      <w:r w:rsidRPr="00150C24">
        <w:t>, O'Neill</w:t>
      </w:r>
      <w:r w:rsidR="00B913E2">
        <w:rPr>
          <w:rFonts w:hint="eastAsia"/>
        </w:rPr>
        <w:t>,</w:t>
      </w:r>
      <w:r w:rsidRPr="00150C24">
        <w:t xml:space="preserve"> M.</w:t>
      </w:r>
      <w:r w:rsidR="00B913E2">
        <w:rPr>
          <w:rFonts w:hint="eastAsia"/>
        </w:rPr>
        <w:t>:</w:t>
      </w:r>
      <w:r w:rsidRPr="00150C24">
        <w:t xml:space="preserve"> A slow motion of viscous liquid caused by the rotation of a solid sphere. Mathematika </w:t>
      </w:r>
      <w:r w:rsidRPr="00014CEB">
        <w:rPr>
          <w:b/>
        </w:rPr>
        <w:t>10</w:t>
      </w:r>
      <w:r w:rsidR="00B913E2" w:rsidRPr="00014CEB">
        <w:rPr>
          <w:rFonts w:hint="eastAsia"/>
          <w:b/>
        </w:rPr>
        <w:t>,</w:t>
      </w:r>
      <w:r w:rsidR="00B913E2">
        <w:rPr>
          <w:rFonts w:hint="eastAsia"/>
        </w:rPr>
        <w:t xml:space="preserve"> </w:t>
      </w:r>
      <w:r w:rsidRPr="00150C24">
        <w:t>13-24</w:t>
      </w:r>
      <w:bookmarkEnd w:id="292"/>
      <w:r w:rsidR="00B913E2">
        <w:rPr>
          <w:rFonts w:hint="eastAsia"/>
        </w:rPr>
        <w:t xml:space="preserve"> (1963)</w:t>
      </w:r>
    </w:p>
    <w:p w14:paraId="672D29D6" w14:textId="04CCF74E" w:rsidR="00150C24" w:rsidRPr="00150C24" w:rsidRDefault="00150C24" w:rsidP="009C4607">
      <w:pPr>
        <w:pStyle w:val="EndNoteBibliography"/>
        <w:numPr>
          <w:ilvl w:val="0"/>
          <w:numId w:val="18"/>
        </w:numPr>
      </w:pPr>
      <w:bookmarkStart w:id="293" w:name="_ENREF_8"/>
      <w:r w:rsidRPr="00150C24">
        <w:t>O'neill</w:t>
      </w:r>
      <w:r w:rsidR="00B913E2">
        <w:rPr>
          <w:rFonts w:hint="eastAsia"/>
        </w:rPr>
        <w:t>,</w:t>
      </w:r>
      <w:r w:rsidRPr="00150C24">
        <w:t xml:space="preserve"> M</w:t>
      </w:r>
      <w:r w:rsidR="00B913E2">
        <w:rPr>
          <w:rFonts w:hint="eastAsia"/>
        </w:rPr>
        <w:t>.</w:t>
      </w:r>
      <w:r w:rsidRPr="00150C24">
        <w:t>, Stewartson</w:t>
      </w:r>
      <w:r w:rsidR="00B913E2">
        <w:rPr>
          <w:rFonts w:hint="eastAsia"/>
        </w:rPr>
        <w:t>,</w:t>
      </w:r>
      <w:r w:rsidRPr="00150C24">
        <w:t xml:space="preserve"> K.</w:t>
      </w:r>
      <w:r w:rsidR="00B913E2">
        <w:rPr>
          <w:rFonts w:hint="eastAsia"/>
        </w:rPr>
        <w:t>:</w:t>
      </w:r>
      <w:r w:rsidRPr="00150C24">
        <w:t xml:space="preserve"> On the slow motion of a sphere parallel to a nearby plane wall. </w:t>
      </w:r>
      <w:r w:rsidR="00492E11">
        <w:t>Journal of Fluid Mechanics</w:t>
      </w:r>
      <w:r w:rsidRPr="00014CEB">
        <w:rPr>
          <w:b/>
        </w:rPr>
        <w:t xml:space="preserve"> 27</w:t>
      </w:r>
      <w:r w:rsidR="00B913E2">
        <w:rPr>
          <w:rFonts w:hint="eastAsia"/>
        </w:rPr>
        <w:t>,</w:t>
      </w:r>
      <w:r w:rsidRPr="00150C24">
        <w:t xml:space="preserve"> 705-</w:t>
      </w:r>
      <w:r w:rsidR="00B913E2">
        <w:rPr>
          <w:rFonts w:hint="eastAsia"/>
        </w:rPr>
        <w:t>7</w:t>
      </w:r>
      <w:r w:rsidRPr="00150C24">
        <w:t>24</w:t>
      </w:r>
      <w:bookmarkEnd w:id="293"/>
      <w:r w:rsidR="00B913E2">
        <w:rPr>
          <w:rFonts w:hint="eastAsia"/>
        </w:rPr>
        <w:t xml:space="preserve"> (</w:t>
      </w:r>
      <w:r w:rsidR="00492E11">
        <w:rPr>
          <w:rFonts w:hint="eastAsia"/>
        </w:rPr>
        <w:t>1967</w:t>
      </w:r>
      <w:r w:rsidR="00B913E2">
        <w:rPr>
          <w:rFonts w:hint="eastAsia"/>
        </w:rPr>
        <w:t>)</w:t>
      </w:r>
    </w:p>
    <w:p w14:paraId="1AA5810A" w14:textId="0B41A2B1" w:rsidR="00150C24" w:rsidRPr="00150C24" w:rsidRDefault="00150C24" w:rsidP="009C4607">
      <w:pPr>
        <w:pStyle w:val="EndNoteBibliography"/>
        <w:numPr>
          <w:ilvl w:val="0"/>
          <w:numId w:val="18"/>
        </w:numPr>
      </w:pPr>
      <w:bookmarkStart w:id="294" w:name="_ENREF_9"/>
      <w:r w:rsidRPr="00150C24">
        <w:t>Goldman</w:t>
      </w:r>
      <w:r w:rsidR="006C3595">
        <w:rPr>
          <w:rFonts w:hint="eastAsia"/>
        </w:rPr>
        <w:t>,</w:t>
      </w:r>
      <w:r w:rsidRPr="00150C24">
        <w:t xml:space="preserve"> A</w:t>
      </w:r>
      <w:r w:rsidR="006C3595">
        <w:rPr>
          <w:rFonts w:hint="eastAsia"/>
        </w:rPr>
        <w:t>.</w:t>
      </w:r>
      <w:r w:rsidRPr="00150C24">
        <w:t>, Cox</w:t>
      </w:r>
      <w:r w:rsidR="006C3595">
        <w:rPr>
          <w:rFonts w:hint="eastAsia"/>
        </w:rPr>
        <w:t>,</w:t>
      </w:r>
      <w:r w:rsidRPr="00150C24">
        <w:t xml:space="preserve"> R</w:t>
      </w:r>
      <w:r w:rsidR="006C3595">
        <w:rPr>
          <w:rFonts w:hint="eastAsia"/>
        </w:rPr>
        <w:t>.</w:t>
      </w:r>
      <w:r w:rsidRPr="00150C24">
        <w:t>G</w:t>
      </w:r>
      <w:r w:rsidR="006C3595">
        <w:rPr>
          <w:rFonts w:hint="eastAsia"/>
        </w:rPr>
        <w:t>.</w:t>
      </w:r>
      <w:r w:rsidRPr="00150C24">
        <w:t>, Brenner</w:t>
      </w:r>
      <w:r w:rsidR="006C3595">
        <w:rPr>
          <w:rFonts w:hint="eastAsia"/>
        </w:rPr>
        <w:t>,</w:t>
      </w:r>
      <w:r w:rsidRPr="00150C24">
        <w:t xml:space="preserve"> H.</w:t>
      </w:r>
      <w:r w:rsidR="006C3595">
        <w:rPr>
          <w:rFonts w:hint="eastAsia"/>
        </w:rPr>
        <w:t>:</w:t>
      </w:r>
      <w:r w:rsidRPr="00150C24">
        <w:t xml:space="preserve"> Slow viscous motion of a sphere parallel to a plane wall—I Motion throu</w:t>
      </w:r>
      <w:r w:rsidR="006C3595">
        <w:t xml:space="preserve">gh a quiescent fluid. Chemical </w:t>
      </w:r>
      <w:r w:rsidR="006C3595">
        <w:rPr>
          <w:rFonts w:hint="eastAsia"/>
        </w:rPr>
        <w:t>E</w:t>
      </w:r>
      <w:r w:rsidRPr="00150C24">
        <w:t xml:space="preserve">ngineering </w:t>
      </w:r>
      <w:r w:rsidR="006C3595">
        <w:rPr>
          <w:rFonts w:hint="eastAsia"/>
        </w:rPr>
        <w:t>S</w:t>
      </w:r>
      <w:r w:rsidRPr="00150C24">
        <w:t>cience</w:t>
      </w:r>
      <w:r w:rsidR="006C3595">
        <w:rPr>
          <w:rFonts w:hint="eastAsia"/>
        </w:rPr>
        <w:t xml:space="preserve"> </w:t>
      </w:r>
      <w:r w:rsidRPr="009C4607">
        <w:rPr>
          <w:b/>
        </w:rPr>
        <w:t>22</w:t>
      </w:r>
      <w:r w:rsidR="006C3595">
        <w:rPr>
          <w:rFonts w:hint="eastAsia"/>
        </w:rPr>
        <w:t>,</w:t>
      </w:r>
      <w:r w:rsidRPr="00150C24">
        <w:t xml:space="preserve"> 637-</w:t>
      </w:r>
      <w:r w:rsidR="006C3595">
        <w:rPr>
          <w:rFonts w:hint="eastAsia"/>
        </w:rPr>
        <w:t>6</w:t>
      </w:r>
      <w:r w:rsidRPr="00150C24">
        <w:t>51</w:t>
      </w:r>
      <w:bookmarkEnd w:id="294"/>
      <w:r w:rsidR="006C3595">
        <w:rPr>
          <w:rFonts w:hint="eastAsia"/>
        </w:rPr>
        <w:t xml:space="preserve"> (1967)</w:t>
      </w:r>
    </w:p>
    <w:p w14:paraId="66E6893D" w14:textId="607BEBC5" w:rsidR="00150C24" w:rsidRPr="00150C24" w:rsidRDefault="00150C24" w:rsidP="009C4607">
      <w:pPr>
        <w:pStyle w:val="EndNoteBibliography"/>
        <w:numPr>
          <w:ilvl w:val="0"/>
          <w:numId w:val="18"/>
        </w:numPr>
      </w:pPr>
      <w:bookmarkStart w:id="295" w:name="_ENREF_10"/>
      <w:r w:rsidRPr="00150C24">
        <w:t>Cox</w:t>
      </w:r>
      <w:r w:rsidR="006C3595">
        <w:rPr>
          <w:rFonts w:hint="eastAsia"/>
        </w:rPr>
        <w:t>,</w:t>
      </w:r>
      <w:r w:rsidRPr="00150C24">
        <w:t xml:space="preserve"> R</w:t>
      </w:r>
      <w:r w:rsidR="006C3595">
        <w:rPr>
          <w:rFonts w:hint="eastAsia"/>
        </w:rPr>
        <w:t>.</w:t>
      </w:r>
      <w:r w:rsidRPr="00150C24">
        <w:t>G</w:t>
      </w:r>
      <w:r w:rsidR="006C3595">
        <w:rPr>
          <w:rFonts w:hint="eastAsia"/>
        </w:rPr>
        <w:t>.</w:t>
      </w:r>
      <w:r w:rsidRPr="00150C24">
        <w:t>, Hsu</w:t>
      </w:r>
      <w:r w:rsidR="006C3595">
        <w:rPr>
          <w:rFonts w:hint="eastAsia"/>
        </w:rPr>
        <w:t>,</w:t>
      </w:r>
      <w:r w:rsidRPr="00150C24">
        <w:t xml:space="preserve"> S</w:t>
      </w:r>
      <w:r w:rsidR="006C3595">
        <w:rPr>
          <w:rFonts w:hint="eastAsia"/>
        </w:rPr>
        <w:t>.</w:t>
      </w:r>
      <w:r w:rsidRPr="00150C24">
        <w:t>K.</w:t>
      </w:r>
      <w:r w:rsidR="006C3595">
        <w:rPr>
          <w:rFonts w:hint="eastAsia"/>
        </w:rPr>
        <w:t>:</w:t>
      </w:r>
      <w:r w:rsidRPr="00150C24">
        <w:t xml:space="preserve"> The lateral migration of solid particles in a laminar flow near a plane. International Journal of Multiphase Flow </w:t>
      </w:r>
      <w:r w:rsidRPr="009C4607">
        <w:rPr>
          <w:b/>
        </w:rPr>
        <w:t>3</w:t>
      </w:r>
      <w:r w:rsidR="006C3595">
        <w:rPr>
          <w:rFonts w:hint="eastAsia"/>
        </w:rPr>
        <w:t>,</w:t>
      </w:r>
      <w:r w:rsidRPr="00150C24">
        <w:t xml:space="preserve"> 201-</w:t>
      </w:r>
      <w:r w:rsidR="006C3595">
        <w:rPr>
          <w:rFonts w:hint="eastAsia"/>
        </w:rPr>
        <w:t>2</w:t>
      </w:r>
      <w:r w:rsidRPr="00150C24">
        <w:t>22</w:t>
      </w:r>
      <w:bookmarkEnd w:id="295"/>
      <w:r w:rsidR="006C3595">
        <w:rPr>
          <w:rFonts w:hint="eastAsia"/>
        </w:rPr>
        <w:t xml:space="preserve"> (1997)</w:t>
      </w:r>
    </w:p>
    <w:p w14:paraId="0275B5D2" w14:textId="7A225725" w:rsidR="00150C24" w:rsidRPr="00150C24" w:rsidRDefault="00150C24" w:rsidP="009C4607">
      <w:pPr>
        <w:pStyle w:val="EndNoteBibliography"/>
        <w:numPr>
          <w:ilvl w:val="0"/>
          <w:numId w:val="18"/>
        </w:numPr>
      </w:pPr>
      <w:bookmarkStart w:id="296" w:name="_ENREF_11"/>
      <w:r w:rsidRPr="00150C24">
        <w:t>Vasseur</w:t>
      </w:r>
      <w:r w:rsidR="006C3595">
        <w:rPr>
          <w:rFonts w:hint="eastAsia"/>
        </w:rPr>
        <w:t>,</w:t>
      </w:r>
      <w:r w:rsidRPr="00150C24">
        <w:t xml:space="preserve"> P</w:t>
      </w:r>
      <w:r w:rsidR="006C3595">
        <w:rPr>
          <w:rFonts w:hint="eastAsia"/>
        </w:rPr>
        <w:t>.</w:t>
      </w:r>
      <w:r w:rsidRPr="00150C24">
        <w:t>, Cox</w:t>
      </w:r>
      <w:r w:rsidR="006C3595">
        <w:rPr>
          <w:rFonts w:hint="eastAsia"/>
        </w:rPr>
        <w:t>,</w:t>
      </w:r>
      <w:r w:rsidRPr="00150C24">
        <w:t xml:space="preserve"> R.</w:t>
      </w:r>
      <w:r w:rsidR="006C3595">
        <w:rPr>
          <w:rFonts w:hint="eastAsia"/>
        </w:rPr>
        <w:t>:</w:t>
      </w:r>
      <w:r w:rsidRPr="00150C24">
        <w:t xml:space="preserve"> The lateral migration of spherical particles sedimenting in a stagnant bounded fluid. </w:t>
      </w:r>
      <w:r w:rsidR="00492E11">
        <w:t>Journal of Fluid Mechanics</w:t>
      </w:r>
      <w:r w:rsidRPr="00150C24">
        <w:t xml:space="preserve"> </w:t>
      </w:r>
      <w:r w:rsidRPr="009C4607">
        <w:rPr>
          <w:b/>
        </w:rPr>
        <w:t>80</w:t>
      </w:r>
      <w:r w:rsidR="006C3595">
        <w:rPr>
          <w:rFonts w:hint="eastAsia"/>
        </w:rPr>
        <w:t>,</w:t>
      </w:r>
      <w:r w:rsidRPr="00150C24">
        <w:t xml:space="preserve"> 561-</w:t>
      </w:r>
      <w:r w:rsidR="006C3595">
        <w:rPr>
          <w:rFonts w:hint="eastAsia"/>
        </w:rPr>
        <w:t>5</w:t>
      </w:r>
      <w:r w:rsidRPr="00150C24">
        <w:t>91</w:t>
      </w:r>
      <w:bookmarkEnd w:id="296"/>
      <w:r w:rsidR="006C3595">
        <w:rPr>
          <w:rFonts w:hint="eastAsia"/>
        </w:rPr>
        <w:t xml:space="preserve"> (1977)</w:t>
      </w:r>
    </w:p>
    <w:p w14:paraId="6653C784" w14:textId="030CA85D" w:rsidR="00150C24" w:rsidRPr="00150C24" w:rsidRDefault="00150C24" w:rsidP="009C4607">
      <w:pPr>
        <w:pStyle w:val="EndNoteBibliography"/>
        <w:numPr>
          <w:ilvl w:val="0"/>
          <w:numId w:val="18"/>
        </w:numPr>
      </w:pPr>
      <w:bookmarkStart w:id="297" w:name="_ENREF_12"/>
      <w:r w:rsidRPr="00150C24">
        <w:t>Zeng</w:t>
      </w:r>
      <w:r w:rsidR="00492E11">
        <w:rPr>
          <w:rFonts w:hint="eastAsia"/>
        </w:rPr>
        <w:t>,</w:t>
      </w:r>
      <w:r w:rsidRPr="00150C24">
        <w:t xml:space="preserve"> L</w:t>
      </w:r>
      <w:r w:rsidR="00492E11">
        <w:rPr>
          <w:rFonts w:hint="eastAsia"/>
        </w:rPr>
        <w:t>.</w:t>
      </w:r>
      <w:r w:rsidRPr="00150C24">
        <w:t>, Balachandar</w:t>
      </w:r>
      <w:r w:rsidR="00492E11">
        <w:rPr>
          <w:rFonts w:hint="eastAsia"/>
        </w:rPr>
        <w:t>,</w:t>
      </w:r>
      <w:r w:rsidRPr="00150C24">
        <w:t xml:space="preserve"> S</w:t>
      </w:r>
      <w:r w:rsidR="00492E11">
        <w:rPr>
          <w:rFonts w:hint="eastAsia"/>
        </w:rPr>
        <w:t>.</w:t>
      </w:r>
      <w:r w:rsidRPr="00150C24">
        <w:t>, Fischer</w:t>
      </w:r>
      <w:r w:rsidR="00492E11">
        <w:rPr>
          <w:rFonts w:hint="eastAsia"/>
        </w:rPr>
        <w:t>,</w:t>
      </w:r>
      <w:r w:rsidRPr="00150C24">
        <w:t xml:space="preserve"> P.</w:t>
      </w:r>
      <w:r w:rsidR="00492E11">
        <w:rPr>
          <w:rFonts w:hint="eastAsia"/>
        </w:rPr>
        <w:t>:</w:t>
      </w:r>
      <w:r w:rsidRPr="00150C24">
        <w:t xml:space="preserve"> Wall-induced forces on a rigid sphere at finite Reynolds num</w:t>
      </w:r>
      <w:r w:rsidR="00492E11">
        <w:t>ber. Journal of Fluid Mechanics</w:t>
      </w:r>
      <w:r w:rsidRPr="00150C24">
        <w:t xml:space="preserve"> </w:t>
      </w:r>
      <w:r w:rsidRPr="009C4607">
        <w:rPr>
          <w:b/>
        </w:rPr>
        <w:t>536</w:t>
      </w:r>
      <w:r w:rsidR="00675DBD">
        <w:rPr>
          <w:rFonts w:hint="eastAsia"/>
        </w:rPr>
        <w:t>,</w:t>
      </w:r>
      <w:r w:rsidRPr="00150C24">
        <w:t xml:space="preserve"> 1-25</w:t>
      </w:r>
      <w:bookmarkEnd w:id="297"/>
      <w:r w:rsidR="00675DBD">
        <w:rPr>
          <w:rFonts w:hint="eastAsia"/>
        </w:rPr>
        <w:t xml:space="preserve"> (2005)</w:t>
      </w:r>
    </w:p>
    <w:p w14:paraId="64AE8F06" w14:textId="4B7593D8" w:rsidR="00150C24" w:rsidRPr="00150C24" w:rsidRDefault="00150C24" w:rsidP="009C4607">
      <w:pPr>
        <w:pStyle w:val="EndNoteBibliography"/>
        <w:numPr>
          <w:ilvl w:val="0"/>
          <w:numId w:val="18"/>
        </w:numPr>
      </w:pPr>
      <w:bookmarkStart w:id="298" w:name="_ENREF_13"/>
      <w:r w:rsidRPr="00150C24">
        <w:lastRenderedPageBreak/>
        <w:t>Zeng</w:t>
      </w:r>
      <w:r w:rsidR="0024649E">
        <w:rPr>
          <w:rFonts w:hint="eastAsia"/>
        </w:rPr>
        <w:t>,</w:t>
      </w:r>
      <w:r w:rsidRPr="00150C24">
        <w:t xml:space="preserve"> L</w:t>
      </w:r>
      <w:r w:rsidR="0024649E">
        <w:rPr>
          <w:rFonts w:hint="eastAsia"/>
        </w:rPr>
        <w:t>.</w:t>
      </w:r>
      <w:r w:rsidRPr="00150C24">
        <w:t>, Najjar</w:t>
      </w:r>
      <w:r w:rsidR="0024649E">
        <w:rPr>
          <w:rFonts w:hint="eastAsia"/>
        </w:rPr>
        <w:t>,</w:t>
      </w:r>
      <w:r w:rsidRPr="00150C24">
        <w:t xml:space="preserve"> F</w:t>
      </w:r>
      <w:r w:rsidR="0024649E">
        <w:rPr>
          <w:rFonts w:hint="eastAsia"/>
        </w:rPr>
        <w:t>.</w:t>
      </w:r>
      <w:r w:rsidRPr="00150C24">
        <w:t>, Balachandar</w:t>
      </w:r>
      <w:r w:rsidR="0024649E">
        <w:rPr>
          <w:rFonts w:hint="eastAsia"/>
        </w:rPr>
        <w:t>,</w:t>
      </w:r>
      <w:r w:rsidRPr="00150C24">
        <w:t xml:space="preserve"> S</w:t>
      </w:r>
      <w:r w:rsidR="0024649E">
        <w:rPr>
          <w:rFonts w:hint="eastAsia"/>
        </w:rPr>
        <w:t>.</w:t>
      </w:r>
      <w:r w:rsidRPr="00150C24">
        <w:t>, Fischer</w:t>
      </w:r>
      <w:r w:rsidR="0024649E">
        <w:rPr>
          <w:rFonts w:hint="eastAsia"/>
        </w:rPr>
        <w:t>,</w:t>
      </w:r>
      <w:r w:rsidRPr="00150C24">
        <w:t xml:space="preserve"> P.</w:t>
      </w:r>
      <w:r w:rsidR="0024649E">
        <w:rPr>
          <w:rFonts w:hint="eastAsia"/>
        </w:rPr>
        <w:t>:</w:t>
      </w:r>
      <w:r w:rsidRPr="00150C24">
        <w:t xml:space="preserve"> Forces on a finite-sized particle located close to a wall in a linear shear flow. Physics of Fluids (1994-present) </w:t>
      </w:r>
      <w:r w:rsidRPr="009C4607">
        <w:rPr>
          <w:b/>
        </w:rPr>
        <w:t>21</w:t>
      </w:r>
      <w:r w:rsidR="0024649E">
        <w:rPr>
          <w:rFonts w:hint="eastAsia"/>
        </w:rPr>
        <w:t xml:space="preserve">, </w:t>
      </w:r>
      <w:r w:rsidRPr="00150C24">
        <w:t>033302</w:t>
      </w:r>
      <w:bookmarkEnd w:id="298"/>
      <w:r w:rsidR="0024649E">
        <w:rPr>
          <w:rFonts w:hint="eastAsia"/>
        </w:rPr>
        <w:t xml:space="preserve"> (2009)</w:t>
      </w:r>
    </w:p>
    <w:p w14:paraId="18DCC518" w14:textId="602BEE1B" w:rsidR="00150C24" w:rsidRPr="00150C24" w:rsidRDefault="00150C24" w:rsidP="009C4607">
      <w:pPr>
        <w:pStyle w:val="EndNoteBibliography"/>
        <w:numPr>
          <w:ilvl w:val="0"/>
          <w:numId w:val="18"/>
        </w:numPr>
      </w:pPr>
      <w:bookmarkStart w:id="299" w:name="_ENREF_14"/>
      <w:r w:rsidRPr="00150C24">
        <w:t>Aidun</w:t>
      </w:r>
      <w:r w:rsidR="00C70771">
        <w:rPr>
          <w:rFonts w:hint="eastAsia"/>
        </w:rPr>
        <w:t>,</w:t>
      </w:r>
      <w:r w:rsidRPr="00150C24">
        <w:t xml:space="preserve"> C</w:t>
      </w:r>
      <w:r w:rsidR="00C70771">
        <w:rPr>
          <w:rFonts w:hint="eastAsia"/>
        </w:rPr>
        <w:t>.</w:t>
      </w:r>
      <w:r w:rsidRPr="00150C24">
        <w:t>K</w:t>
      </w:r>
      <w:r w:rsidR="00C70771">
        <w:rPr>
          <w:rFonts w:hint="eastAsia"/>
        </w:rPr>
        <w:t>.</w:t>
      </w:r>
      <w:r w:rsidRPr="00150C24">
        <w:t>, Clausen</w:t>
      </w:r>
      <w:r w:rsidR="00C70771">
        <w:rPr>
          <w:rFonts w:hint="eastAsia"/>
        </w:rPr>
        <w:t>,</w:t>
      </w:r>
      <w:r w:rsidRPr="00150C24">
        <w:t xml:space="preserve"> J</w:t>
      </w:r>
      <w:r w:rsidR="00C70771">
        <w:rPr>
          <w:rFonts w:hint="eastAsia"/>
        </w:rPr>
        <w:t>.</w:t>
      </w:r>
      <w:r w:rsidRPr="00150C24">
        <w:t>R.</w:t>
      </w:r>
      <w:r w:rsidR="00C70771">
        <w:rPr>
          <w:rFonts w:hint="eastAsia"/>
        </w:rPr>
        <w:t>:</w:t>
      </w:r>
      <w:r w:rsidRPr="00150C24">
        <w:t xml:space="preserve"> Lattice-Boltzmann method for complex flows. A</w:t>
      </w:r>
      <w:r w:rsidR="00C70771">
        <w:t>nnual review of fluid mechanics</w:t>
      </w:r>
      <w:r w:rsidR="00C70771">
        <w:rPr>
          <w:rFonts w:hint="eastAsia"/>
        </w:rPr>
        <w:t xml:space="preserve"> </w:t>
      </w:r>
      <w:r w:rsidRPr="009C4607">
        <w:rPr>
          <w:b/>
        </w:rPr>
        <w:t>42</w:t>
      </w:r>
      <w:r w:rsidR="00C70771">
        <w:rPr>
          <w:rFonts w:hint="eastAsia"/>
        </w:rPr>
        <w:t>,</w:t>
      </w:r>
      <w:r w:rsidRPr="00150C24">
        <w:t xml:space="preserve"> 439-</w:t>
      </w:r>
      <w:r w:rsidR="00C70771">
        <w:rPr>
          <w:rFonts w:hint="eastAsia"/>
        </w:rPr>
        <w:t>4</w:t>
      </w:r>
      <w:r w:rsidRPr="00150C24">
        <w:t>72</w:t>
      </w:r>
      <w:bookmarkEnd w:id="299"/>
      <w:r w:rsidR="00C70771">
        <w:rPr>
          <w:rFonts w:hint="eastAsia"/>
        </w:rPr>
        <w:t xml:space="preserve"> (2010)</w:t>
      </w:r>
    </w:p>
    <w:p w14:paraId="34CCAA21" w14:textId="226B61A8" w:rsidR="00150C24" w:rsidRPr="00150C24" w:rsidRDefault="00150C24" w:rsidP="009C4607">
      <w:pPr>
        <w:pStyle w:val="EndNoteBibliography"/>
        <w:numPr>
          <w:ilvl w:val="0"/>
          <w:numId w:val="18"/>
        </w:numPr>
      </w:pPr>
      <w:bookmarkStart w:id="300" w:name="_ENREF_15"/>
      <w:r w:rsidRPr="00150C24">
        <w:t>Chen</w:t>
      </w:r>
      <w:r w:rsidR="00FD4139">
        <w:rPr>
          <w:rFonts w:hint="eastAsia"/>
        </w:rPr>
        <w:t>,</w:t>
      </w:r>
      <w:r w:rsidRPr="00150C24">
        <w:t xml:space="preserve"> S</w:t>
      </w:r>
      <w:r w:rsidR="00FD4139">
        <w:rPr>
          <w:rFonts w:hint="eastAsia"/>
        </w:rPr>
        <w:t>.</w:t>
      </w:r>
      <w:r w:rsidRPr="00150C24">
        <w:t>, Chen</w:t>
      </w:r>
      <w:r w:rsidR="00FD4139">
        <w:rPr>
          <w:rFonts w:hint="eastAsia"/>
        </w:rPr>
        <w:t>,</w:t>
      </w:r>
      <w:r w:rsidRPr="00150C24">
        <w:t xml:space="preserve"> H</w:t>
      </w:r>
      <w:r w:rsidR="00FD4139">
        <w:rPr>
          <w:rFonts w:hint="eastAsia"/>
        </w:rPr>
        <w:t>.</w:t>
      </w:r>
      <w:r w:rsidRPr="00150C24">
        <w:t>, Martnez</w:t>
      </w:r>
      <w:r w:rsidR="00FD4139">
        <w:rPr>
          <w:rFonts w:hint="eastAsia"/>
        </w:rPr>
        <w:t>,</w:t>
      </w:r>
      <w:r w:rsidRPr="00150C24">
        <w:t xml:space="preserve"> D</w:t>
      </w:r>
      <w:r w:rsidR="00FD4139">
        <w:rPr>
          <w:rFonts w:hint="eastAsia"/>
        </w:rPr>
        <w:t>.</w:t>
      </w:r>
      <w:r w:rsidRPr="00150C24">
        <w:t>, Matthaeus</w:t>
      </w:r>
      <w:r w:rsidR="00FD4139">
        <w:rPr>
          <w:rFonts w:hint="eastAsia"/>
        </w:rPr>
        <w:t>,</w:t>
      </w:r>
      <w:r w:rsidRPr="00150C24">
        <w:t xml:space="preserve"> W.</w:t>
      </w:r>
      <w:r w:rsidR="00FD4139">
        <w:rPr>
          <w:rFonts w:hint="eastAsia"/>
        </w:rPr>
        <w:t>:</w:t>
      </w:r>
      <w:r w:rsidRPr="00150C24">
        <w:t xml:space="preserve"> Lattice Boltzmann model for simulation of magnetohydrody</w:t>
      </w:r>
      <w:r w:rsidR="00FD4139">
        <w:t>namics. Physical Review Letters</w:t>
      </w:r>
      <w:r w:rsidRPr="00150C24">
        <w:t xml:space="preserve"> </w:t>
      </w:r>
      <w:r w:rsidRPr="009C4607">
        <w:rPr>
          <w:b/>
        </w:rPr>
        <w:t>67</w:t>
      </w:r>
      <w:r w:rsidR="00FD4139">
        <w:rPr>
          <w:rFonts w:hint="eastAsia"/>
        </w:rPr>
        <w:t>,</w:t>
      </w:r>
      <w:r w:rsidRPr="00150C24">
        <w:t xml:space="preserve"> 3776</w:t>
      </w:r>
      <w:bookmarkEnd w:id="300"/>
      <w:r w:rsidR="00FD4139">
        <w:rPr>
          <w:rFonts w:hint="eastAsia"/>
        </w:rPr>
        <w:t xml:space="preserve"> (1991)</w:t>
      </w:r>
    </w:p>
    <w:p w14:paraId="79632AE6" w14:textId="1D5EA9E7" w:rsidR="00150C24" w:rsidRPr="00150C24" w:rsidRDefault="00150C24" w:rsidP="009C4607">
      <w:pPr>
        <w:pStyle w:val="EndNoteBibliography"/>
        <w:numPr>
          <w:ilvl w:val="0"/>
          <w:numId w:val="18"/>
        </w:numPr>
      </w:pPr>
      <w:bookmarkStart w:id="301" w:name="_ENREF_16"/>
      <w:r w:rsidRPr="00150C24">
        <w:t>Qian</w:t>
      </w:r>
      <w:r w:rsidR="00FD4139">
        <w:rPr>
          <w:rFonts w:hint="eastAsia"/>
        </w:rPr>
        <w:t>,</w:t>
      </w:r>
      <w:r w:rsidRPr="00150C24">
        <w:t xml:space="preserve"> Y</w:t>
      </w:r>
      <w:r w:rsidR="00FD4139">
        <w:rPr>
          <w:rFonts w:hint="eastAsia"/>
        </w:rPr>
        <w:t>.</w:t>
      </w:r>
      <w:r w:rsidRPr="00150C24">
        <w:t>, d'Humières</w:t>
      </w:r>
      <w:r w:rsidR="00FD4139">
        <w:rPr>
          <w:rFonts w:hint="eastAsia"/>
        </w:rPr>
        <w:t>,</w:t>
      </w:r>
      <w:r w:rsidRPr="00150C24">
        <w:t xml:space="preserve"> D</w:t>
      </w:r>
      <w:r w:rsidR="00FD4139">
        <w:rPr>
          <w:rFonts w:hint="eastAsia"/>
        </w:rPr>
        <w:t>.</w:t>
      </w:r>
      <w:r w:rsidRPr="00150C24">
        <w:t>, Lallemand</w:t>
      </w:r>
      <w:r w:rsidR="00FD4139">
        <w:rPr>
          <w:rFonts w:hint="eastAsia"/>
        </w:rPr>
        <w:t>,</w:t>
      </w:r>
      <w:r w:rsidRPr="00150C24">
        <w:t xml:space="preserve"> P.</w:t>
      </w:r>
      <w:r w:rsidR="00FD4139">
        <w:rPr>
          <w:rFonts w:hint="eastAsia"/>
        </w:rPr>
        <w:t>:</w:t>
      </w:r>
      <w:r w:rsidRPr="00150C24">
        <w:t xml:space="preserve"> Lattice BGK models for Navier-Stokes equation. EPL (Europhysics Letters) </w:t>
      </w:r>
      <w:r w:rsidRPr="009C4607">
        <w:rPr>
          <w:b/>
        </w:rPr>
        <w:t>17</w:t>
      </w:r>
      <w:r w:rsidR="001142C5">
        <w:rPr>
          <w:rFonts w:hint="eastAsia"/>
        </w:rPr>
        <w:t>,</w:t>
      </w:r>
      <w:r w:rsidRPr="00150C24">
        <w:t xml:space="preserve"> 479</w:t>
      </w:r>
      <w:bookmarkEnd w:id="301"/>
      <w:r w:rsidR="001142C5">
        <w:rPr>
          <w:rFonts w:hint="eastAsia"/>
        </w:rPr>
        <w:t xml:space="preserve"> (1992)</w:t>
      </w:r>
    </w:p>
    <w:p w14:paraId="56F4453E" w14:textId="3A6EFCEE" w:rsidR="00150C24" w:rsidRPr="00150C24" w:rsidRDefault="00150C24" w:rsidP="009C4607">
      <w:pPr>
        <w:pStyle w:val="EndNoteBibliography"/>
        <w:numPr>
          <w:ilvl w:val="0"/>
          <w:numId w:val="18"/>
        </w:numPr>
      </w:pPr>
      <w:bookmarkStart w:id="302" w:name="_ENREF_17"/>
      <w:r w:rsidRPr="00150C24">
        <w:t>Terracol</w:t>
      </w:r>
      <w:r w:rsidR="001142C5">
        <w:rPr>
          <w:rFonts w:hint="eastAsia"/>
        </w:rPr>
        <w:t>,</w:t>
      </w:r>
      <w:r w:rsidRPr="00150C24">
        <w:t xml:space="preserve"> M</w:t>
      </w:r>
      <w:r w:rsidR="001142C5">
        <w:rPr>
          <w:rFonts w:hint="eastAsia"/>
        </w:rPr>
        <w:t>.</w:t>
      </w:r>
      <w:r w:rsidRPr="00150C24">
        <w:t>, Sagaut</w:t>
      </w:r>
      <w:r w:rsidR="001142C5">
        <w:rPr>
          <w:rFonts w:hint="eastAsia"/>
        </w:rPr>
        <w:t>,</w:t>
      </w:r>
      <w:r w:rsidRPr="00150C24">
        <w:t xml:space="preserve"> P</w:t>
      </w:r>
      <w:r w:rsidR="001142C5">
        <w:rPr>
          <w:rFonts w:hint="eastAsia"/>
        </w:rPr>
        <w:t>.</w:t>
      </w:r>
      <w:r w:rsidRPr="00150C24">
        <w:t>, Basdevant</w:t>
      </w:r>
      <w:r w:rsidR="001142C5">
        <w:rPr>
          <w:rFonts w:hint="eastAsia"/>
        </w:rPr>
        <w:t>,</w:t>
      </w:r>
      <w:r w:rsidRPr="00150C24">
        <w:t xml:space="preserve"> C.</w:t>
      </w:r>
      <w:r w:rsidR="001142C5">
        <w:rPr>
          <w:rFonts w:hint="eastAsia"/>
        </w:rPr>
        <w:t>:</w:t>
      </w:r>
      <w:r w:rsidRPr="00150C24">
        <w:t xml:space="preserve"> A multilevel algorithm for large-eddy simulation of turbulent compressible flows. Journal of Computational Physics </w:t>
      </w:r>
      <w:r w:rsidRPr="009C4607">
        <w:rPr>
          <w:b/>
        </w:rPr>
        <w:t>167</w:t>
      </w:r>
      <w:r w:rsidR="001142C5">
        <w:rPr>
          <w:rFonts w:hint="eastAsia"/>
        </w:rPr>
        <w:t>,</w:t>
      </w:r>
      <w:r w:rsidRPr="00150C24">
        <w:t xml:space="preserve"> 439-</w:t>
      </w:r>
      <w:r w:rsidR="001142C5">
        <w:rPr>
          <w:rFonts w:hint="eastAsia"/>
        </w:rPr>
        <w:t>4</w:t>
      </w:r>
      <w:r w:rsidRPr="00150C24">
        <w:t>74</w:t>
      </w:r>
      <w:bookmarkEnd w:id="302"/>
      <w:r w:rsidR="001142C5">
        <w:rPr>
          <w:rFonts w:hint="eastAsia"/>
        </w:rPr>
        <w:t xml:space="preserve"> (2001)</w:t>
      </w:r>
    </w:p>
    <w:p w14:paraId="564538F7" w14:textId="2B7DA0E0" w:rsidR="00150C24" w:rsidRPr="00150C24" w:rsidRDefault="00150C24" w:rsidP="009C4607">
      <w:pPr>
        <w:pStyle w:val="EndNoteBibliography"/>
        <w:numPr>
          <w:ilvl w:val="0"/>
          <w:numId w:val="18"/>
        </w:numPr>
      </w:pPr>
      <w:bookmarkStart w:id="303" w:name="_ENREF_18"/>
      <w:r w:rsidRPr="00150C24">
        <w:t>Smagorinsky</w:t>
      </w:r>
      <w:r w:rsidR="001142C5">
        <w:rPr>
          <w:rFonts w:hint="eastAsia"/>
        </w:rPr>
        <w:t>,</w:t>
      </w:r>
      <w:r w:rsidRPr="00150C24">
        <w:t xml:space="preserve"> J.</w:t>
      </w:r>
      <w:r w:rsidR="001142C5">
        <w:rPr>
          <w:rFonts w:hint="eastAsia"/>
        </w:rPr>
        <w:t>:</w:t>
      </w:r>
      <w:r w:rsidRPr="00150C24">
        <w:t xml:space="preserve"> General circulation experiments with the primitive equations: I. the basic experiment. Monthly </w:t>
      </w:r>
      <w:r w:rsidR="001142C5">
        <w:rPr>
          <w:rFonts w:hint="eastAsia"/>
        </w:rPr>
        <w:t>W</w:t>
      </w:r>
      <w:r w:rsidRPr="00150C24">
        <w:t xml:space="preserve">eather </w:t>
      </w:r>
      <w:r w:rsidR="001142C5">
        <w:rPr>
          <w:rFonts w:hint="eastAsia"/>
        </w:rPr>
        <w:t>R</w:t>
      </w:r>
      <w:r w:rsidR="001142C5">
        <w:t>eview</w:t>
      </w:r>
      <w:r w:rsidR="001142C5">
        <w:rPr>
          <w:rFonts w:hint="eastAsia"/>
        </w:rPr>
        <w:t xml:space="preserve"> </w:t>
      </w:r>
      <w:r w:rsidRPr="009C4607">
        <w:rPr>
          <w:b/>
        </w:rPr>
        <w:t>91</w:t>
      </w:r>
      <w:r w:rsidR="001142C5">
        <w:rPr>
          <w:rFonts w:hint="eastAsia"/>
        </w:rPr>
        <w:t>,</w:t>
      </w:r>
      <w:r w:rsidRPr="00150C24">
        <w:t xml:space="preserve"> 99-164</w:t>
      </w:r>
      <w:bookmarkEnd w:id="303"/>
      <w:r w:rsidR="001142C5">
        <w:rPr>
          <w:rFonts w:hint="eastAsia"/>
        </w:rPr>
        <w:t xml:space="preserve"> (1963)</w:t>
      </w:r>
    </w:p>
    <w:p w14:paraId="04DB2FE4" w14:textId="699067BA" w:rsidR="00150C24" w:rsidRPr="00150C24" w:rsidRDefault="00150C24" w:rsidP="009C4607">
      <w:pPr>
        <w:pStyle w:val="EndNoteBibliography"/>
        <w:numPr>
          <w:ilvl w:val="0"/>
          <w:numId w:val="18"/>
        </w:numPr>
      </w:pPr>
      <w:bookmarkStart w:id="304" w:name="_ENREF_19"/>
      <w:r w:rsidRPr="00150C24">
        <w:t>Chen</w:t>
      </w:r>
      <w:r w:rsidR="00251826">
        <w:rPr>
          <w:rFonts w:hint="eastAsia"/>
        </w:rPr>
        <w:t>,</w:t>
      </w:r>
      <w:r w:rsidRPr="00150C24">
        <w:t xml:space="preserve"> H</w:t>
      </w:r>
      <w:r w:rsidR="00251826">
        <w:rPr>
          <w:rFonts w:hint="eastAsia"/>
        </w:rPr>
        <w:t>.</w:t>
      </w:r>
      <w:r w:rsidRPr="00150C24">
        <w:t>, Kandasamy</w:t>
      </w:r>
      <w:r w:rsidR="00251826">
        <w:rPr>
          <w:rFonts w:hint="eastAsia"/>
        </w:rPr>
        <w:t>,</w:t>
      </w:r>
      <w:r w:rsidRPr="00150C24">
        <w:t xml:space="preserve"> S</w:t>
      </w:r>
      <w:r w:rsidR="00251826">
        <w:rPr>
          <w:rFonts w:hint="eastAsia"/>
        </w:rPr>
        <w:t>.</w:t>
      </w:r>
      <w:r w:rsidRPr="00150C24">
        <w:t>, Orszag</w:t>
      </w:r>
      <w:r w:rsidR="00251826">
        <w:rPr>
          <w:rFonts w:hint="eastAsia"/>
        </w:rPr>
        <w:t>,</w:t>
      </w:r>
      <w:r w:rsidRPr="00150C24">
        <w:t xml:space="preserve"> S</w:t>
      </w:r>
      <w:r w:rsidR="00251826">
        <w:rPr>
          <w:rFonts w:hint="eastAsia"/>
        </w:rPr>
        <w:t>.</w:t>
      </w:r>
      <w:r w:rsidRPr="00150C24">
        <w:t>, Shock</w:t>
      </w:r>
      <w:r w:rsidR="00251826">
        <w:rPr>
          <w:rFonts w:hint="eastAsia"/>
        </w:rPr>
        <w:t>,</w:t>
      </w:r>
      <w:r w:rsidRPr="00150C24">
        <w:t xml:space="preserve"> R</w:t>
      </w:r>
      <w:r w:rsidR="00251826">
        <w:rPr>
          <w:rFonts w:hint="eastAsia"/>
        </w:rPr>
        <w:t>.</w:t>
      </w:r>
      <w:r w:rsidRPr="00150C24">
        <w:t>, Succi</w:t>
      </w:r>
      <w:r w:rsidR="00251826">
        <w:rPr>
          <w:rFonts w:hint="eastAsia"/>
        </w:rPr>
        <w:t>,</w:t>
      </w:r>
      <w:r w:rsidRPr="00150C24">
        <w:t xml:space="preserve"> S</w:t>
      </w:r>
      <w:r w:rsidR="00251826">
        <w:rPr>
          <w:rFonts w:hint="eastAsia"/>
        </w:rPr>
        <w:t>.</w:t>
      </w:r>
      <w:r w:rsidRPr="00150C24">
        <w:t>, Yakhot</w:t>
      </w:r>
      <w:r w:rsidR="00251826">
        <w:rPr>
          <w:rFonts w:hint="eastAsia"/>
        </w:rPr>
        <w:t>,</w:t>
      </w:r>
      <w:r w:rsidRPr="00150C24">
        <w:t xml:space="preserve"> V.</w:t>
      </w:r>
      <w:r w:rsidR="00251826">
        <w:rPr>
          <w:rFonts w:hint="eastAsia"/>
        </w:rPr>
        <w:t>:</w:t>
      </w:r>
      <w:r w:rsidRPr="00150C24">
        <w:t xml:space="preserve"> Extended Boltzmann kinetic equati</w:t>
      </w:r>
      <w:r w:rsidR="00251826">
        <w:t>on for turbulent flows. Science</w:t>
      </w:r>
      <w:r w:rsidRPr="00150C24">
        <w:t xml:space="preserve"> </w:t>
      </w:r>
      <w:r w:rsidRPr="009C4607">
        <w:rPr>
          <w:b/>
        </w:rPr>
        <w:t>301</w:t>
      </w:r>
      <w:r w:rsidR="00251826" w:rsidRPr="00014CEB">
        <w:rPr>
          <w:rFonts w:hint="eastAsia"/>
        </w:rPr>
        <w:t>,</w:t>
      </w:r>
      <w:r w:rsidRPr="00150C24">
        <w:t xml:space="preserve"> 633-6</w:t>
      </w:r>
      <w:bookmarkEnd w:id="304"/>
      <w:r w:rsidR="00251826">
        <w:rPr>
          <w:rFonts w:hint="eastAsia"/>
        </w:rPr>
        <w:t>36 (2003)</w:t>
      </w:r>
    </w:p>
    <w:p w14:paraId="7EADD21A" w14:textId="3BF9311B" w:rsidR="00150C24" w:rsidRPr="00150C24" w:rsidRDefault="00150C24" w:rsidP="009C4607">
      <w:pPr>
        <w:pStyle w:val="EndNoteBibliography"/>
        <w:numPr>
          <w:ilvl w:val="0"/>
          <w:numId w:val="18"/>
        </w:numPr>
      </w:pPr>
      <w:bookmarkStart w:id="305" w:name="_ENREF_20"/>
      <w:r w:rsidRPr="00150C24">
        <w:t>Hou</w:t>
      </w:r>
      <w:r w:rsidR="00C6672B">
        <w:rPr>
          <w:rFonts w:hint="eastAsia"/>
        </w:rPr>
        <w:t>,</w:t>
      </w:r>
      <w:r w:rsidRPr="00150C24">
        <w:t xml:space="preserve"> S</w:t>
      </w:r>
      <w:r w:rsidR="00C6672B">
        <w:rPr>
          <w:rFonts w:hint="eastAsia"/>
        </w:rPr>
        <w:t>.</w:t>
      </w:r>
      <w:r w:rsidRPr="00150C24">
        <w:t>, Sterling</w:t>
      </w:r>
      <w:r w:rsidR="00C6672B">
        <w:rPr>
          <w:rFonts w:hint="eastAsia"/>
        </w:rPr>
        <w:t>,</w:t>
      </w:r>
      <w:r w:rsidRPr="00150C24">
        <w:t xml:space="preserve"> J</w:t>
      </w:r>
      <w:r w:rsidR="00C6672B">
        <w:rPr>
          <w:rFonts w:hint="eastAsia"/>
        </w:rPr>
        <w:t>.</w:t>
      </w:r>
      <w:r w:rsidRPr="00150C24">
        <w:t>, Chen</w:t>
      </w:r>
      <w:r w:rsidR="00C6672B">
        <w:rPr>
          <w:rFonts w:hint="eastAsia"/>
        </w:rPr>
        <w:t>,</w:t>
      </w:r>
      <w:r w:rsidRPr="00150C24">
        <w:t xml:space="preserve"> S</w:t>
      </w:r>
      <w:r w:rsidR="00C6672B">
        <w:rPr>
          <w:rFonts w:hint="eastAsia"/>
        </w:rPr>
        <w:t>.</w:t>
      </w:r>
      <w:r w:rsidRPr="00150C24">
        <w:t>, Doolen</w:t>
      </w:r>
      <w:r w:rsidR="00C6672B">
        <w:rPr>
          <w:rFonts w:hint="eastAsia"/>
        </w:rPr>
        <w:t>,</w:t>
      </w:r>
      <w:r w:rsidRPr="00150C24">
        <w:t xml:space="preserve"> G.</w:t>
      </w:r>
      <w:r w:rsidR="00C6672B">
        <w:rPr>
          <w:rFonts w:hint="eastAsia"/>
        </w:rPr>
        <w:t>:</w:t>
      </w:r>
      <w:r w:rsidRPr="00150C24">
        <w:t xml:space="preserve"> A lattice Boltzmann subgrid model for high Reynolds number flows. </w:t>
      </w:r>
      <w:r w:rsidR="00C6672B" w:rsidRPr="00C6672B">
        <w:t>Fields Institute Communications</w:t>
      </w:r>
      <w:r w:rsidR="00C6672B">
        <w:t> </w:t>
      </w:r>
      <w:r w:rsidR="00C6672B" w:rsidRPr="009C4607">
        <w:rPr>
          <w:b/>
        </w:rPr>
        <w:t>6</w:t>
      </w:r>
      <w:r w:rsidR="00C6672B">
        <w:t> (13)</w:t>
      </w:r>
      <w:r w:rsidR="00C6672B">
        <w:rPr>
          <w:rFonts w:hint="eastAsia"/>
        </w:rPr>
        <w:t>,</w:t>
      </w:r>
      <w:r w:rsidR="00C6672B" w:rsidRPr="00C6672B">
        <w:t xml:space="preserve"> 151</w:t>
      </w:r>
      <w:r w:rsidR="00C6672B">
        <w:rPr>
          <w:rFonts w:hint="eastAsia"/>
        </w:rPr>
        <w:t xml:space="preserve"> (</w:t>
      </w:r>
      <w:r w:rsidRPr="00150C24">
        <w:t>1994</w:t>
      </w:r>
      <w:r w:rsidR="00C6672B">
        <w:rPr>
          <w:rFonts w:hint="eastAsia"/>
        </w:rPr>
        <w:t>)</w:t>
      </w:r>
      <w:r w:rsidRPr="00150C24">
        <w:t xml:space="preserve"> </w:t>
      </w:r>
      <w:bookmarkEnd w:id="305"/>
    </w:p>
    <w:p w14:paraId="69FBCE5C" w14:textId="724D6627" w:rsidR="00150C24" w:rsidRPr="00150C24" w:rsidRDefault="00150C24" w:rsidP="009C4607">
      <w:pPr>
        <w:pStyle w:val="EndNoteBibliography"/>
        <w:numPr>
          <w:ilvl w:val="0"/>
          <w:numId w:val="18"/>
        </w:numPr>
      </w:pPr>
      <w:bookmarkStart w:id="306" w:name="_ENREF_21"/>
      <w:r w:rsidRPr="00150C24">
        <w:t>Krafczyk</w:t>
      </w:r>
      <w:r w:rsidR="00C6672B">
        <w:rPr>
          <w:rFonts w:hint="eastAsia"/>
        </w:rPr>
        <w:t>,</w:t>
      </w:r>
      <w:r w:rsidRPr="00150C24">
        <w:t xml:space="preserve"> M</w:t>
      </w:r>
      <w:r w:rsidR="00C6672B">
        <w:rPr>
          <w:rFonts w:hint="eastAsia"/>
        </w:rPr>
        <w:t>.</w:t>
      </w:r>
      <w:r w:rsidRPr="00150C24">
        <w:t>, Tölke</w:t>
      </w:r>
      <w:r w:rsidR="00C6672B">
        <w:rPr>
          <w:rFonts w:hint="eastAsia"/>
        </w:rPr>
        <w:t>,</w:t>
      </w:r>
      <w:r w:rsidRPr="00150C24">
        <w:t xml:space="preserve"> J</w:t>
      </w:r>
      <w:r w:rsidR="00C6672B">
        <w:rPr>
          <w:rFonts w:hint="eastAsia"/>
        </w:rPr>
        <w:t>.</w:t>
      </w:r>
      <w:r w:rsidRPr="00150C24">
        <w:t>, Luo</w:t>
      </w:r>
      <w:r w:rsidR="00C6672B">
        <w:rPr>
          <w:rFonts w:hint="eastAsia"/>
        </w:rPr>
        <w:t>,</w:t>
      </w:r>
      <w:r w:rsidRPr="00150C24">
        <w:t xml:space="preserve"> L</w:t>
      </w:r>
      <w:r w:rsidR="00C6672B">
        <w:rPr>
          <w:rFonts w:hint="eastAsia"/>
        </w:rPr>
        <w:t>.</w:t>
      </w:r>
      <w:r w:rsidRPr="00150C24">
        <w:t>-S.</w:t>
      </w:r>
      <w:r w:rsidR="00C6672B">
        <w:rPr>
          <w:rFonts w:hint="eastAsia"/>
        </w:rPr>
        <w:t>:</w:t>
      </w:r>
      <w:r w:rsidRPr="00150C24">
        <w:t xml:space="preserve"> Large-eddy simulations with a multiple-relaxation-time LBE model. Internatio</w:t>
      </w:r>
      <w:r w:rsidR="00C6672B">
        <w:t>nal Journal of Modern Physics B</w:t>
      </w:r>
      <w:r w:rsidRPr="00150C24">
        <w:t xml:space="preserve"> </w:t>
      </w:r>
      <w:r w:rsidRPr="009C4607">
        <w:rPr>
          <w:b/>
        </w:rPr>
        <w:t>17</w:t>
      </w:r>
      <w:r w:rsidR="00C6672B">
        <w:rPr>
          <w:rFonts w:hint="eastAsia"/>
        </w:rPr>
        <w:t>,</w:t>
      </w:r>
      <w:r w:rsidRPr="00150C24">
        <w:t xml:space="preserve"> 33-</w:t>
      </w:r>
      <w:r w:rsidR="00C6672B">
        <w:rPr>
          <w:rFonts w:hint="eastAsia"/>
        </w:rPr>
        <w:t>3</w:t>
      </w:r>
      <w:r w:rsidRPr="00150C24">
        <w:t>9</w:t>
      </w:r>
      <w:bookmarkEnd w:id="306"/>
      <w:r w:rsidR="00C6672B">
        <w:rPr>
          <w:rFonts w:hint="eastAsia"/>
        </w:rPr>
        <w:t xml:space="preserve"> (2003)</w:t>
      </w:r>
    </w:p>
    <w:p w14:paraId="5ABF26E5" w14:textId="29712A02" w:rsidR="00150C24" w:rsidRPr="00150C24" w:rsidRDefault="00150C24" w:rsidP="009C4607">
      <w:pPr>
        <w:pStyle w:val="EndNoteBibliography"/>
        <w:numPr>
          <w:ilvl w:val="0"/>
          <w:numId w:val="18"/>
        </w:numPr>
      </w:pPr>
      <w:bookmarkStart w:id="307" w:name="_ENREF_22"/>
      <w:r w:rsidRPr="00150C24">
        <w:t>Feng</w:t>
      </w:r>
      <w:r w:rsidR="008B5CC2">
        <w:rPr>
          <w:rFonts w:hint="eastAsia"/>
        </w:rPr>
        <w:t>,</w:t>
      </w:r>
      <w:r w:rsidRPr="00150C24">
        <w:t xml:space="preserve"> Y</w:t>
      </w:r>
      <w:r w:rsidR="008B5CC2">
        <w:rPr>
          <w:rFonts w:hint="eastAsia"/>
        </w:rPr>
        <w:t>.</w:t>
      </w:r>
      <w:r w:rsidRPr="00150C24">
        <w:t>T</w:t>
      </w:r>
      <w:r w:rsidR="008B5CC2">
        <w:rPr>
          <w:rFonts w:hint="eastAsia"/>
        </w:rPr>
        <w:t>.</w:t>
      </w:r>
      <w:r w:rsidRPr="00150C24">
        <w:t>, Han</w:t>
      </w:r>
      <w:r w:rsidR="008B5CC2">
        <w:rPr>
          <w:rFonts w:hint="eastAsia"/>
        </w:rPr>
        <w:t>,</w:t>
      </w:r>
      <w:r w:rsidRPr="00150C24">
        <w:t xml:space="preserve"> K</w:t>
      </w:r>
      <w:r w:rsidR="008B5CC2">
        <w:rPr>
          <w:rFonts w:hint="eastAsia"/>
        </w:rPr>
        <w:t>.</w:t>
      </w:r>
      <w:r w:rsidRPr="00150C24">
        <w:t>, Owen</w:t>
      </w:r>
      <w:r w:rsidR="008B5CC2">
        <w:rPr>
          <w:rFonts w:hint="eastAsia"/>
        </w:rPr>
        <w:t>,</w:t>
      </w:r>
      <w:r w:rsidRPr="00150C24">
        <w:t xml:space="preserve"> D</w:t>
      </w:r>
      <w:r w:rsidR="008B5CC2">
        <w:rPr>
          <w:rFonts w:hint="eastAsia"/>
        </w:rPr>
        <w:t>.</w:t>
      </w:r>
      <w:r w:rsidRPr="00150C24">
        <w:t>R</w:t>
      </w:r>
      <w:r w:rsidR="008B5CC2">
        <w:rPr>
          <w:rFonts w:hint="eastAsia"/>
        </w:rPr>
        <w:t>.</w:t>
      </w:r>
      <w:r w:rsidRPr="00150C24">
        <w:t>J.</w:t>
      </w:r>
      <w:r w:rsidR="008B5CC2">
        <w:rPr>
          <w:rFonts w:hint="eastAsia"/>
        </w:rPr>
        <w:t>:</w:t>
      </w:r>
      <w:r w:rsidRPr="00150C24">
        <w:t xml:space="preserve"> Coupled lattice Boltzmann method and discrete element modelling of particle transport in turbulent fluid flows: Computational issues. International Journal for Numerical Methods in Engineering </w:t>
      </w:r>
      <w:r w:rsidRPr="009C4607">
        <w:rPr>
          <w:b/>
        </w:rPr>
        <w:t>72</w:t>
      </w:r>
      <w:r w:rsidR="008B5CC2" w:rsidRPr="00014CEB">
        <w:rPr>
          <w:rFonts w:hint="eastAsia"/>
        </w:rPr>
        <w:t>,</w:t>
      </w:r>
      <w:r w:rsidRPr="00150C24">
        <w:t xml:space="preserve"> 1111-</w:t>
      </w:r>
      <w:r w:rsidR="008B5CC2">
        <w:rPr>
          <w:rFonts w:hint="eastAsia"/>
        </w:rPr>
        <w:t>11</w:t>
      </w:r>
      <w:r w:rsidRPr="00150C24">
        <w:t>34</w:t>
      </w:r>
      <w:bookmarkEnd w:id="307"/>
      <w:r w:rsidR="008B5CC2">
        <w:rPr>
          <w:rFonts w:hint="eastAsia"/>
        </w:rPr>
        <w:t xml:space="preserve"> (2007)</w:t>
      </w:r>
    </w:p>
    <w:p w14:paraId="365D511A" w14:textId="1CC5A8DE" w:rsidR="00150C24" w:rsidRPr="00150C24" w:rsidRDefault="000969AA" w:rsidP="009C4607">
      <w:pPr>
        <w:pStyle w:val="EndNoteBibliography"/>
        <w:numPr>
          <w:ilvl w:val="0"/>
          <w:numId w:val="18"/>
        </w:numPr>
      </w:pPr>
      <w:bookmarkStart w:id="308" w:name="_ENREF_23"/>
      <w:r w:rsidRPr="00150C24">
        <w:t>Feng</w:t>
      </w:r>
      <w:r>
        <w:rPr>
          <w:rFonts w:hint="eastAsia"/>
        </w:rPr>
        <w:t>,</w:t>
      </w:r>
      <w:r w:rsidRPr="00150C24">
        <w:t xml:space="preserve"> Y</w:t>
      </w:r>
      <w:r>
        <w:rPr>
          <w:rFonts w:hint="eastAsia"/>
        </w:rPr>
        <w:t>.</w:t>
      </w:r>
      <w:r w:rsidRPr="00150C24">
        <w:t>T</w:t>
      </w:r>
      <w:r>
        <w:rPr>
          <w:rFonts w:hint="eastAsia"/>
        </w:rPr>
        <w:t>.</w:t>
      </w:r>
      <w:r w:rsidRPr="00150C24">
        <w:t>, Han</w:t>
      </w:r>
      <w:r>
        <w:rPr>
          <w:rFonts w:hint="eastAsia"/>
        </w:rPr>
        <w:t>,</w:t>
      </w:r>
      <w:r w:rsidRPr="00150C24">
        <w:t xml:space="preserve"> K</w:t>
      </w:r>
      <w:r>
        <w:rPr>
          <w:rFonts w:hint="eastAsia"/>
        </w:rPr>
        <w:t>.</w:t>
      </w:r>
      <w:r w:rsidRPr="00150C24">
        <w:t>, Owen</w:t>
      </w:r>
      <w:r>
        <w:rPr>
          <w:rFonts w:hint="eastAsia"/>
        </w:rPr>
        <w:t>,</w:t>
      </w:r>
      <w:r w:rsidRPr="00150C24">
        <w:t xml:space="preserve"> D</w:t>
      </w:r>
      <w:r>
        <w:rPr>
          <w:rFonts w:hint="eastAsia"/>
        </w:rPr>
        <w:t>.</w:t>
      </w:r>
      <w:r w:rsidRPr="00150C24">
        <w:t>R</w:t>
      </w:r>
      <w:r>
        <w:rPr>
          <w:rFonts w:hint="eastAsia"/>
        </w:rPr>
        <w:t>.</w:t>
      </w:r>
      <w:r w:rsidRPr="00150C24">
        <w:t>J.</w:t>
      </w:r>
      <w:r>
        <w:rPr>
          <w:rFonts w:hint="eastAsia"/>
        </w:rPr>
        <w:t>:</w:t>
      </w:r>
      <w:r w:rsidR="00150C24" w:rsidRPr="00150C24">
        <w:t xml:space="preserve"> Combined three-dimensional lattice Boltzmann method and discrete element method for modelling fluid-particle interactions with experimental assessment. International Journal for Nu</w:t>
      </w:r>
      <w:r>
        <w:t>merical Methods in Engineering</w:t>
      </w:r>
      <w:r>
        <w:rPr>
          <w:rFonts w:hint="eastAsia"/>
        </w:rPr>
        <w:t xml:space="preserve"> </w:t>
      </w:r>
      <w:r w:rsidR="00150C24" w:rsidRPr="009C4607">
        <w:rPr>
          <w:b/>
        </w:rPr>
        <w:t>81</w:t>
      </w:r>
      <w:r>
        <w:rPr>
          <w:rFonts w:hint="eastAsia"/>
        </w:rPr>
        <w:t>,</w:t>
      </w:r>
      <w:r w:rsidR="00150C24" w:rsidRPr="00150C24">
        <w:t xml:space="preserve"> 229-</w:t>
      </w:r>
      <w:r>
        <w:rPr>
          <w:rFonts w:hint="eastAsia"/>
        </w:rPr>
        <w:t>2</w:t>
      </w:r>
      <w:r w:rsidR="00150C24" w:rsidRPr="00150C24">
        <w:t>45</w:t>
      </w:r>
      <w:bookmarkEnd w:id="308"/>
      <w:r>
        <w:rPr>
          <w:rFonts w:hint="eastAsia"/>
        </w:rPr>
        <w:t xml:space="preserve"> (2010)</w:t>
      </w:r>
    </w:p>
    <w:p w14:paraId="10F0E245" w14:textId="5BC8A49A" w:rsidR="00150C24" w:rsidRPr="00150C24" w:rsidRDefault="00150C24" w:rsidP="009C4607">
      <w:pPr>
        <w:pStyle w:val="EndNoteBibliography"/>
        <w:numPr>
          <w:ilvl w:val="0"/>
          <w:numId w:val="18"/>
        </w:numPr>
      </w:pPr>
      <w:bookmarkStart w:id="309" w:name="_ENREF_24"/>
      <w:r w:rsidRPr="00150C24">
        <w:t>O’Sullivan</w:t>
      </w:r>
      <w:r w:rsidR="000969AA">
        <w:rPr>
          <w:rFonts w:hint="eastAsia"/>
        </w:rPr>
        <w:t>,</w:t>
      </w:r>
      <w:r w:rsidRPr="00150C24">
        <w:t xml:space="preserve"> C.</w:t>
      </w:r>
      <w:r w:rsidR="000969AA">
        <w:rPr>
          <w:rFonts w:hint="eastAsia"/>
        </w:rPr>
        <w:t>:</w:t>
      </w:r>
      <w:r w:rsidRPr="00150C24">
        <w:t xml:space="preserve"> Advancing geomechanics using DEM. Geomechanics from Micro to Macro. </w:t>
      </w:r>
      <w:r w:rsidR="000969AA">
        <w:rPr>
          <w:rFonts w:hint="eastAsia"/>
        </w:rPr>
        <w:t>CRC Press (</w:t>
      </w:r>
      <w:r w:rsidRPr="00150C24">
        <w:t>2014</w:t>
      </w:r>
      <w:bookmarkEnd w:id="309"/>
      <w:r w:rsidR="000969AA">
        <w:rPr>
          <w:rFonts w:hint="eastAsia"/>
        </w:rPr>
        <w:t>)</w:t>
      </w:r>
    </w:p>
    <w:p w14:paraId="1F56C16A" w14:textId="6946434D" w:rsidR="00150C24" w:rsidRPr="00150C24" w:rsidRDefault="00150C24" w:rsidP="009C4607">
      <w:pPr>
        <w:pStyle w:val="EndNoteBibliography"/>
        <w:numPr>
          <w:ilvl w:val="0"/>
          <w:numId w:val="18"/>
        </w:numPr>
      </w:pPr>
      <w:bookmarkStart w:id="310" w:name="_ENREF_25"/>
      <w:r w:rsidRPr="00150C24">
        <w:t>Noble</w:t>
      </w:r>
      <w:r w:rsidR="00ED08DA">
        <w:rPr>
          <w:rFonts w:hint="eastAsia"/>
        </w:rPr>
        <w:t>,</w:t>
      </w:r>
      <w:r w:rsidRPr="00150C24">
        <w:t xml:space="preserve"> D</w:t>
      </w:r>
      <w:r w:rsidR="00ED08DA">
        <w:rPr>
          <w:rFonts w:hint="eastAsia"/>
        </w:rPr>
        <w:t>.</w:t>
      </w:r>
      <w:r w:rsidRPr="00150C24">
        <w:t>, Torczynski</w:t>
      </w:r>
      <w:r w:rsidR="00ED08DA">
        <w:rPr>
          <w:rFonts w:hint="eastAsia"/>
        </w:rPr>
        <w:t>,</w:t>
      </w:r>
      <w:r w:rsidRPr="00150C24">
        <w:t xml:space="preserve"> J.</w:t>
      </w:r>
      <w:r w:rsidR="00ED08DA">
        <w:rPr>
          <w:rFonts w:hint="eastAsia"/>
        </w:rPr>
        <w:t>:</w:t>
      </w:r>
      <w:r w:rsidRPr="00150C24">
        <w:t xml:space="preserve"> A lattice-Boltzmann method for partially saturated computational cells. Internatio</w:t>
      </w:r>
      <w:r w:rsidR="00ED08DA">
        <w:t>nal Journal of Modern Physics C</w:t>
      </w:r>
      <w:r w:rsidRPr="00150C24">
        <w:t xml:space="preserve"> </w:t>
      </w:r>
      <w:r w:rsidRPr="009C4607">
        <w:rPr>
          <w:b/>
        </w:rPr>
        <w:t>9</w:t>
      </w:r>
      <w:r w:rsidR="00ED08DA">
        <w:rPr>
          <w:rFonts w:hint="eastAsia"/>
        </w:rPr>
        <w:t>,</w:t>
      </w:r>
      <w:r w:rsidRPr="00150C24">
        <w:t xml:space="preserve"> 1189-</w:t>
      </w:r>
      <w:r w:rsidR="00ED08DA">
        <w:rPr>
          <w:rFonts w:hint="eastAsia"/>
        </w:rPr>
        <w:t>1</w:t>
      </w:r>
      <w:r w:rsidRPr="00150C24">
        <w:t>201</w:t>
      </w:r>
      <w:bookmarkEnd w:id="310"/>
      <w:r w:rsidR="00ED08DA">
        <w:rPr>
          <w:rFonts w:hint="eastAsia"/>
        </w:rPr>
        <w:t>(1998)</w:t>
      </w:r>
    </w:p>
    <w:p w14:paraId="600BF483" w14:textId="10439189" w:rsidR="00150C24" w:rsidRPr="00150C24" w:rsidRDefault="00150C24" w:rsidP="009C4607">
      <w:pPr>
        <w:pStyle w:val="EndNoteBibliography"/>
        <w:numPr>
          <w:ilvl w:val="0"/>
          <w:numId w:val="18"/>
        </w:numPr>
      </w:pPr>
      <w:bookmarkStart w:id="311" w:name="_ENREF_26"/>
      <w:r w:rsidRPr="00150C24">
        <w:t>Zeng</w:t>
      </w:r>
      <w:r w:rsidR="00ED08DA">
        <w:rPr>
          <w:rFonts w:hint="eastAsia"/>
        </w:rPr>
        <w:t>,</w:t>
      </w:r>
      <w:r w:rsidRPr="00150C24">
        <w:t xml:space="preserve"> L</w:t>
      </w:r>
      <w:r w:rsidR="00ED08DA">
        <w:rPr>
          <w:rFonts w:hint="eastAsia"/>
        </w:rPr>
        <w:t>.</w:t>
      </w:r>
      <w:r w:rsidRPr="00150C24">
        <w:t>, Najjar</w:t>
      </w:r>
      <w:r w:rsidR="00ED08DA">
        <w:rPr>
          <w:rFonts w:hint="eastAsia"/>
        </w:rPr>
        <w:t>,</w:t>
      </w:r>
      <w:r w:rsidRPr="00150C24">
        <w:t xml:space="preserve"> F</w:t>
      </w:r>
      <w:r w:rsidR="00ED08DA">
        <w:rPr>
          <w:rFonts w:hint="eastAsia"/>
        </w:rPr>
        <w:t>.</w:t>
      </w:r>
      <w:r w:rsidRPr="00150C24">
        <w:t>, Balachandar</w:t>
      </w:r>
      <w:r w:rsidR="00ED08DA">
        <w:rPr>
          <w:rFonts w:hint="eastAsia"/>
        </w:rPr>
        <w:t>,</w:t>
      </w:r>
      <w:r w:rsidRPr="00150C24">
        <w:t xml:space="preserve"> S</w:t>
      </w:r>
      <w:r w:rsidR="00ED08DA">
        <w:rPr>
          <w:rFonts w:hint="eastAsia"/>
        </w:rPr>
        <w:t>.</w:t>
      </w:r>
      <w:r w:rsidRPr="00150C24">
        <w:t>, Fischer</w:t>
      </w:r>
      <w:r w:rsidR="00ED08DA">
        <w:rPr>
          <w:rFonts w:hint="eastAsia"/>
        </w:rPr>
        <w:t>,</w:t>
      </w:r>
      <w:r w:rsidRPr="00150C24">
        <w:t xml:space="preserve"> P.</w:t>
      </w:r>
      <w:r w:rsidR="00ED08DA">
        <w:rPr>
          <w:rFonts w:hint="eastAsia"/>
        </w:rPr>
        <w:t>:</w:t>
      </w:r>
      <w:r w:rsidRPr="00150C24">
        <w:t xml:space="preserve"> Forces on a finite-sized particle located close to a wall in a linear shear flow. Phys</w:t>
      </w:r>
      <w:r w:rsidR="001165F1">
        <w:rPr>
          <w:rFonts w:hint="eastAsia"/>
        </w:rPr>
        <w:t xml:space="preserve">ics of </w:t>
      </w:r>
      <w:r w:rsidRPr="00150C24">
        <w:t>Fluids 21</w:t>
      </w:r>
      <w:r w:rsidR="001165F1">
        <w:rPr>
          <w:rFonts w:hint="eastAsia"/>
        </w:rPr>
        <w:t>,</w:t>
      </w:r>
      <w:r w:rsidRPr="00150C24">
        <w:t xml:space="preserve"> 033302</w:t>
      </w:r>
      <w:bookmarkEnd w:id="311"/>
      <w:r w:rsidR="001165F1">
        <w:rPr>
          <w:rFonts w:hint="eastAsia"/>
        </w:rPr>
        <w:t xml:space="preserve"> (2009)</w:t>
      </w:r>
    </w:p>
    <w:p w14:paraId="44553E1D" w14:textId="778F3039" w:rsidR="00150C24" w:rsidRPr="00150C24" w:rsidRDefault="00150C24" w:rsidP="009C4607">
      <w:pPr>
        <w:pStyle w:val="EndNoteBibliography"/>
        <w:numPr>
          <w:ilvl w:val="0"/>
          <w:numId w:val="18"/>
        </w:numPr>
      </w:pPr>
      <w:bookmarkStart w:id="312" w:name="_ENREF_27"/>
      <w:r w:rsidRPr="00150C24">
        <w:t>Kang</w:t>
      </w:r>
      <w:r w:rsidR="003D3515">
        <w:rPr>
          <w:rFonts w:hint="eastAsia"/>
        </w:rPr>
        <w:t>,</w:t>
      </w:r>
      <w:r w:rsidRPr="00150C24">
        <w:t xml:space="preserve"> S</w:t>
      </w:r>
      <w:r w:rsidR="003D3515">
        <w:rPr>
          <w:rFonts w:hint="eastAsia"/>
        </w:rPr>
        <w:t>.</w:t>
      </w:r>
      <w:r w:rsidRPr="00150C24">
        <w:t>K</w:t>
      </w:r>
      <w:r w:rsidR="003D3515">
        <w:rPr>
          <w:rFonts w:hint="eastAsia"/>
        </w:rPr>
        <w:t>.</w:t>
      </w:r>
      <w:r w:rsidRPr="00150C24">
        <w:t>, Hassan</w:t>
      </w:r>
      <w:r w:rsidR="003D3515">
        <w:rPr>
          <w:rFonts w:hint="eastAsia"/>
        </w:rPr>
        <w:t>,</w:t>
      </w:r>
      <w:r w:rsidRPr="00150C24">
        <w:t xml:space="preserve"> Y</w:t>
      </w:r>
      <w:r w:rsidR="003D3515">
        <w:rPr>
          <w:rFonts w:hint="eastAsia"/>
        </w:rPr>
        <w:t>.</w:t>
      </w:r>
      <w:r w:rsidRPr="00150C24">
        <w:t>A.</w:t>
      </w:r>
      <w:r w:rsidR="003D3515">
        <w:rPr>
          <w:rFonts w:hint="eastAsia"/>
        </w:rPr>
        <w:t>:</w:t>
      </w:r>
      <w:r w:rsidRPr="00150C24">
        <w:t xml:space="preserve"> The effect of lattice models within the lattice Boltzmann method in the simulation of wall-bounded turbulent flows. Journal of Computational Physics </w:t>
      </w:r>
      <w:r w:rsidRPr="009C4607">
        <w:rPr>
          <w:b/>
        </w:rPr>
        <w:t>232</w:t>
      </w:r>
      <w:r w:rsidR="003D3515" w:rsidRPr="00014CEB">
        <w:rPr>
          <w:rFonts w:hint="eastAsia"/>
        </w:rPr>
        <w:t>,</w:t>
      </w:r>
      <w:r w:rsidRPr="00150C24">
        <w:t xml:space="preserve"> 100-</w:t>
      </w:r>
      <w:r w:rsidR="003D3515">
        <w:rPr>
          <w:rFonts w:hint="eastAsia"/>
        </w:rPr>
        <w:t>1</w:t>
      </w:r>
      <w:r w:rsidRPr="00150C24">
        <w:t>17</w:t>
      </w:r>
      <w:bookmarkEnd w:id="312"/>
      <w:r w:rsidR="003D3515">
        <w:rPr>
          <w:rFonts w:hint="eastAsia"/>
        </w:rPr>
        <w:t xml:space="preserve"> (2013)</w:t>
      </w:r>
    </w:p>
    <w:p w14:paraId="5717F9EC" w14:textId="04C18E78" w:rsidR="00150C24" w:rsidRPr="00150C24" w:rsidRDefault="00150C24" w:rsidP="009C4607">
      <w:pPr>
        <w:pStyle w:val="EndNoteBibliography"/>
        <w:numPr>
          <w:ilvl w:val="0"/>
          <w:numId w:val="18"/>
        </w:numPr>
      </w:pPr>
      <w:bookmarkStart w:id="313" w:name="_ENREF_28"/>
      <w:r w:rsidRPr="00150C24">
        <w:t>Kuwata</w:t>
      </w:r>
      <w:r w:rsidR="0034330E">
        <w:rPr>
          <w:rFonts w:hint="eastAsia"/>
        </w:rPr>
        <w:t>,</w:t>
      </w:r>
      <w:r w:rsidRPr="00150C24">
        <w:t xml:space="preserve"> Y</w:t>
      </w:r>
      <w:r w:rsidR="0034330E">
        <w:rPr>
          <w:rFonts w:hint="eastAsia"/>
        </w:rPr>
        <w:t>.</w:t>
      </w:r>
      <w:r w:rsidRPr="00150C24">
        <w:t>, Suga</w:t>
      </w:r>
      <w:r w:rsidR="0034330E">
        <w:rPr>
          <w:rFonts w:hint="eastAsia"/>
        </w:rPr>
        <w:t>,</w:t>
      </w:r>
      <w:r w:rsidRPr="00150C24">
        <w:t xml:space="preserve"> K.</w:t>
      </w:r>
      <w:r w:rsidR="0034330E">
        <w:rPr>
          <w:rFonts w:hint="eastAsia"/>
        </w:rPr>
        <w:t>:</w:t>
      </w:r>
      <w:r w:rsidRPr="00150C24">
        <w:t xml:space="preserve"> Anomaly of the lattice Boltzmann methods in three-dimensional cylindrical flows. Jo</w:t>
      </w:r>
      <w:r w:rsidR="0034330E">
        <w:t>urnal of Computational Physics</w:t>
      </w:r>
      <w:r w:rsidR="0034330E">
        <w:rPr>
          <w:rFonts w:hint="eastAsia"/>
        </w:rPr>
        <w:t xml:space="preserve"> </w:t>
      </w:r>
      <w:r w:rsidRPr="009C4607">
        <w:rPr>
          <w:b/>
        </w:rPr>
        <w:t>280</w:t>
      </w:r>
      <w:r w:rsidR="0034330E">
        <w:rPr>
          <w:rFonts w:hint="eastAsia"/>
        </w:rPr>
        <w:t>,</w:t>
      </w:r>
      <w:r w:rsidRPr="00150C24">
        <w:t xml:space="preserve"> 563-</w:t>
      </w:r>
      <w:r w:rsidR="0034330E">
        <w:rPr>
          <w:rFonts w:hint="eastAsia"/>
        </w:rPr>
        <w:t>56</w:t>
      </w:r>
      <w:r w:rsidRPr="00150C24">
        <w:t>9</w:t>
      </w:r>
      <w:bookmarkEnd w:id="313"/>
      <w:r w:rsidR="0034330E">
        <w:rPr>
          <w:rFonts w:hint="eastAsia"/>
        </w:rPr>
        <w:t xml:space="preserve"> (2015)</w:t>
      </w:r>
    </w:p>
    <w:p w14:paraId="5B8E9A35" w14:textId="2E298381" w:rsidR="00150C24" w:rsidRPr="00150C24" w:rsidRDefault="00150C24" w:rsidP="009C4607">
      <w:pPr>
        <w:pStyle w:val="EndNoteBibliography"/>
        <w:numPr>
          <w:ilvl w:val="0"/>
          <w:numId w:val="18"/>
        </w:numPr>
      </w:pPr>
      <w:bookmarkStart w:id="314" w:name="_ENREF_29"/>
      <w:r w:rsidRPr="00150C24">
        <w:t>Silva</w:t>
      </w:r>
      <w:r w:rsidR="0034330E">
        <w:rPr>
          <w:rFonts w:hint="eastAsia"/>
        </w:rPr>
        <w:t>,</w:t>
      </w:r>
      <w:r w:rsidRPr="00150C24">
        <w:t xml:space="preserve"> G</w:t>
      </w:r>
      <w:r w:rsidR="0034330E">
        <w:rPr>
          <w:rFonts w:hint="eastAsia"/>
        </w:rPr>
        <w:t>.</w:t>
      </w:r>
      <w:r w:rsidRPr="00150C24">
        <w:t>, Semiao</w:t>
      </w:r>
      <w:r w:rsidR="0034330E">
        <w:rPr>
          <w:rFonts w:hint="eastAsia"/>
        </w:rPr>
        <w:t>,</w:t>
      </w:r>
      <w:r w:rsidRPr="00150C24">
        <w:t xml:space="preserve"> V.</w:t>
      </w:r>
      <w:r w:rsidR="0034330E">
        <w:rPr>
          <w:rFonts w:hint="eastAsia"/>
        </w:rPr>
        <w:t>:</w:t>
      </w:r>
      <w:r w:rsidRPr="00150C24">
        <w:t xml:space="preserve"> Truncation errors and the rotational invariance of three-dimensional lattice models in the lattice Boltzmann method. Journal of Computational Physics </w:t>
      </w:r>
      <w:r w:rsidRPr="009C4607">
        <w:rPr>
          <w:b/>
        </w:rPr>
        <w:t>269</w:t>
      </w:r>
      <w:r w:rsidR="0034330E">
        <w:rPr>
          <w:rFonts w:hint="eastAsia"/>
        </w:rPr>
        <w:t>,</w:t>
      </w:r>
      <w:r w:rsidRPr="00150C24">
        <w:t xml:space="preserve"> 259-</w:t>
      </w:r>
      <w:r w:rsidR="0034330E">
        <w:rPr>
          <w:rFonts w:hint="eastAsia"/>
        </w:rPr>
        <w:t>2</w:t>
      </w:r>
      <w:r w:rsidRPr="00150C24">
        <w:t>79</w:t>
      </w:r>
      <w:bookmarkEnd w:id="314"/>
      <w:r w:rsidR="0034330E">
        <w:rPr>
          <w:rFonts w:hint="eastAsia"/>
        </w:rPr>
        <w:t xml:space="preserve"> (2014)</w:t>
      </w:r>
    </w:p>
    <w:p w14:paraId="2114AA82" w14:textId="213F168B" w:rsidR="00150C24" w:rsidRPr="00150C24" w:rsidRDefault="00150C24" w:rsidP="009C4607">
      <w:pPr>
        <w:pStyle w:val="EndNoteBibliography"/>
        <w:numPr>
          <w:ilvl w:val="0"/>
          <w:numId w:val="18"/>
        </w:numPr>
      </w:pPr>
      <w:bookmarkStart w:id="315" w:name="_ENREF_30"/>
      <w:r w:rsidRPr="00150C24">
        <w:t>White</w:t>
      </w:r>
      <w:r w:rsidR="0034330E">
        <w:rPr>
          <w:rFonts w:hint="eastAsia"/>
        </w:rPr>
        <w:t>,</w:t>
      </w:r>
      <w:r w:rsidRPr="00150C24">
        <w:t xml:space="preserve"> A</w:t>
      </w:r>
      <w:r w:rsidR="0034330E">
        <w:rPr>
          <w:rFonts w:hint="eastAsia"/>
        </w:rPr>
        <w:t>.</w:t>
      </w:r>
      <w:r w:rsidRPr="00150C24">
        <w:t>T</w:t>
      </w:r>
      <w:r w:rsidR="0034330E">
        <w:rPr>
          <w:rFonts w:hint="eastAsia"/>
        </w:rPr>
        <w:t>.</w:t>
      </w:r>
      <w:r w:rsidRPr="00150C24">
        <w:t>, Chong</w:t>
      </w:r>
      <w:r w:rsidR="0034330E">
        <w:rPr>
          <w:rFonts w:hint="eastAsia"/>
        </w:rPr>
        <w:t>,</w:t>
      </w:r>
      <w:r w:rsidRPr="00150C24">
        <w:t xml:space="preserve"> C</w:t>
      </w:r>
      <w:r w:rsidR="0034330E">
        <w:rPr>
          <w:rFonts w:hint="eastAsia"/>
        </w:rPr>
        <w:t>.</w:t>
      </w:r>
      <w:r w:rsidRPr="00150C24">
        <w:t>K.</w:t>
      </w:r>
      <w:r w:rsidR="0034330E">
        <w:rPr>
          <w:rFonts w:hint="eastAsia"/>
        </w:rPr>
        <w:t>:</w:t>
      </w:r>
      <w:r w:rsidRPr="00150C24">
        <w:t xml:space="preserve"> Rotational invariance in the three-dimensional lattice Boltzmann method is dependent on the choice of lattice. Journal of Computational Physics </w:t>
      </w:r>
      <w:r w:rsidRPr="009C4607">
        <w:rPr>
          <w:b/>
        </w:rPr>
        <w:t>230</w:t>
      </w:r>
      <w:r w:rsidR="0034330E">
        <w:rPr>
          <w:rFonts w:hint="eastAsia"/>
        </w:rPr>
        <w:t>,</w:t>
      </w:r>
      <w:r w:rsidRPr="00150C24">
        <w:t xml:space="preserve"> 6367-</w:t>
      </w:r>
      <w:r w:rsidR="0034330E">
        <w:rPr>
          <w:rFonts w:hint="eastAsia"/>
        </w:rPr>
        <w:t>63</w:t>
      </w:r>
      <w:r w:rsidRPr="00150C24">
        <w:t>78</w:t>
      </w:r>
      <w:bookmarkEnd w:id="315"/>
      <w:r w:rsidR="0034330E">
        <w:rPr>
          <w:rFonts w:hint="eastAsia"/>
        </w:rPr>
        <w:t xml:space="preserve"> (2011)</w:t>
      </w:r>
    </w:p>
    <w:p w14:paraId="4E848E42" w14:textId="5069A679" w:rsidR="00150C24" w:rsidRPr="00150C24" w:rsidRDefault="00150C24" w:rsidP="009C4607">
      <w:pPr>
        <w:pStyle w:val="EndNoteBibliography"/>
        <w:numPr>
          <w:ilvl w:val="0"/>
          <w:numId w:val="18"/>
        </w:numPr>
      </w:pPr>
      <w:bookmarkStart w:id="316" w:name="_ENREF_31"/>
      <w:r w:rsidRPr="00150C24">
        <w:t>Ke</w:t>
      </w:r>
      <w:r w:rsidR="009745EB">
        <w:rPr>
          <w:rFonts w:hint="eastAsia"/>
        </w:rPr>
        <w:t>,</w:t>
      </w:r>
      <w:r w:rsidRPr="00150C24">
        <w:t xml:space="preserve"> T</w:t>
      </w:r>
      <w:r w:rsidR="009745EB">
        <w:rPr>
          <w:rFonts w:hint="eastAsia"/>
        </w:rPr>
        <w:t>.</w:t>
      </w:r>
      <w:r w:rsidRPr="00150C24">
        <w:t>-C</w:t>
      </w:r>
      <w:r w:rsidR="009745EB">
        <w:rPr>
          <w:rFonts w:hint="eastAsia"/>
        </w:rPr>
        <w:t>.</w:t>
      </w:r>
      <w:r w:rsidRPr="00150C24">
        <w:t>, Bray</w:t>
      </w:r>
      <w:r w:rsidR="009745EB">
        <w:rPr>
          <w:rFonts w:hint="eastAsia"/>
        </w:rPr>
        <w:t>,</w:t>
      </w:r>
      <w:r w:rsidRPr="00150C24">
        <w:t xml:space="preserve"> J.</w:t>
      </w:r>
      <w:r w:rsidR="009745EB">
        <w:rPr>
          <w:rFonts w:hint="eastAsia"/>
        </w:rPr>
        <w:t>:</w:t>
      </w:r>
      <w:r w:rsidRPr="00150C24">
        <w:t xml:space="preserve"> Modeling of particulate media using discontinuous deformation analysis. Journal of </w:t>
      </w:r>
      <w:r w:rsidR="009745EB">
        <w:rPr>
          <w:rFonts w:hint="eastAsia"/>
        </w:rPr>
        <w:t>E</w:t>
      </w:r>
      <w:r w:rsidRPr="00150C24">
        <w:t xml:space="preserve">ngineering </w:t>
      </w:r>
      <w:r w:rsidR="009745EB">
        <w:rPr>
          <w:rFonts w:hint="eastAsia"/>
        </w:rPr>
        <w:t>M</w:t>
      </w:r>
      <w:r w:rsidR="009745EB">
        <w:t>echanics</w:t>
      </w:r>
      <w:r w:rsidR="009745EB">
        <w:rPr>
          <w:rFonts w:hint="eastAsia"/>
        </w:rPr>
        <w:t xml:space="preserve"> </w:t>
      </w:r>
      <w:r w:rsidR="009745EB" w:rsidRPr="009C4607">
        <w:rPr>
          <w:rFonts w:hint="eastAsia"/>
          <w:b/>
        </w:rPr>
        <w:t>121</w:t>
      </w:r>
      <w:r w:rsidR="009745EB">
        <w:rPr>
          <w:rFonts w:hint="eastAsia"/>
        </w:rPr>
        <w:t>, 1234-1243 (</w:t>
      </w:r>
      <w:r w:rsidRPr="00150C24">
        <w:t>1995</w:t>
      </w:r>
      <w:r w:rsidR="009745EB">
        <w:rPr>
          <w:rFonts w:hint="eastAsia"/>
        </w:rPr>
        <w:t>)</w:t>
      </w:r>
      <w:r w:rsidRPr="00150C24">
        <w:t xml:space="preserve"> </w:t>
      </w:r>
      <w:bookmarkEnd w:id="316"/>
    </w:p>
    <w:p w14:paraId="3211872F" w14:textId="4351FF54" w:rsidR="00150C24" w:rsidRPr="00150C24" w:rsidRDefault="00150C24" w:rsidP="009C4607">
      <w:pPr>
        <w:pStyle w:val="EndNoteBibliography"/>
        <w:numPr>
          <w:ilvl w:val="0"/>
          <w:numId w:val="18"/>
        </w:numPr>
      </w:pPr>
      <w:bookmarkStart w:id="317" w:name="_ENREF_32"/>
      <w:r w:rsidRPr="00150C24">
        <w:lastRenderedPageBreak/>
        <w:t>Bagchi</w:t>
      </w:r>
      <w:r w:rsidR="00D5647C">
        <w:rPr>
          <w:rFonts w:hint="eastAsia"/>
        </w:rPr>
        <w:t>,</w:t>
      </w:r>
      <w:r w:rsidRPr="00150C24">
        <w:t xml:space="preserve"> P</w:t>
      </w:r>
      <w:r w:rsidR="00D5647C">
        <w:rPr>
          <w:rFonts w:hint="eastAsia"/>
        </w:rPr>
        <w:t>.</w:t>
      </w:r>
      <w:r w:rsidRPr="00150C24">
        <w:t>, Balachandar</w:t>
      </w:r>
      <w:r w:rsidR="00D5647C">
        <w:rPr>
          <w:rFonts w:hint="eastAsia"/>
        </w:rPr>
        <w:t>,</w:t>
      </w:r>
      <w:r w:rsidRPr="00150C24">
        <w:t xml:space="preserve"> S.</w:t>
      </w:r>
      <w:r w:rsidR="00D5647C">
        <w:rPr>
          <w:rFonts w:hint="eastAsia"/>
        </w:rPr>
        <w:t>:</w:t>
      </w:r>
      <w:r w:rsidRPr="00150C24">
        <w:t xml:space="preserve"> Effect of free rotation on the motion of a solid sphere in linear shear flow at moderate Re. Physics of Fluids (1994-present) </w:t>
      </w:r>
      <w:r w:rsidRPr="009C4607">
        <w:rPr>
          <w:b/>
        </w:rPr>
        <w:t>14</w:t>
      </w:r>
      <w:r w:rsidR="00D5647C">
        <w:rPr>
          <w:rFonts w:hint="eastAsia"/>
        </w:rPr>
        <w:t>,</w:t>
      </w:r>
      <w:r w:rsidRPr="00150C24">
        <w:t xml:space="preserve"> 2719-</w:t>
      </w:r>
      <w:r w:rsidR="00D5647C">
        <w:rPr>
          <w:rFonts w:hint="eastAsia"/>
        </w:rPr>
        <w:t>27</w:t>
      </w:r>
      <w:r w:rsidRPr="00150C24">
        <w:t>37</w:t>
      </w:r>
      <w:bookmarkEnd w:id="317"/>
      <w:r w:rsidR="00D5647C">
        <w:rPr>
          <w:rFonts w:hint="eastAsia"/>
        </w:rPr>
        <w:t xml:space="preserve"> (2002)</w:t>
      </w:r>
    </w:p>
    <w:p w14:paraId="5B9C191D" w14:textId="7CFF7900" w:rsidR="00150C24" w:rsidRPr="00150C24" w:rsidRDefault="00150C24" w:rsidP="009C4607">
      <w:pPr>
        <w:pStyle w:val="EndNoteBibliography"/>
        <w:numPr>
          <w:ilvl w:val="0"/>
          <w:numId w:val="18"/>
        </w:numPr>
      </w:pPr>
      <w:bookmarkStart w:id="318" w:name="_ENREF_33"/>
      <w:r w:rsidRPr="00150C24">
        <w:t>Clift</w:t>
      </w:r>
      <w:r w:rsidR="00D5647C">
        <w:rPr>
          <w:rFonts w:hint="eastAsia"/>
        </w:rPr>
        <w:t>,</w:t>
      </w:r>
      <w:r w:rsidRPr="00150C24">
        <w:t xml:space="preserve"> R</w:t>
      </w:r>
      <w:r w:rsidR="00D5647C">
        <w:rPr>
          <w:rFonts w:hint="eastAsia"/>
        </w:rPr>
        <w:t>.</w:t>
      </w:r>
      <w:r w:rsidRPr="00150C24">
        <w:t>, Grace</w:t>
      </w:r>
      <w:r w:rsidR="00D5647C">
        <w:rPr>
          <w:rFonts w:hint="eastAsia"/>
        </w:rPr>
        <w:t>,</w:t>
      </w:r>
      <w:r w:rsidRPr="00150C24">
        <w:t xml:space="preserve"> J</w:t>
      </w:r>
      <w:r w:rsidR="00D5647C">
        <w:rPr>
          <w:rFonts w:hint="eastAsia"/>
        </w:rPr>
        <w:t>.</w:t>
      </w:r>
      <w:r w:rsidRPr="00150C24">
        <w:t>R</w:t>
      </w:r>
      <w:r w:rsidR="00D5647C">
        <w:rPr>
          <w:rFonts w:hint="eastAsia"/>
        </w:rPr>
        <w:t>.</w:t>
      </w:r>
      <w:r w:rsidRPr="00150C24">
        <w:t>, Weber</w:t>
      </w:r>
      <w:r w:rsidR="00D5647C">
        <w:rPr>
          <w:rFonts w:hint="eastAsia"/>
        </w:rPr>
        <w:t>,</w:t>
      </w:r>
      <w:r w:rsidRPr="00150C24">
        <w:t xml:space="preserve"> M</w:t>
      </w:r>
      <w:r w:rsidR="00D5647C">
        <w:rPr>
          <w:rFonts w:hint="eastAsia"/>
        </w:rPr>
        <w:t>.</w:t>
      </w:r>
      <w:r w:rsidRPr="00150C24">
        <w:t>E.</w:t>
      </w:r>
      <w:r w:rsidR="00D5647C">
        <w:rPr>
          <w:rFonts w:hint="eastAsia"/>
        </w:rPr>
        <w:t>:</w:t>
      </w:r>
      <w:r w:rsidRPr="00150C24">
        <w:t xml:space="preserve"> Bubbles, drops, and particles</w:t>
      </w:r>
      <w:r w:rsidR="00D5647C">
        <w:rPr>
          <w:rFonts w:hint="eastAsia"/>
        </w:rPr>
        <w:t>.</w:t>
      </w:r>
      <w:r w:rsidRPr="00150C24">
        <w:t xml:space="preserve"> </w:t>
      </w:r>
      <w:r w:rsidR="00D5647C" w:rsidRPr="00D5647C">
        <w:t xml:space="preserve">Academic Press </w:t>
      </w:r>
      <w:r w:rsidR="00D5647C">
        <w:rPr>
          <w:rFonts w:hint="eastAsia"/>
        </w:rPr>
        <w:t>(</w:t>
      </w:r>
      <w:r w:rsidR="00D5647C" w:rsidRPr="00D5647C">
        <w:t>1978</w:t>
      </w:r>
      <w:r w:rsidR="00D5647C">
        <w:rPr>
          <w:rFonts w:hint="eastAsia"/>
        </w:rPr>
        <w:t>)</w:t>
      </w:r>
      <w:bookmarkEnd w:id="318"/>
    </w:p>
    <w:p w14:paraId="2223CFA2" w14:textId="28D593E8" w:rsidR="00150C24" w:rsidRDefault="00150C24" w:rsidP="009C4607">
      <w:pPr>
        <w:pStyle w:val="EndNoteBibliography"/>
        <w:numPr>
          <w:ilvl w:val="0"/>
          <w:numId w:val="18"/>
        </w:numPr>
        <w:rPr>
          <w:rFonts w:hint="eastAsia"/>
        </w:rPr>
      </w:pPr>
      <w:bookmarkStart w:id="319" w:name="_ENREF_34"/>
      <w:r w:rsidRPr="00150C24">
        <w:t>Takemura</w:t>
      </w:r>
      <w:r w:rsidR="00D5647C">
        <w:rPr>
          <w:rFonts w:hint="eastAsia"/>
        </w:rPr>
        <w:t>,</w:t>
      </w:r>
      <w:r w:rsidRPr="00150C24">
        <w:t xml:space="preserve"> F</w:t>
      </w:r>
      <w:r w:rsidR="00D5647C">
        <w:rPr>
          <w:rFonts w:hint="eastAsia"/>
        </w:rPr>
        <w:t>.</w:t>
      </w:r>
      <w:r w:rsidRPr="00150C24">
        <w:t>, Magnaudet</w:t>
      </w:r>
      <w:r w:rsidR="00D5647C">
        <w:rPr>
          <w:rFonts w:hint="eastAsia"/>
        </w:rPr>
        <w:t>,</w:t>
      </w:r>
      <w:r w:rsidRPr="00150C24">
        <w:t xml:space="preserve"> J.</w:t>
      </w:r>
      <w:r w:rsidR="00D5647C">
        <w:rPr>
          <w:rFonts w:hint="eastAsia"/>
        </w:rPr>
        <w:t>:</w:t>
      </w:r>
      <w:r w:rsidRPr="00150C24">
        <w:t xml:space="preserve"> The transverse force on clean and contaminated bubbles rising near a vertical wall at moderate Reynolds number. </w:t>
      </w:r>
      <w:r w:rsidR="00D5647C">
        <w:t>Journal of Fluid Mechanics</w:t>
      </w:r>
      <w:r w:rsidRPr="00150C24">
        <w:t xml:space="preserve"> </w:t>
      </w:r>
      <w:r w:rsidRPr="005B36DB">
        <w:t>495</w:t>
      </w:r>
      <w:r w:rsidR="00D5647C">
        <w:rPr>
          <w:rFonts w:hint="eastAsia"/>
        </w:rPr>
        <w:t>,</w:t>
      </w:r>
      <w:r w:rsidRPr="00150C24">
        <w:t xml:space="preserve"> 235-</w:t>
      </w:r>
      <w:r w:rsidR="00D5647C">
        <w:rPr>
          <w:rFonts w:hint="eastAsia"/>
        </w:rPr>
        <w:t>2</w:t>
      </w:r>
      <w:r w:rsidRPr="00150C24">
        <w:t>53</w:t>
      </w:r>
      <w:bookmarkEnd w:id="319"/>
      <w:r w:rsidR="00D5647C">
        <w:rPr>
          <w:rFonts w:hint="eastAsia"/>
        </w:rPr>
        <w:t xml:space="preserve"> (2003)</w:t>
      </w:r>
    </w:p>
    <w:p w14:paraId="34D69337" w14:textId="02B1221F" w:rsidR="005B36DB" w:rsidRPr="00150C24" w:rsidRDefault="005B36DB" w:rsidP="005B36DB">
      <w:pPr>
        <w:pStyle w:val="EndNoteBibliography"/>
        <w:numPr>
          <w:ilvl w:val="0"/>
          <w:numId w:val="18"/>
        </w:numPr>
      </w:pPr>
      <w:r w:rsidRPr="005B36DB">
        <w:t>Kumar</w:t>
      </w:r>
      <w:r>
        <w:rPr>
          <w:rFonts w:hint="eastAsia"/>
        </w:rPr>
        <w:t>,</w:t>
      </w:r>
      <w:r w:rsidRPr="005B36DB">
        <w:t xml:space="preserve"> </w:t>
      </w:r>
      <w:r w:rsidRPr="005B36DB">
        <w:t>K</w:t>
      </w:r>
      <w:bookmarkStart w:id="320" w:name="_GoBack"/>
      <w:bookmarkEnd w:id="320"/>
      <w:r w:rsidRPr="005B36DB">
        <w:t>.</w:t>
      </w:r>
      <w:r>
        <w:rPr>
          <w:rFonts w:hint="eastAsia"/>
        </w:rPr>
        <w:t>,</w:t>
      </w:r>
      <w:r w:rsidRPr="005B36DB">
        <w:t xml:space="preserve"> </w:t>
      </w:r>
      <w:hyperlink r:id="rId351" w:tgtFrame="_blank" w:history="1">
        <w:r w:rsidRPr="005B36DB">
          <w:t>Delenne</w:t>
        </w:r>
        <w:r>
          <w:rPr>
            <w:rFonts w:hint="eastAsia"/>
          </w:rPr>
          <w:t>, J.Y.,</w:t>
        </w:r>
        <w:r w:rsidRPr="005B36DB">
          <w:t> </w:t>
        </w:r>
      </w:hyperlink>
      <w:r w:rsidRPr="005B36DB">
        <w:t>Soga</w:t>
      </w:r>
      <w:r>
        <w:rPr>
          <w:rFonts w:hint="eastAsia"/>
        </w:rPr>
        <w:t xml:space="preserve">, </w:t>
      </w:r>
      <w:r w:rsidRPr="005B36DB">
        <w:t>K.</w:t>
      </w:r>
      <w:r>
        <w:rPr>
          <w:rFonts w:hint="eastAsia"/>
        </w:rPr>
        <w:t>:</w:t>
      </w:r>
      <w:r w:rsidRPr="005B36DB">
        <w:t xml:space="preserve"> </w:t>
      </w:r>
      <w:hyperlink r:id="rId352" w:tgtFrame="_blank" w:history="1">
        <w:r w:rsidRPr="005B36DB">
          <w:t>Mechanics of granular column collapse in fluid at varying slope angles</w:t>
        </w:r>
      </w:hyperlink>
      <w:r>
        <w:rPr>
          <w:rFonts w:hint="eastAsia"/>
        </w:rPr>
        <w:t xml:space="preserve">. </w:t>
      </w:r>
      <w:r w:rsidRPr="005B36DB">
        <w:t>J</w:t>
      </w:r>
      <w:r>
        <w:rPr>
          <w:rFonts w:hint="eastAsia"/>
        </w:rPr>
        <w:t xml:space="preserve">ournal of </w:t>
      </w:r>
      <w:r w:rsidRPr="005B36DB">
        <w:t>Hydrodynamics Ser. B 29</w:t>
      </w:r>
      <w:r>
        <w:rPr>
          <w:rFonts w:hint="eastAsia"/>
        </w:rPr>
        <w:t>,</w:t>
      </w:r>
      <w:r w:rsidRPr="005B36DB">
        <w:t xml:space="preserve"> 529-541 (2017)</w:t>
      </w:r>
    </w:p>
    <w:p w14:paraId="65F0FBA8" w14:textId="5337E39D" w:rsidR="007516B8" w:rsidRPr="00293D89" w:rsidRDefault="003341B7" w:rsidP="0012637A">
      <w:pPr>
        <w:pStyle w:val="EndNoteBibliography"/>
        <w:ind w:left="720" w:hanging="720"/>
        <w:textAlignment w:val="center"/>
        <w:rPr>
          <w:b/>
        </w:rPr>
      </w:pPr>
      <w:r w:rsidRPr="00293D89">
        <w:rPr>
          <w:b/>
          <w:sz w:val="21"/>
          <w:szCs w:val="21"/>
        </w:rPr>
        <w:fldChar w:fldCharType="end"/>
      </w:r>
    </w:p>
    <w:p w14:paraId="1440B1D8" w14:textId="7C8A0F25" w:rsidR="0022654F" w:rsidRPr="00293D89" w:rsidRDefault="0022654F">
      <w:pPr>
        <w:pStyle w:val="EndNoteBibliography"/>
        <w:ind w:left="720" w:hanging="720"/>
        <w:textAlignment w:val="center"/>
        <w:rPr>
          <w:b/>
        </w:rPr>
      </w:pPr>
    </w:p>
    <w:sectPr w:rsidR="0022654F" w:rsidRPr="00293D89" w:rsidSect="00FB5BB6">
      <w:headerReference w:type="even" r:id="rId353"/>
      <w:headerReference w:type="default" r:id="rId354"/>
      <w:footerReference w:type="even" r:id="rId355"/>
      <w:footerReference w:type="default" r:id="rId356"/>
      <w:headerReference w:type="first" r:id="rId357"/>
      <w:footerReference w:type="first" r:id="rId358"/>
      <w:footnotePr>
        <w:numFmt w:val="decimalFullWidth"/>
      </w:footnotePr>
      <w:type w:val="continuous"/>
      <w:pgSz w:w="11906" w:h="16838" w:code="9"/>
      <w:pgMar w:top="1440" w:right="1797" w:bottom="1440" w:left="1797" w:header="1134" w:footer="851" w:gutter="0"/>
      <w:cols w:space="398"/>
      <w:docGrid w:linePitch="326" w:charSpace="46713"/>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C450B8" w14:textId="77777777" w:rsidR="000273F7" w:rsidRDefault="000273F7">
      <w:r>
        <w:separator/>
      </w:r>
    </w:p>
  </w:endnote>
  <w:endnote w:type="continuationSeparator" w:id="0">
    <w:p w14:paraId="2A9805A9" w14:textId="77777777" w:rsidR="000273F7" w:rsidRDefault="000273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宋体">
    <w:altName w:val="SJQY"/>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Broadway">
    <w:panose1 w:val="04040905080B02020502"/>
    <w:charset w:val="00"/>
    <w:family w:val="decorativ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 New Roman,宋体">
    <w:altName w:val="MS Gothic"/>
    <w:panose1 w:val="00000000000000000000"/>
    <w:charset w:val="80"/>
    <w:family w:val="roman"/>
    <w:notTrueType/>
    <w:pitch w:val="default"/>
  </w:font>
  <w:font w:name="AdvPSTim">
    <w:altName w:val="微软雅黑"/>
    <w:panose1 w:val="00000000000000000000"/>
    <w:charset w:val="86"/>
    <w:family w:val="auto"/>
    <w:notTrueType/>
    <w:pitch w:val="default"/>
    <w:sig w:usb0="00000000" w:usb1="080E0000" w:usb2="00000010" w:usb3="00000000" w:csb0="00040000" w:csb1="00000000"/>
  </w:font>
  <w:font w:name="方正书宋简体">
    <w:altName w:val="Microsoft YaHei"/>
    <w:panose1 w:val="03000509000000000000"/>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49DA16" w14:textId="77777777" w:rsidR="00121A1D" w:rsidRDefault="00121A1D" w:rsidP="00205B0B">
    <w:pPr>
      <w:pStyle w:val="a7"/>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Pr>
        <w:rStyle w:val="ac"/>
        <w:noProof/>
      </w:rPr>
      <w:t>3</w:t>
    </w:r>
    <w:r>
      <w:rPr>
        <w:rStyle w:val="ac"/>
      </w:rPr>
      <w:fldChar w:fldCharType="end"/>
    </w:r>
  </w:p>
  <w:p w14:paraId="7F406C22" w14:textId="77777777" w:rsidR="00121A1D" w:rsidRDefault="00121A1D">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54810381"/>
      <w:docPartObj>
        <w:docPartGallery w:val="Page Numbers (Bottom of Page)"/>
        <w:docPartUnique/>
      </w:docPartObj>
    </w:sdtPr>
    <w:sdtContent>
      <w:p w14:paraId="287427EB" w14:textId="531A3C18" w:rsidR="00121A1D" w:rsidRDefault="00121A1D">
        <w:pPr>
          <w:pStyle w:val="a7"/>
          <w:jc w:val="center"/>
        </w:pPr>
        <w:r>
          <w:fldChar w:fldCharType="begin"/>
        </w:r>
        <w:r>
          <w:instrText>PAGE   \* MERGEFORMAT</w:instrText>
        </w:r>
        <w:r>
          <w:fldChar w:fldCharType="separate"/>
        </w:r>
        <w:r w:rsidR="000B1313" w:rsidRPr="000B1313">
          <w:rPr>
            <w:noProof/>
            <w:lang w:val="zh-CN"/>
          </w:rPr>
          <w:t>33</w:t>
        </w:r>
        <w:r>
          <w:fldChar w:fldCharType="end"/>
        </w:r>
      </w:p>
    </w:sdtContent>
  </w:sdt>
  <w:p w14:paraId="2DAC9C4D" w14:textId="77777777" w:rsidR="00121A1D" w:rsidRPr="00FB37AC" w:rsidRDefault="00121A1D" w:rsidP="000862BB">
    <w:pPr>
      <w:autoSpaceDE w:val="0"/>
      <w:autoSpaceDN w:val="0"/>
      <w:adjustRightInd w:val="0"/>
      <w:jc w:val="lef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F9EE41" w14:textId="77777777" w:rsidR="00121A1D" w:rsidRDefault="00121A1D">
    <w:pPr>
      <w:pStyle w:val="a7"/>
      <w:spacing w:line="240" w:lineRule="exact"/>
    </w:pPr>
  </w:p>
  <w:p w14:paraId="6F361697" w14:textId="77777777" w:rsidR="00121A1D" w:rsidRPr="003A384C" w:rsidRDefault="00121A1D" w:rsidP="003A384C">
    <w:pPr>
      <w:spacing w:line="300" w:lineRule="exact"/>
      <w:rPr>
        <w:sz w:val="15"/>
        <w:szCs w:val="15"/>
      </w:rPr>
    </w:pPr>
    <w:r w:rsidRPr="003A384C">
      <w:rPr>
        <w:rFonts w:ascii="黑体" w:eastAsia="黑体" w:hint="eastAsia"/>
        <w:sz w:val="15"/>
        <w:szCs w:val="15"/>
      </w:rPr>
      <w:t>资助项目</w:t>
    </w:r>
    <w:r w:rsidRPr="003A384C">
      <w:rPr>
        <w:rFonts w:eastAsia="黑体"/>
        <w:sz w:val="15"/>
        <w:szCs w:val="15"/>
      </w:rPr>
      <w:t>：</w:t>
    </w:r>
    <w:r w:rsidRPr="003A384C">
      <w:rPr>
        <w:snapToGrid w:val="0"/>
        <w:sz w:val="15"/>
        <w:szCs w:val="15"/>
      </w:rPr>
      <w:t>国家自然科学基金项目</w:t>
    </w:r>
    <w:r w:rsidRPr="003A384C">
      <w:rPr>
        <w:snapToGrid w:val="0"/>
        <w:sz w:val="15"/>
        <w:szCs w:val="15"/>
      </w:rPr>
      <w:t>(</w:t>
    </w:r>
    <w:r w:rsidRPr="003A384C">
      <w:rPr>
        <w:rFonts w:hint="eastAsia"/>
        <w:snapToGrid w:val="0"/>
        <w:color w:val="0000FF"/>
        <w:sz w:val="15"/>
        <w:szCs w:val="15"/>
      </w:rPr>
      <w:t>XXX</w:t>
    </w:r>
    <w:r w:rsidRPr="003A384C">
      <w:rPr>
        <w:snapToGrid w:val="0"/>
        <w:sz w:val="15"/>
        <w:szCs w:val="15"/>
      </w:rPr>
      <w:t>)</w:t>
    </w:r>
    <w:r>
      <w:rPr>
        <w:rFonts w:hint="eastAsia"/>
        <w:snapToGrid w:val="0"/>
        <w:sz w:val="15"/>
        <w:szCs w:val="15"/>
      </w:rPr>
      <w:t>和</w:t>
    </w:r>
    <w:r w:rsidRPr="003A384C">
      <w:rPr>
        <w:rFonts w:hint="eastAsia"/>
        <w:sz w:val="15"/>
        <w:szCs w:val="15"/>
      </w:rPr>
      <w:t>国家重点基础研究发展规划项目</w:t>
    </w:r>
    <w:r w:rsidRPr="003A384C">
      <w:rPr>
        <w:rFonts w:hint="eastAsia"/>
        <w:sz w:val="15"/>
        <w:szCs w:val="15"/>
      </w:rPr>
      <w:t>(</w:t>
    </w:r>
    <w:r w:rsidRPr="003A384C">
      <w:rPr>
        <w:rFonts w:hint="eastAsia"/>
        <w:color w:val="0000FF"/>
        <w:sz w:val="15"/>
        <w:szCs w:val="15"/>
      </w:rPr>
      <w:t>XXX</w:t>
    </w:r>
    <w:r w:rsidRPr="003A384C">
      <w:rPr>
        <w:rFonts w:hint="eastAsia"/>
        <w:sz w:val="15"/>
        <w:szCs w:val="15"/>
      </w:rPr>
      <w:t>)</w:t>
    </w:r>
    <w:r w:rsidRPr="003A384C">
      <w:rPr>
        <w:sz w:val="15"/>
        <w:szCs w:val="15"/>
      </w:rPr>
      <w:t>.</w:t>
    </w:r>
  </w:p>
  <w:p w14:paraId="090D9D0A" w14:textId="77777777" w:rsidR="00121A1D" w:rsidRPr="003A384C" w:rsidRDefault="00121A1D" w:rsidP="003A384C">
    <w:pPr>
      <w:pStyle w:val="a8"/>
      <w:snapToGrid/>
      <w:rPr>
        <w:snapToGrid w:val="0"/>
        <w:color w:val="0000FF"/>
        <w:sz w:val="15"/>
        <w:szCs w:val="15"/>
      </w:rPr>
    </w:pPr>
    <w:r w:rsidRPr="003A384C">
      <w:rPr>
        <w:rFonts w:ascii="黑体" w:eastAsia="黑体" w:hint="eastAsia"/>
        <w:sz w:val="15"/>
        <w:szCs w:val="15"/>
      </w:rPr>
      <w:t>作者简介：</w:t>
    </w:r>
    <w:r>
      <w:rPr>
        <w:rFonts w:ascii="黑体" w:eastAsia="黑体" w:hint="eastAsia"/>
        <w:sz w:val="15"/>
        <w:szCs w:val="15"/>
      </w:rPr>
      <w:t>姓名</w:t>
    </w:r>
    <w:r w:rsidRPr="003A384C">
      <w:rPr>
        <w:rFonts w:hint="eastAsia"/>
        <w:snapToGrid w:val="0"/>
        <w:sz w:val="15"/>
        <w:szCs w:val="15"/>
      </w:rPr>
      <w:t>* (1972-)</w:t>
    </w:r>
    <w:r w:rsidRPr="003A384C">
      <w:rPr>
        <w:rFonts w:hint="eastAsia"/>
        <w:snapToGrid w:val="0"/>
        <w:sz w:val="15"/>
        <w:szCs w:val="15"/>
      </w:rPr>
      <w:t>，男，博士，</w:t>
    </w:r>
    <w:r>
      <w:rPr>
        <w:rFonts w:hint="eastAsia"/>
        <w:snapToGrid w:val="0"/>
        <w:sz w:val="15"/>
        <w:szCs w:val="15"/>
      </w:rPr>
      <w:t>副</w:t>
    </w:r>
    <w:r w:rsidRPr="003A384C">
      <w:rPr>
        <w:rFonts w:hint="eastAsia"/>
        <w:snapToGrid w:val="0"/>
        <w:sz w:val="15"/>
        <w:szCs w:val="15"/>
      </w:rPr>
      <w:t>教授</w:t>
    </w:r>
    <w:r w:rsidRPr="003A384C">
      <w:rPr>
        <w:rFonts w:hint="eastAsia"/>
        <w:snapToGrid w:val="0"/>
        <w:sz w:val="15"/>
        <w:szCs w:val="15"/>
      </w:rPr>
      <w:t xml:space="preserve">, </w:t>
    </w:r>
    <w:r>
      <w:rPr>
        <w:rFonts w:hint="eastAsia"/>
        <w:snapToGrid w:val="0"/>
        <w:sz w:val="15"/>
        <w:szCs w:val="15"/>
      </w:rPr>
      <w:t>主要从事</w:t>
    </w:r>
    <w:r w:rsidRPr="003A384C">
      <w:rPr>
        <w:rFonts w:hint="eastAsia"/>
        <w:snapToGrid w:val="0"/>
        <w:color w:val="0000FF"/>
        <w:sz w:val="15"/>
        <w:szCs w:val="15"/>
      </w:rPr>
      <w:t>XXX</w:t>
    </w:r>
    <w:r>
      <w:rPr>
        <w:rFonts w:hint="eastAsia"/>
        <w:snapToGrid w:val="0"/>
        <w:sz w:val="15"/>
        <w:szCs w:val="15"/>
      </w:rPr>
      <w:t>方面的研究。</w:t>
    </w:r>
    <w:r w:rsidRPr="003A384C">
      <w:rPr>
        <w:rFonts w:hint="eastAsia"/>
        <w:snapToGrid w:val="0"/>
        <w:sz w:val="15"/>
        <w:szCs w:val="15"/>
      </w:rPr>
      <w:t xml:space="preserve">E-mail: </w:t>
    </w:r>
    <w:r w:rsidRPr="003A384C">
      <w:rPr>
        <w:rFonts w:hint="eastAsia"/>
        <w:snapToGrid w:val="0"/>
        <w:color w:val="0000FF"/>
        <w:sz w:val="15"/>
        <w:szCs w:val="15"/>
      </w:rPr>
      <w:t>XXX.</w:t>
    </w:r>
    <w:r w:rsidRPr="003A384C">
      <w:rPr>
        <w:rFonts w:eastAsia="方正书宋简体" w:hint="eastAsia"/>
        <w:color w:val="0000FF"/>
        <w:sz w:val="15"/>
      </w:rPr>
      <w:t xml:space="preserve"> (</w:t>
    </w:r>
    <w:r w:rsidRPr="003A384C">
      <w:rPr>
        <w:rFonts w:eastAsia="方正书宋简体" w:hint="eastAsia"/>
        <w:color w:val="0000FF"/>
        <w:sz w:val="15"/>
      </w:rPr>
      <w:t>注：此处为通讯作者</w:t>
    </w:r>
    <w:r w:rsidRPr="003A384C">
      <w:rPr>
        <w:rFonts w:eastAsia="方正书宋简体" w:hint="eastAsia"/>
        <w:color w:val="0000FF"/>
        <w:sz w:val="15"/>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339B33" w14:textId="77777777" w:rsidR="000273F7" w:rsidRDefault="000273F7">
      <w:r>
        <w:separator/>
      </w:r>
    </w:p>
  </w:footnote>
  <w:footnote w:type="continuationSeparator" w:id="0">
    <w:p w14:paraId="5C490272" w14:textId="77777777" w:rsidR="000273F7" w:rsidRDefault="000273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000453" w14:textId="77777777" w:rsidR="00121A1D" w:rsidRDefault="00121A1D" w:rsidP="007254A0">
    <w:pPr>
      <w:pStyle w:val="a5"/>
      <w:pBdr>
        <w:bottom w:val="none" w:sz="0" w:space="0" w:color="auto"/>
      </w:pBdr>
      <w:ind w:firstLineChars="100" w:firstLine="180"/>
      <w:jc w:val="both"/>
    </w:pPr>
    <w:r>
      <w:rPr>
        <w:rFonts w:eastAsia="方正书宋简体" w:hint="eastAsia"/>
      </w:rPr>
      <w:t>第</w:t>
    </w:r>
    <w:r>
      <w:rPr>
        <w:rFonts w:eastAsia="方正书宋简体" w:hint="eastAsia"/>
      </w:rPr>
      <w:t>2</w:t>
    </w:r>
    <w:r>
      <w:rPr>
        <w:rFonts w:eastAsia="方正书宋简体" w:hint="eastAsia"/>
      </w:rPr>
      <w:t>期</w:t>
    </w:r>
    <w:r>
      <w:rPr>
        <w:rFonts w:eastAsia="方正书宋简体" w:hint="eastAsia"/>
      </w:rPr>
      <w:t xml:space="preserve">             </w:t>
    </w:r>
    <w:r>
      <w:rPr>
        <w:rFonts w:eastAsia="方正书宋简体" w:hint="eastAsia"/>
      </w:rPr>
      <w:t>李玉花等：灰色聚类法在膨胀土分类中的应用</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C4AD47" w14:textId="77777777" w:rsidR="00121A1D" w:rsidRDefault="00121A1D" w:rsidP="00DD570C">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75BDE3" w14:textId="77777777" w:rsidR="00121A1D" w:rsidRPr="00072411" w:rsidRDefault="00121A1D">
    <w:pPr>
      <w:pStyle w:val="a5"/>
      <w:pBdr>
        <w:bottom w:val="double" w:sz="6" w:space="4" w:color="auto"/>
      </w:pBdr>
      <w:jc w:val="both"/>
      <w:rPr>
        <w:rFonts w:eastAsia="方正书宋简体"/>
      </w:rPr>
    </w:pPr>
    <w:r w:rsidRPr="00AD4AFE">
      <w:rPr>
        <w:rFonts w:eastAsia="黑体"/>
      </w:rPr>
      <w:t>2012</w:t>
    </w:r>
    <w:r w:rsidRPr="00AD4AFE">
      <w:rPr>
        <w:rFonts w:eastAsia="黑体"/>
      </w:rPr>
      <w:t>颗粒材料计算力学</w:t>
    </w:r>
    <w:r w:rsidRPr="00072411">
      <w:rPr>
        <w:rFonts w:eastAsia="黑体"/>
      </w:rPr>
      <w:t>会议</w:t>
    </w:r>
    <w:r>
      <w:rPr>
        <w:rFonts w:eastAsia="黑体"/>
      </w:rPr>
      <w:t xml:space="preserve">        </w:t>
    </w:r>
    <w:r w:rsidRPr="00072411">
      <w:rPr>
        <w:rFonts w:eastAsia="黑体"/>
      </w:rPr>
      <w:t xml:space="preserve"> </w:t>
    </w:r>
    <w:r w:rsidRPr="00072411">
      <w:rPr>
        <w:rFonts w:eastAsia="黑体"/>
      </w:rPr>
      <w:tab/>
    </w:r>
    <w:r>
      <w:rPr>
        <w:rFonts w:eastAsia="黑体"/>
      </w:rPr>
      <w:t xml:space="preserve">        </w:t>
    </w:r>
    <w:r w:rsidRPr="00072411">
      <w:rPr>
        <w:rFonts w:eastAsia="黑体"/>
      </w:rPr>
      <w:tab/>
    </w:r>
    <w:r>
      <w:rPr>
        <w:rFonts w:eastAsia="黑体"/>
      </w:rPr>
      <w:t xml:space="preserve">          </w:t>
    </w:r>
    <w:r w:rsidRPr="00072411">
      <w:rPr>
        <w:rFonts w:eastAsia="黑体"/>
      </w:rPr>
      <w:t xml:space="preserve"> 2012</w:t>
    </w:r>
    <w:r w:rsidRPr="00072411">
      <w:rPr>
        <w:rFonts w:eastAsia="黑体"/>
      </w:rPr>
      <w:t>年</w:t>
    </w:r>
    <w:r w:rsidRPr="00072411">
      <w:rPr>
        <w:rFonts w:eastAsia="黑体"/>
      </w:rPr>
      <w:t>9</w:t>
    </w:r>
    <w:r w:rsidRPr="00072411">
      <w:rPr>
        <w:rFonts w:eastAsia="黑体"/>
      </w:rPr>
      <w:t>月</w:t>
    </w:r>
    <w:r w:rsidRPr="00072411">
      <w:rPr>
        <w:rFonts w:eastAsia="黑体"/>
      </w:rPr>
      <w:t>16</w:t>
    </w:r>
    <w:r w:rsidRPr="00072411">
      <w:rPr>
        <w:rFonts w:eastAsia="黑体"/>
      </w:rPr>
      <w:t>日至</w:t>
    </w:r>
    <w:r w:rsidRPr="00072411">
      <w:rPr>
        <w:rFonts w:eastAsia="黑体"/>
      </w:rPr>
      <w:t>18</w:t>
    </w:r>
    <w:r w:rsidRPr="00072411">
      <w:rPr>
        <w:rFonts w:eastAsia="黑体"/>
      </w:rPr>
      <w:t>日</w:t>
    </w:r>
  </w:p>
  <w:p w14:paraId="690283C8" w14:textId="77777777" w:rsidR="00121A1D" w:rsidRPr="00072411" w:rsidRDefault="00121A1D">
    <w:pPr>
      <w:pStyle w:val="a5"/>
      <w:pBdr>
        <w:bottom w:val="double" w:sz="6" w:space="4" w:color="auto"/>
      </w:pBdr>
      <w:jc w:val="both"/>
    </w:pPr>
    <w:r w:rsidRPr="00072411">
      <w:t>Conference of Computational Mechanics of Granular Materials (CMGM-2012)</w:t>
    </w:r>
    <w:r>
      <w:rPr>
        <w:rFonts w:eastAsia="方正书宋简体"/>
      </w:rPr>
      <w:t xml:space="preserve">             </w:t>
    </w:r>
    <w:r w:rsidRPr="00072411">
      <w:rPr>
        <w:rFonts w:eastAsia="方正书宋简体"/>
      </w:rPr>
      <w:t xml:space="preserve"> </w:t>
    </w:r>
    <w:r w:rsidRPr="00072411">
      <w:rPr>
        <w:rFonts w:eastAsia="黑体"/>
      </w:rPr>
      <w:t>湖南</w:t>
    </w:r>
    <w:r w:rsidRPr="00281BD4">
      <w:rPr>
        <w:rFonts w:eastAsia="黑体"/>
      </w:rPr>
      <w:t xml:space="preserve"> · </w:t>
    </w:r>
    <w:r w:rsidRPr="00072411">
      <w:rPr>
        <w:rFonts w:eastAsia="黑体"/>
      </w:rPr>
      <w:t>张家界</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4317D"/>
    <w:multiLevelType w:val="hybridMultilevel"/>
    <w:tmpl w:val="B4BC2F50"/>
    <w:lvl w:ilvl="0" w:tplc="AF34F6FA">
      <w:start w:val="1"/>
      <w:numFmt w:val="decimal"/>
      <w:pStyle w:val="a"/>
      <w:lvlText w:val="[%1]"/>
      <w:lvlJc w:val="left"/>
      <w:pPr>
        <w:tabs>
          <w:tab w:val="num" w:pos="6356"/>
        </w:tabs>
        <w:ind w:left="6356"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6742"/>
        </w:tabs>
        <w:ind w:left="6742" w:hanging="420"/>
      </w:pPr>
    </w:lvl>
    <w:lvl w:ilvl="2" w:tplc="0409001B" w:tentative="1">
      <w:start w:val="1"/>
      <w:numFmt w:val="lowerRoman"/>
      <w:lvlText w:val="%3."/>
      <w:lvlJc w:val="right"/>
      <w:pPr>
        <w:tabs>
          <w:tab w:val="num" w:pos="7162"/>
        </w:tabs>
        <w:ind w:left="7162" w:hanging="420"/>
      </w:pPr>
    </w:lvl>
    <w:lvl w:ilvl="3" w:tplc="0409000F" w:tentative="1">
      <w:start w:val="1"/>
      <w:numFmt w:val="decimal"/>
      <w:lvlText w:val="%4."/>
      <w:lvlJc w:val="left"/>
      <w:pPr>
        <w:tabs>
          <w:tab w:val="num" w:pos="7582"/>
        </w:tabs>
        <w:ind w:left="7582" w:hanging="420"/>
      </w:pPr>
    </w:lvl>
    <w:lvl w:ilvl="4" w:tplc="04090019" w:tentative="1">
      <w:start w:val="1"/>
      <w:numFmt w:val="lowerLetter"/>
      <w:lvlText w:val="%5)"/>
      <w:lvlJc w:val="left"/>
      <w:pPr>
        <w:tabs>
          <w:tab w:val="num" w:pos="8002"/>
        </w:tabs>
        <w:ind w:left="8002" w:hanging="420"/>
      </w:pPr>
    </w:lvl>
    <w:lvl w:ilvl="5" w:tplc="0409001B" w:tentative="1">
      <w:start w:val="1"/>
      <w:numFmt w:val="lowerRoman"/>
      <w:lvlText w:val="%6."/>
      <w:lvlJc w:val="right"/>
      <w:pPr>
        <w:tabs>
          <w:tab w:val="num" w:pos="8422"/>
        </w:tabs>
        <w:ind w:left="8422" w:hanging="420"/>
      </w:pPr>
    </w:lvl>
    <w:lvl w:ilvl="6" w:tplc="0409000F" w:tentative="1">
      <w:start w:val="1"/>
      <w:numFmt w:val="decimal"/>
      <w:lvlText w:val="%7."/>
      <w:lvlJc w:val="left"/>
      <w:pPr>
        <w:tabs>
          <w:tab w:val="num" w:pos="8842"/>
        </w:tabs>
        <w:ind w:left="8842" w:hanging="420"/>
      </w:pPr>
    </w:lvl>
    <w:lvl w:ilvl="7" w:tplc="04090019" w:tentative="1">
      <w:start w:val="1"/>
      <w:numFmt w:val="lowerLetter"/>
      <w:lvlText w:val="%8)"/>
      <w:lvlJc w:val="left"/>
      <w:pPr>
        <w:tabs>
          <w:tab w:val="num" w:pos="9262"/>
        </w:tabs>
        <w:ind w:left="9262" w:hanging="420"/>
      </w:pPr>
    </w:lvl>
    <w:lvl w:ilvl="8" w:tplc="0409001B" w:tentative="1">
      <w:start w:val="1"/>
      <w:numFmt w:val="lowerRoman"/>
      <w:lvlText w:val="%9."/>
      <w:lvlJc w:val="right"/>
      <w:pPr>
        <w:tabs>
          <w:tab w:val="num" w:pos="9682"/>
        </w:tabs>
        <w:ind w:left="9682" w:hanging="420"/>
      </w:pPr>
    </w:lvl>
  </w:abstractNum>
  <w:abstractNum w:abstractNumId="1">
    <w:nsid w:val="0AAB792F"/>
    <w:multiLevelType w:val="multilevel"/>
    <w:tmpl w:val="8962F7B8"/>
    <w:styleLink w:val="2"/>
    <w:lvl w:ilvl="0">
      <w:start w:val="5"/>
      <w:numFmt w:val="decimal"/>
      <w:lvlText w:val="%1"/>
      <w:lvlJc w:val="left"/>
      <w:pPr>
        <w:ind w:left="425" w:hanging="425"/>
      </w:pPr>
      <w:rPr>
        <w:rFonts w:ascii="Times New Roman" w:hAnsi="Times New Roman" w:hint="default"/>
        <w:color w:val="auto"/>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B7A0616"/>
    <w:multiLevelType w:val="multilevel"/>
    <w:tmpl w:val="0B24CA1E"/>
    <w:styleLink w:val="CurrentList1"/>
    <w:lvl w:ilvl="0">
      <w:start w:val="1"/>
      <w:numFmt w:val="decimal"/>
      <w:lvlText w:val="%1."/>
      <w:lvlJc w:val="left"/>
      <w:pPr>
        <w:tabs>
          <w:tab w:val="num" w:pos="0"/>
        </w:tabs>
        <w:ind w:left="425" w:hanging="425"/>
      </w:pPr>
      <w:rPr>
        <w:rFonts w:hint="eastAsia"/>
      </w:rPr>
    </w:lvl>
    <w:lvl w:ilvl="1">
      <w:start w:val="1"/>
      <w:numFmt w:val="decimal"/>
      <w:lvlText w:val="%1.%2."/>
      <w:lvlJc w:val="left"/>
      <w:pPr>
        <w:tabs>
          <w:tab w:val="num" w:pos="0"/>
        </w:tabs>
        <w:ind w:left="425" w:hanging="425"/>
      </w:pPr>
      <w:rPr>
        <w:rFonts w:hint="eastAsia"/>
      </w:rPr>
    </w:lvl>
    <w:lvl w:ilvl="2">
      <w:start w:val="1"/>
      <w:numFmt w:val="decimal"/>
      <w:lvlRestart w:val="1"/>
      <w:isLgl/>
      <w:suff w:val="space"/>
      <w:lvlText w:val="%1.%2.%3"/>
      <w:lvlJc w:val="left"/>
      <w:pPr>
        <w:ind w:left="425" w:hanging="425"/>
      </w:pPr>
      <w:rPr>
        <w:rFonts w:hint="eastAsia"/>
      </w:rPr>
    </w:lvl>
    <w:lvl w:ilvl="3">
      <w:start w:val="1"/>
      <w:numFmt w:val="decimal"/>
      <w:lvlText w:val="%1.%2.%3.%4."/>
      <w:lvlJc w:val="left"/>
      <w:pPr>
        <w:tabs>
          <w:tab w:val="num" w:pos="0"/>
        </w:tabs>
        <w:ind w:left="425" w:hanging="425"/>
      </w:pPr>
      <w:rPr>
        <w:rFonts w:hint="eastAsia"/>
      </w:rPr>
    </w:lvl>
    <w:lvl w:ilvl="4">
      <w:start w:val="1"/>
      <w:numFmt w:val="decimal"/>
      <w:lvlText w:val="%1.%2.%3.%4.%5."/>
      <w:lvlJc w:val="left"/>
      <w:pPr>
        <w:tabs>
          <w:tab w:val="num" w:pos="0"/>
        </w:tabs>
        <w:ind w:left="425" w:hanging="425"/>
      </w:pPr>
      <w:rPr>
        <w:rFonts w:hint="eastAsia"/>
      </w:rPr>
    </w:lvl>
    <w:lvl w:ilvl="5">
      <w:start w:val="1"/>
      <w:numFmt w:val="decimal"/>
      <w:lvlText w:val="%1.%2.%3.%4.%5.%6."/>
      <w:lvlJc w:val="left"/>
      <w:pPr>
        <w:tabs>
          <w:tab w:val="num" w:pos="0"/>
        </w:tabs>
        <w:ind w:left="425" w:hanging="425"/>
      </w:pPr>
      <w:rPr>
        <w:rFonts w:hint="eastAsia"/>
      </w:rPr>
    </w:lvl>
    <w:lvl w:ilvl="6">
      <w:start w:val="1"/>
      <w:numFmt w:val="decimal"/>
      <w:lvlText w:val="%1.%2.%3.%4.%5.%6.%7."/>
      <w:lvlJc w:val="left"/>
      <w:pPr>
        <w:tabs>
          <w:tab w:val="num" w:pos="0"/>
        </w:tabs>
        <w:ind w:left="425" w:hanging="425"/>
      </w:pPr>
      <w:rPr>
        <w:rFonts w:hint="eastAsia"/>
      </w:rPr>
    </w:lvl>
    <w:lvl w:ilvl="7">
      <w:start w:val="1"/>
      <w:numFmt w:val="decimal"/>
      <w:lvlText w:val="%1.%2.%3.%4.%5.%6.%7.%8."/>
      <w:lvlJc w:val="left"/>
      <w:pPr>
        <w:tabs>
          <w:tab w:val="num" w:pos="0"/>
        </w:tabs>
        <w:ind w:left="425" w:hanging="425"/>
      </w:pPr>
      <w:rPr>
        <w:rFonts w:hint="eastAsia"/>
      </w:rPr>
    </w:lvl>
    <w:lvl w:ilvl="8">
      <w:start w:val="1"/>
      <w:numFmt w:val="decimal"/>
      <w:lvlText w:val="%1.%2.%3.%4.%5.%6.%7.%8.%9."/>
      <w:lvlJc w:val="left"/>
      <w:pPr>
        <w:tabs>
          <w:tab w:val="num" w:pos="0"/>
        </w:tabs>
        <w:ind w:left="425" w:hanging="425"/>
      </w:pPr>
      <w:rPr>
        <w:rFonts w:hint="eastAsia"/>
      </w:rPr>
    </w:lvl>
  </w:abstractNum>
  <w:abstractNum w:abstractNumId="3">
    <w:nsid w:val="1C7D1DB9"/>
    <w:multiLevelType w:val="multilevel"/>
    <w:tmpl w:val="37F072EC"/>
    <w:styleLink w:val="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2A8F7187"/>
    <w:multiLevelType w:val="multilevel"/>
    <w:tmpl w:val="F0988EF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nsid w:val="2DE73B65"/>
    <w:multiLevelType w:val="hybridMultilevel"/>
    <w:tmpl w:val="9B5ED0FA"/>
    <w:lvl w:ilvl="0" w:tplc="ACFA6FAC">
      <w:start w:val="1"/>
      <w:numFmt w:val="decimal"/>
      <w:lvlText w:val="%1."/>
      <w:lvlJc w:val="left"/>
      <w:pPr>
        <w:tabs>
          <w:tab w:val="num" w:pos="720"/>
        </w:tabs>
        <w:ind w:left="720" w:hanging="360"/>
      </w:pPr>
    </w:lvl>
    <w:lvl w:ilvl="1" w:tplc="AB4AC6FC" w:tentative="1">
      <w:start w:val="1"/>
      <w:numFmt w:val="decimal"/>
      <w:lvlText w:val="%2."/>
      <w:lvlJc w:val="left"/>
      <w:pPr>
        <w:tabs>
          <w:tab w:val="num" w:pos="1440"/>
        </w:tabs>
        <w:ind w:left="1440" w:hanging="360"/>
      </w:pPr>
    </w:lvl>
    <w:lvl w:ilvl="2" w:tplc="6AA6FA04" w:tentative="1">
      <w:start w:val="1"/>
      <w:numFmt w:val="decimal"/>
      <w:lvlText w:val="%3."/>
      <w:lvlJc w:val="left"/>
      <w:pPr>
        <w:tabs>
          <w:tab w:val="num" w:pos="2160"/>
        </w:tabs>
        <w:ind w:left="2160" w:hanging="360"/>
      </w:pPr>
    </w:lvl>
    <w:lvl w:ilvl="3" w:tplc="18AA6F5E" w:tentative="1">
      <w:start w:val="1"/>
      <w:numFmt w:val="decimal"/>
      <w:lvlText w:val="%4."/>
      <w:lvlJc w:val="left"/>
      <w:pPr>
        <w:tabs>
          <w:tab w:val="num" w:pos="2880"/>
        </w:tabs>
        <w:ind w:left="2880" w:hanging="360"/>
      </w:pPr>
    </w:lvl>
    <w:lvl w:ilvl="4" w:tplc="028CFA1E" w:tentative="1">
      <w:start w:val="1"/>
      <w:numFmt w:val="decimal"/>
      <w:lvlText w:val="%5."/>
      <w:lvlJc w:val="left"/>
      <w:pPr>
        <w:tabs>
          <w:tab w:val="num" w:pos="3600"/>
        </w:tabs>
        <w:ind w:left="3600" w:hanging="360"/>
      </w:pPr>
    </w:lvl>
    <w:lvl w:ilvl="5" w:tplc="D36EDC70" w:tentative="1">
      <w:start w:val="1"/>
      <w:numFmt w:val="decimal"/>
      <w:lvlText w:val="%6."/>
      <w:lvlJc w:val="left"/>
      <w:pPr>
        <w:tabs>
          <w:tab w:val="num" w:pos="4320"/>
        </w:tabs>
        <w:ind w:left="4320" w:hanging="360"/>
      </w:pPr>
    </w:lvl>
    <w:lvl w:ilvl="6" w:tplc="4430695E" w:tentative="1">
      <w:start w:val="1"/>
      <w:numFmt w:val="decimal"/>
      <w:lvlText w:val="%7."/>
      <w:lvlJc w:val="left"/>
      <w:pPr>
        <w:tabs>
          <w:tab w:val="num" w:pos="5040"/>
        </w:tabs>
        <w:ind w:left="5040" w:hanging="360"/>
      </w:pPr>
    </w:lvl>
    <w:lvl w:ilvl="7" w:tplc="A4D8A24C" w:tentative="1">
      <w:start w:val="1"/>
      <w:numFmt w:val="decimal"/>
      <w:lvlText w:val="%8."/>
      <w:lvlJc w:val="left"/>
      <w:pPr>
        <w:tabs>
          <w:tab w:val="num" w:pos="5760"/>
        </w:tabs>
        <w:ind w:left="5760" w:hanging="360"/>
      </w:pPr>
    </w:lvl>
    <w:lvl w:ilvl="8" w:tplc="E8CECFAC" w:tentative="1">
      <w:start w:val="1"/>
      <w:numFmt w:val="decimal"/>
      <w:lvlText w:val="%9."/>
      <w:lvlJc w:val="left"/>
      <w:pPr>
        <w:tabs>
          <w:tab w:val="num" w:pos="6480"/>
        </w:tabs>
        <w:ind w:left="6480" w:hanging="360"/>
      </w:pPr>
    </w:lvl>
  </w:abstractNum>
  <w:abstractNum w:abstractNumId="6">
    <w:nsid w:val="30CC4339"/>
    <w:multiLevelType w:val="hybridMultilevel"/>
    <w:tmpl w:val="6364709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37C27A6"/>
    <w:multiLevelType w:val="hybridMultilevel"/>
    <w:tmpl w:val="891C8FDC"/>
    <w:lvl w:ilvl="0" w:tplc="756E7682">
      <w:start w:val="1"/>
      <w:numFmt w:val="decimal"/>
      <w:lvlText w:val="%1."/>
      <w:lvlJc w:val="left"/>
      <w:pPr>
        <w:tabs>
          <w:tab w:val="num" w:pos="720"/>
        </w:tabs>
        <w:ind w:left="720" w:hanging="360"/>
      </w:pPr>
    </w:lvl>
    <w:lvl w:ilvl="1" w:tplc="BAD642AC" w:tentative="1">
      <w:start w:val="1"/>
      <w:numFmt w:val="decimal"/>
      <w:lvlText w:val="%2."/>
      <w:lvlJc w:val="left"/>
      <w:pPr>
        <w:tabs>
          <w:tab w:val="num" w:pos="1440"/>
        </w:tabs>
        <w:ind w:left="1440" w:hanging="360"/>
      </w:pPr>
    </w:lvl>
    <w:lvl w:ilvl="2" w:tplc="480AFA86" w:tentative="1">
      <w:start w:val="1"/>
      <w:numFmt w:val="decimal"/>
      <w:lvlText w:val="%3."/>
      <w:lvlJc w:val="left"/>
      <w:pPr>
        <w:tabs>
          <w:tab w:val="num" w:pos="2160"/>
        </w:tabs>
        <w:ind w:left="2160" w:hanging="360"/>
      </w:pPr>
    </w:lvl>
    <w:lvl w:ilvl="3" w:tplc="8558EE24" w:tentative="1">
      <w:start w:val="1"/>
      <w:numFmt w:val="decimal"/>
      <w:lvlText w:val="%4."/>
      <w:lvlJc w:val="left"/>
      <w:pPr>
        <w:tabs>
          <w:tab w:val="num" w:pos="2880"/>
        </w:tabs>
        <w:ind w:left="2880" w:hanging="360"/>
      </w:pPr>
    </w:lvl>
    <w:lvl w:ilvl="4" w:tplc="6004ECCC" w:tentative="1">
      <w:start w:val="1"/>
      <w:numFmt w:val="decimal"/>
      <w:lvlText w:val="%5."/>
      <w:lvlJc w:val="left"/>
      <w:pPr>
        <w:tabs>
          <w:tab w:val="num" w:pos="3600"/>
        </w:tabs>
        <w:ind w:left="3600" w:hanging="360"/>
      </w:pPr>
    </w:lvl>
    <w:lvl w:ilvl="5" w:tplc="EB1C381A" w:tentative="1">
      <w:start w:val="1"/>
      <w:numFmt w:val="decimal"/>
      <w:lvlText w:val="%6."/>
      <w:lvlJc w:val="left"/>
      <w:pPr>
        <w:tabs>
          <w:tab w:val="num" w:pos="4320"/>
        </w:tabs>
        <w:ind w:left="4320" w:hanging="360"/>
      </w:pPr>
    </w:lvl>
    <w:lvl w:ilvl="6" w:tplc="B5EE04F2" w:tentative="1">
      <w:start w:val="1"/>
      <w:numFmt w:val="decimal"/>
      <w:lvlText w:val="%7."/>
      <w:lvlJc w:val="left"/>
      <w:pPr>
        <w:tabs>
          <w:tab w:val="num" w:pos="5040"/>
        </w:tabs>
        <w:ind w:left="5040" w:hanging="360"/>
      </w:pPr>
    </w:lvl>
    <w:lvl w:ilvl="7" w:tplc="F54CF5D0" w:tentative="1">
      <w:start w:val="1"/>
      <w:numFmt w:val="decimal"/>
      <w:lvlText w:val="%8."/>
      <w:lvlJc w:val="left"/>
      <w:pPr>
        <w:tabs>
          <w:tab w:val="num" w:pos="5760"/>
        </w:tabs>
        <w:ind w:left="5760" w:hanging="360"/>
      </w:pPr>
    </w:lvl>
    <w:lvl w:ilvl="8" w:tplc="BDA05BA0" w:tentative="1">
      <w:start w:val="1"/>
      <w:numFmt w:val="decimal"/>
      <w:lvlText w:val="%9."/>
      <w:lvlJc w:val="left"/>
      <w:pPr>
        <w:tabs>
          <w:tab w:val="num" w:pos="6480"/>
        </w:tabs>
        <w:ind w:left="6480" w:hanging="360"/>
      </w:pPr>
    </w:lvl>
  </w:abstractNum>
  <w:abstractNum w:abstractNumId="8">
    <w:nsid w:val="56960AA3"/>
    <w:multiLevelType w:val="hybridMultilevel"/>
    <w:tmpl w:val="745EA2B0"/>
    <w:lvl w:ilvl="0" w:tplc="2B7CA3F0">
      <w:start w:val="1"/>
      <w:numFmt w:val="decimal"/>
      <w:pStyle w:val="20"/>
      <w:lvlText w:val="2.%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9">
    <w:nsid w:val="5B2F6241"/>
    <w:multiLevelType w:val="hybridMultilevel"/>
    <w:tmpl w:val="280830DC"/>
    <w:lvl w:ilvl="0" w:tplc="11F42E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CD77BF4"/>
    <w:multiLevelType w:val="hybridMultilevel"/>
    <w:tmpl w:val="4600BE72"/>
    <w:lvl w:ilvl="0" w:tplc="CDE0C76C">
      <w:start w:val="1"/>
      <w:numFmt w:val="decimal"/>
      <w:lvlText w:val="%1."/>
      <w:lvlJc w:val="left"/>
      <w:pPr>
        <w:tabs>
          <w:tab w:val="num" w:pos="720"/>
        </w:tabs>
        <w:ind w:left="720" w:hanging="360"/>
      </w:pPr>
    </w:lvl>
    <w:lvl w:ilvl="1" w:tplc="EE5E5032" w:tentative="1">
      <w:start w:val="1"/>
      <w:numFmt w:val="decimal"/>
      <w:lvlText w:val="%2."/>
      <w:lvlJc w:val="left"/>
      <w:pPr>
        <w:tabs>
          <w:tab w:val="num" w:pos="1440"/>
        </w:tabs>
        <w:ind w:left="1440" w:hanging="360"/>
      </w:pPr>
    </w:lvl>
    <w:lvl w:ilvl="2" w:tplc="E2522622" w:tentative="1">
      <w:start w:val="1"/>
      <w:numFmt w:val="decimal"/>
      <w:lvlText w:val="%3."/>
      <w:lvlJc w:val="left"/>
      <w:pPr>
        <w:tabs>
          <w:tab w:val="num" w:pos="2160"/>
        </w:tabs>
        <w:ind w:left="2160" w:hanging="360"/>
      </w:pPr>
    </w:lvl>
    <w:lvl w:ilvl="3" w:tplc="46F47CD6" w:tentative="1">
      <w:start w:val="1"/>
      <w:numFmt w:val="decimal"/>
      <w:lvlText w:val="%4."/>
      <w:lvlJc w:val="left"/>
      <w:pPr>
        <w:tabs>
          <w:tab w:val="num" w:pos="2880"/>
        </w:tabs>
        <w:ind w:left="2880" w:hanging="360"/>
      </w:pPr>
    </w:lvl>
    <w:lvl w:ilvl="4" w:tplc="B99ADC2C" w:tentative="1">
      <w:start w:val="1"/>
      <w:numFmt w:val="decimal"/>
      <w:lvlText w:val="%5."/>
      <w:lvlJc w:val="left"/>
      <w:pPr>
        <w:tabs>
          <w:tab w:val="num" w:pos="3600"/>
        </w:tabs>
        <w:ind w:left="3600" w:hanging="360"/>
      </w:pPr>
    </w:lvl>
    <w:lvl w:ilvl="5" w:tplc="015A248C" w:tentative="1">
      <w:start w:val="1"/>
      <w:numFmt w:val="decimal"/>
      <w:lvlText w:val="%6."/>
      <w:lvlJc w:val="left"/>
      <w:pPr>
        <w:tabs>
          <w:tab w:val="num" w:pos="4320"/>
        </w:tabs>
        <w:ind w:left="4320" w:hanging="360"/>
      </w:pPr>
    </w:lvl>
    <w:lvl w:ilvl="6" w:tplc="877AB936" w:tentative="1">
      <w:start w:val="1"/>
      <w:numFmt w:val="decimal"/>
      <w:lvlText w:val="%7."/>
      <w:lvlJc w:val="left"/>
      <w:pPr>
        <w:tabs>
          <w:tab w:val="num" w:pos="5040"/>
        </w:tabs>
        <w:ind w:left="5040" w:hanging="360"/>
      </w:pPr>
    </w:lvl>
    <w:lvl w:ilvl="7" w:tplc="C2AA7C38" w:tentative="1">
      <w:start w:val="1"/>
      <w:numFmt w:val="decimal"/>
      <w:lvlText w:val="%8."/>
      <w:lvlJc w:val="left"/>
      <w:pPr>
        <w:tabs>
          <w:tab w:val="num" w:pos="5760"/>
        </w:tabs>
        <w:ind w:left="5760" w:hanging="360"/>
      </w:pPr>
    </w:lvl>
    <w:lvl w:ilvl="8" w:tplc="FBDCA9A4" w:tentative="1">
      <w:start w:val="1"/>
      <w:numFmt w:val="decimal"/>
      <w:lvlText w:val="%9."/>
      <w:lvlJc w:val="left"/>
      <w:pPr>
        <w:tabs>
          <w:tab w:val="num" w:pos="6480"/>
        </w:tabs>
        <w:ind w:left="6480" w:hanging="360"/>
      </w:pPr>
    </w:lvl>
  </w:abstractNum>
  <w:abstractNum w:abstractNumId="11">
    <w:nsid w:val="682525FF"/>
    <w:multiLevelType w:val="hybridMultilevel"/>
    <w:tmpl w:val="ADDC8656"/>
    <w:lvl w:ilvl="0" w:tplc="321000CA">
      <w:start w:val="1"/>
      <w:numFmt w:val="decimal"/>
      <w:lvlText w:val="%1."/>
      <w:lvlJc w:val="left"/>
      <w:pPr>
        <w:tabs>
          <w:tab w:val="num" w:pos="720"/>
        </w:tabs>
        <w:ind w:left="720" w:hanging="360"/>
      </w:pPr>
    </w:lvl>
    <w:lvl w:ilvl="1" w:tplc="B0985BF8" w:tentative="1">
      <w:start w:val="1"/>
      <w:numFmt w:val="decimal"/>
      <w:lvlText w:val="%2."/>
      <w:lvlJc w:val="left"/>
      <w:pPr>
        <w:tabs>
          <w:tab w:val="num" w:pos="1440"/>
        </w:tabs>
        <w:ind w:left="1440" w:hanging="360"/>
      </w:pPr>
    </w:lvl>
    <w:lvl w:ilvl="2" w:tplc="C052AEEC" w:tentative="1">
      <w:start w:val="1"/>
      <w:numFmt w:val="decimal"/>
      <w:lvlText w:val="%3."/>
      <w:lvlJc w:val="left"/>
      <w:pPr>
        <w:tabs>
          <w:tab w:val="num" w:pos="2160"/>
        </w:tabs>
        <w:ind w:left="2160" w:hanging="360"/>
      </w:pPr>
    </w:lvl>
    <w:lvl w:ilvl="3" w:tplc="33AE1DE6" w:tentative="1">
      <w:start w:val="1"/>
      <w:numFmt w:val="decimal"/>
      <w:lvlText w:val="%4."/>
      <w:lvlJc w:val="left"/>
      <w:pPr>
        <w:tabs>
          <w:tab w:val="num" w:pos="2880"/>
        </w:tabs>
        <w:ind w:left="2880" w:hanging="360"/>
      </w:pPr>
    </w:lvl>
    <w:lvl w:ilvl="4" w:tplc="768E90B0" w:tentative="1">
      <w:start w:val="1"/>
      <w:numFmt w:val="decimal"/>
      <w:lvlText w:val="%5."/>
      <w:lvlJc w:val="left"/>
      <w:pPr>
        <w:tabs>
          <w:tab w:val="num" w:pos="3600"/>
        </w:tabs>
        <w:ind w:left="3600" w:hanging="360"/>
      </w:pPr>
    </w:lvl>
    <w:lvl w:ilvl="5" w:tplc="3320CA0C" w:tentative="1">
      <w:start w:val="1"/>
      <w:numFmt w:val="decimal"/>
      <w:lvlText w:val="%6."/>
      <w:lvlJc w:val="left"/>
      <w:pPr>
        <w:tabs>
          <w:tab w:val="num" w:pos="4320"/>
        </w:tabs>
        <w:ind w:left="4320" w:hanging="360"/>
      </w:pPr>
    </w:lvl>
    <w:lvl w:ilvl="6" w:tplc="B0FE6D90" w:tentative="1">
      <w:start w:val="1"/>
      <w:numFmt w:val="decimal"/>
      <w:lvlText w:val="%7."/>
      <w:lvlJc w:val="left"/>
      <w:pPr>
        <w:tabs>
          <w:tab w:val="num" w:pos="5040"/>
        </w:tabs>
        <w:ind w:left="5040" w:hanging="360"/>
      </w:pPr>
    </w:lvl>
    <w:lvl w:ilvl="7" w:tplc="8B6643C4" w:tentative="1">
      <w:start w:val="1"/>
      <w:numFmt w:val="decimal"/>
      <w:lvlText w:val="%8."/>
      <w:lvlJc w:val="left"/>
      <w:pPr>
        <w:tabs>
          <w:tab w:val="num" w:pos="5760"/>
        </w:tabs>
        <w:ind w:left="5760" w:hanging="360"/>
      </w:pPr>
    </w:lvl>
    <w:lvl w:ilvl="8" w:tplc="44C0CCFE" w:tentative="1">
      <w:start w:val="1"/>
      <w:numFmt w:val="decimal"/>
      <w:lvlText w:val="%9."/>
      <w:lvlJc w:val="left"/>
      <w:pPr>
        <w:tabs>
          <w:tab w:val="num" w:pos="6480"/>
        </w:tabs>
        <w:ind w:left="6480" w:hanging="360"/>
      </w:pPr>
    </w:lvl>
  </w:abstractNum>
  <w:abstractNum w:abstractNumId="12">
    <w:nsid w:val="69FD65AD"/>
    <w:multiLevelType w:val="hybridMultilevel"/>
    <w:tmpl w:val="D1740EFE"/>
    <w:lvl w:ilvl="0" w:tplc="69FC662A">
      <w:start w:val="1"/>
      <w:numFmt w:val="decimal"/>
      <w:lvlText w:val="%1."/>
      <w:lvlJc w:val="left"/>
      <w:pPr>
        <w:tabs>
          <w:tab w:val="num" w:pos="720"/>
        </w:tabs>
        <w:ind w:left="720" w:hanging="360"/>
      </w:pPr>
    </w:lvl>
    <w:lvl w:ilvl="1" w:tplc="CE460150" w:tentative="1">
      <w:start w:val="1"/>
      <w:numFmt w:val="decimal"/>
      <w:lvlText w:val="%2."/>
      <w:lvlJc w:val="left"/>
      <w:pPr>
        <w:tabs>
          <w:tab w:val="num" w:pos="1440"/>
        </w:tabs>
        <w:ind w:left="1440" w:hanging="360"/>
      </w:pPr>
    </w:lvl>
    <w:lvl w:ilvl="2" w:tplc="C8028C5C" w:tentative="1">
      <w:start w:val="1"/>
      <w:numFmt w:val="decimal"/>
      <w:lvlText w:val="%3."/>
      <w:lvlJc w:val="left"/>
      <w:pPr>
        <w:tabs>
          <w:tab w:val="num" w:pos="2160"/>
        </w:tabs>
        <w:ind w:left="2160" w:hanging="360"/>
      </w:pPr>
    </w:lvl>
    <w:lvl w:ilvl="3" w:tplc="2892B050" w:tentative="1">
      <w:start w:val="1"/>
      <w:numFmt w:val="decimal"/>
      <w:lvlText w:val="%4."/>
      <w:lvlJc w:val="left"/>
      <w:pPr>
        <w:tabs>
          <w:tab w:val="num" w:pos="2880"/>
        </w:tabs>
        <w:ind w:left="2880" w:hanging="360"/>
      </w:pPr>
    </w:lvl>
    <w:lvl w:ilvl="4" w:tplc="7674AFE4" w:tentative="1">
      <w:start w:val="1"/>
      <w:numFmt w:val="decimal"/>
      <w:lvlText w:val="%5."/>
      <w:lvlJc w:val="left"/>
      <w:pPr>
        <w:tabs>
          <w:tab w:val="num" w:pos="3600"/>
        </w:tabs>
        <w:ind w:left="3600" w:hanging="360"/>
      </w:pPr>
    </w:lvl>
    <w:lvl w:ilvl="5" w:tplc="358466CA" w:tentative="1">
      <w:start w:val="1"/>
      <w:numFmt w:val="decimal"/>
      <w:lvlText w:val="%6."/>
      <w:lvlJc w:val="left"/>
      <w:pPr>
        <w:tabs>
          <w:tab w:val="num" w:pos="4320"/>
        </w:tabs>
        <w:ind w:left="4320" w:hanging="360"/>
      </w:pPr>
    </w:lvl>
    <w:lvl w:ilvl="6" w:tplc="DEE22F8A" w:tentative="1">
      <w:start w:val="1"/>
      <w:numFmt w:val="decimal"/>
      <w:lvlText w:val="%7."/>
      <w:lvlJc w:val="left"/>
      <w:pPr>
        <w:tabs>
          <w:tab w:val="num" w:pos="5040"/>
        </w:tabs>
        <w:ind w:left="5040" w:hanging="360"/>
      </w:pPr>
    </w:lvl>
    <w:lvl w:ilvl="7" w:tplc="4372FCA8" w:tentative="1">
      <w:start w:val="1"/>
      <w:numFmt w:val="decimal"/>
      <w:lvlText w:val="%8."/>
      <w:lvlJc w:val="left"/>
      <w:pPr>
        <w:tabs>
          <w:tab w:val="num" w:pos="5760"/>
        </w:tabs>
        <w:ind w:left="5760" w:hanging="360"/>
      </w:pPr>
    </w:lvl>
    <w:lvl w:ilvl="8" w:tplc="3BE88DF6" w:tentative="1">
      <w:start w:val="1"/>
      <w:numFmt w:val="decimal"/>
      <w:lvlText w:val="%9."/>
      <w:lvlJc w:val="left"/>
      <w:pPr>
        <w:tabs>
          <w:tab w:val="num" w:pos="6480"/>
        </w:tabs>
        <w:ind w:left="6480" w:hanging="360"/>
      </w:pPr>
    </w:lvl>
  </w:abstractNum>
  <w:abstractNum w:abstractNumId="13">
    <w:nsid w:val="6ECB26EC"/>
    <w:multiLevelType w:val="multilevel"/>
    <w:tmpl w:val="DE32A08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6F9D314E"/>
    <w:multiLevelType w:val="hybridMultilevel"/>
    <w:tmpl w:val="D3BC5A4E"/>
    <w:lvl w:ilvl="0" w:tplc="568EFE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BB063D0"/>
    <w:multiLevelType w:val="multilevel"/>
    <w:tmpl w:val="92D8F146"/>
    <w:styleLink w:val="3"/>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3"/>
  </w:num>
  <w:num w:numId="2">
    <w:abstractNumId w:val="1"/>
  </w:num>
  <w:num w:numId="3">
    <w:abstractNumId w:val="15"/>
  </w:num>
  <w:num w:numId="4">
    <w:abstractNumId w:val="2"/>
  </w:num>
  <w:num w:numId="5">
    <w:abstractNumId w:val="8"/>
    <w:lvlOverride w:ilvl="0">
      <w:startOverride w:val="1"/>
    </w:lvlOverride>
  </w:num>
  <w:num w:numId="6">
    <w:abstractNumId w:val="14"/>
  </w:num>
  <w:num w:numId="7">
    <w:abstractNumId w:val="0"/>
  </w:num>
  <w:num w:numId="8">
    <w:abstractNumId w:val="4"/>
  </w:num>
  <w:num w:numId="9">
    <w:abstractNumId w:val="12"/>
  </w:num>
  <w:num w:numId="10">
    <w:abstractNumId w:val="11"/>
  </w:num>
  <w:num w:numId="11">
    <w:abstractNumId w:val="10"/>
  </w:num>
  <w:num w:numId="12">
    <w:abstractNumId w:val="5"/>
  </w:num>
  <w:num w:numId="13">
    <w:abstractNumId w:val="7"/>
  </w:num>
  <w:num w:numId="14">
    <w:abstractNumId w:val="9"/>
  </w:num>
  <w:num w:numId="15">
    <w:abstractNumId w:val="13"/>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34"/>
  <w:drawingGridVerticalSpacing w:val="303"/>
  <w:displayHorizontalDrawingGridEvery w:val="0"/>
  <w:characterSpacingControl w:val="compressPunctuation"/>
  <w:hdrShapeDefaults>
    <o:shapedefaults v:ext="edit" spidmax="2049">
      <v:textbox inset="5.85pt,.7pt,5.85pt,.7pt"/>
    </o:shapedefaults>
  </w:hdrShapeDefaults>
  <w:footnotePr>
    <w:numFmt w:val="decimalFullWidth"/>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Molecular Cellular Card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466626"/>
    <w:rsid w:val="00000CBE"/>
    <w:rsid w:val="00000FDB"/>
    <w:rsid w:val="000010AA"/>
    <w:rsid w:val="000025F9"/>
    <w:rsid w:val="000026E4"/>
    <w:rsid w:val="00007FAA"/>
    <w:rsid w:val="00010198"/>
    <w:rsid w:val="00012730"/>
    <w:rsid w:val="00012B0D"/>
    <w:rsid w:val="00012C2A"/>
    <w:rsid w:val="0001316A"/>
    <w:rsid w:val="000138C8"/>
    <w:rsid w:val="00013D94"/>
    <w:rsid w:val="00014CEB"/>
    <w:rsid w:val="00014D9D"/>
    <w:rsid w:val="0001503B"/>
    <w:rsid w:val="00015266"/>
    <w:rsid w:val="000152C7"/>
    <w:rsid w:val="00015D41"/>
    <w:rsid w:val="00016871"/>
    <w:rsid w:val="00016A71"/>
    <w:rsid w:val="00017FF2"/>
    <w:rsid w:val="00020B64"/>
    <w:rsid w:val="000225AF"/>
    <w:rsid w:val="00022B61"/>
    <w:rsid w:val="00023CE8"/>
    <w:rsid w:val="000240BB"/>
    <w:rsid w:val="00024537"/>
    <w:rsid w:val="000273F7"/>
    <w:rsid w:val="00030529"/>
    <w:rsid w:val="00031ABB"/>
    <w:rsid w:val="00031AD8"/>
    <w:rsid w:val="0003403F"/>
    <w:rsid w:val="00034176"/>
    <w:rsid w:val="000348D3"/>
    <w:rsid w:val="00035EE1"/>
    <w:rsid w:val="00040810"/>
    <w:rsid w:val="00041F98"/>
    <w:rsid w:val="00043ABE"/>
    <w:rsid w:val="00045D07"/>
    <w:rsid w:val="00046328"/>
    <w:rsid w:val="00046BC8"/>
    <w:rsid w:val="00050510"/>
    <w:rsid w:val="00050A43"/>
    <w:rsid w:val="00051AE9"/>
    <w:rsid w:val="00051BB9"/>
    <w:rsid w:val="00057A9D"/>
    <w:rsid w:val="000601AC"/>
    <w:rsid w:val="00060CC2"/>
    <w:rsid w:val="00062C96"/>
    <w:rsid w:val="00063E10"/>
    <w:rsid w:val="000650FD"/>
    <w:rsid w:val="0006540D"/>
    <w:rsid w:val="00065B54"/>
    <w:rsid w:val="00066C39"/>
    <w:rsid w:val="00067801"/>
    <w:rsid w:val="00070944"/>
    <w:rsid w:val="00072411"/>
    <w:rsid w:val="000726E6"/>
    <w:rsid w:val="0007497C"/>
    <w:rsid w:val="00074C53"/>
    <w:rsid w:val="00075580"/>
    <w:rsid w:val="00075A2E"/>
    <w:rsid w:val="0007780B"/>
    <w:rsid w:val="00077D3B"/>
    <w:rsid w:val="00080380"/>
    <w:rsid w:val="00080AEB"/>
    <w:rsid w:val="00080BDE"/>
    <w:rsid w:val="0008194F"/>
    <w:rsid w:val="000834EF"/>
    <w:rsid w:val="00084F31"/>
    <w:rsid w:val="000862BB"/>
    <w:rsid w:val="00086CE0"/>
    <w:rsid w:val="00090FD5"/>
    <w:rsid w:val="00091024"/>
    <w:rsid w:val="00091F1B"/>
    <w:rsid w:val="000920D0"/>
    <w:rsid w:val="0009228B"/>
    <w:rsid w:val="00092BE7"/>
    <w:rsid w:val="0009406A"/>
    <w:rsid w:val="000961A6"/>
    <w:rsid w:val="000969AA"/>
    <w:rsid w:val="0009706E"/>
    <w:rsid w:val="000A0B8A"/>
    <w:rsid w:val="000A12B7"/>
    <w:rsid w:val="000A1EA9"/>
    <w:rsid w:val="000A304B"/>
    <w:rsid w:val="000A3973"/>
    <w:rsid w:val="000A58DF"/>
    <w:rsid w:val="000A5CA6"/>
    <w:rsid w:val="000A5DCA"/>
    <w:rsid w:val="000A67D0"/>
    <w:rsid w:val="000A6A3B"/>
    <w:rsid w:val="000B03E4"/>
    <w:rsid w:val="000B1313"/>
    <w:rsid w:val="000B1988"/>
    <w:rsid w:val="000B21A0"/>
    <w:rsid w:val="000B38BA"/>
    <w:rsid w:val="000B3BCB"/>
    <w:rsid w:val="000B446D"/>
    <w:rsid w:val="000B4D45"/>
    <w:rsid w:val="000B5A1A"/>
    <w:rsid w:val="000B6557"/>
    <w:rsid w:val="000C1AFB"/>
    <w:rsid w:val="000C2B09"/>
    <w:rsid w:val="000C2C16"/>
    <w:rsid w:val="000C4581"/>
    <w:rsid w:val="000C544D"/>
    <w:rsid w:val="000C578A"/>
    <w:rsid w:val="000C5C85"/>
    <w:rsid w:val="000C601F"/>
    <w:rsid w:val="000C680F"/>
    <w:rsid w:val="000C70D1"/>
    <w:rsid w:val="000C7F8A"/>
    <w:rsid w:val="000D0C19"/>
    <w:rsid w:val="000D1673"/>
    <w:rsid w:val="000D199F"/>
    <w:rsid w:val="000D1B52"/>
    <w:rsid w:val="000D2699"/>
    <w:rsid w:val="000D26EB"/>
    <w:rsid w:val="000D2B71"/>
    <w:rsid w:val="000D47D0"/>
    <w:rsid w:val="000D4A61"/>
    <w:rsid w:val="000D508C"/>
    <w:rsid w:val="000D6716"/>
    <w:rsid w:val="000D69A6"/>
    <w:rsid w:val="000D7495"/>
    <w:rsid w:val="000D7EC8"/>
    <w:rsid w:val="000E051C"/>
    <w:rsid w:val="000E0599"/>
    <w:rsid w:val="000E1026"/>
    <w:rsid w:val="000E123E"/>
    <w:rsid w:val="000E25C3"/>
    <w:rsid w:val="000E33DE"/>
    <w:rsid w:val="000E3EE4"/>
    <w:rsid w:val="000E44F8"/>
    <w:rsid w:val="000E4B8C"/>
    <w:rsid w:val="000E6726"/>
    <w:rsid w:val="000E6E4F"/>
    <w:rsid w:val="000E7E66"/>
    <w:rsid w:val="000F1381"/>
    <w:rsid w:val="000F13F5"/>
    <w:rsid w:val="000F1620"/>
    <w:rsid w:val="000F27B5"/>
    <w:rsid w:val="000F381D"/>
    <w:rsid w:val="000F3CCF"/>
    <w:rsid w:val="000F4807"/>
    <w:rsid w:val="000F4B82"/>
    <w:rsid w:val="000F5112"/>
    <w:rsid w:val="000F74B5"/>
    <w:rsid w:val="00101EA4"/>
    <w:rsid w:val="00101F4C"/>
    <w:rsid w:val="001022FF"/>
    <w:rsid w:val="00102733"/>
    <w:rsid w:val="00102C9C"/>
    <w:rsid w:val="00103774"/>
    <w:rsid w:val="00103B8E"/>
    <w:rsid w:val="0010435F"/>
    <w:rsid w:val="00104D3C"/>
    <w:rsid w:val="001057DC"/>
    <w:rsid w:val="00105D33"/>
    <w:rsid w:val="0010630D"/>
    <w:rsid w:val="001071F2"/>
    <w:rsid w:val="0010785E"/>
    <w:rsid w:val="00110645"/>
    <w:rsid w:val="001118F7"/>
    <w:rsid w:val="00111CA8"/>
    <w:rsid w:val="0011395D"/>
    <w:rsid w:val="001142C5"/>
    <w:rsid w:val="00114EF8"/>
    <w:rsid w:val="00115A65"/>
    <w:rsid w:val="00115BAC"/>
    <w:rsid w:val="00115C02"/>
    <w:rsid w:val="001165F1"/>
    <w:rsid w:val="001168F0"/>
    <w:rsid w:val="0011709E"/>
    <w:rsid w:val="00117B4E"/>
    <w:rsid w:val="00121A1D"/>
    <w:rsid w:val="001220CF"/>
    <w:rsid w:val="0012469F"/>
    <w:rsid w:val="0012637A"/>
    <w:rsid w:val="00126403"/>
    <w:rsid w:val="001265E9"/>
    <w:rsid w:val="00126E38"/>
    <w:rsid w:val="00127526"/>
    <w:rsid w:val="00130218"/>
    <w:rsid w:val="00131C40"/>
    <w:rsid w:val="001324CE"/>
    <w:rsid w:val="001328B4"/>
    <w:rsid w:val="00135037"/>
    <w:rsid w:val="00135548"/>
    <w:rsid w:val="0013653B"/>
    <w:rsid w:val="001376E2"/>
    <w:rsid w:val="0013781D"/>
    <w:rsid w:val="00137A9A"/>
    <w:rsid w:val="00141686"/>
    <w:rsid w:val="00141991"/>
    <w:rsid w:val="001419B5"/>
    <w:rsid w:val="0014201B"/>
    <w:rsid w:val="0014249E"/>
    <w:rsid w:val="00143021"/>
    <w:rsid w:val="00143306"/>
    <w:rsid w:val="00143C5E"/>
    <w:rsid w:val="00144464"/>
    <w:rsid w:val="0014515E"/>
    <w:rsid w:val="00145970"/>
    <w:rsid w:val="00150961"/>
    <w:rsid w:val="00150C24"/>
    <w:rsid w:val="0015114D"/>
    <w:rsid w:val="00152278"/>
    <w:rsid w:val="00154748"/>
    <w:rsid w:val="0015489E"/>
    <w:rsid w:val="00154E91"/>
    <w:rsid w:val="00155862"/>
    <w:rsid w:val="00155AD6"/>
    <w:rsid w:val="00155E3C"/>
    <w:rsid w:val="0015605E"/>
    <w:rsid w:val="00156814"/>
    <w:rsid w:val="0015771C"/>
    <w:rsid w:val="001602E3"/>
    <w:rsid w:val="0016092A"/>
    <w:rsid w:val="00161DF9"/>
    <w:rsid w:val="0016725E"/>
    <w:rsid w:val="001678DA"/>
    <w:rsid w:val="00167BDD"/>
    <w:rsid w:val="00170EDC"/>
    <w:rsid w:val="00170F5F"/>
    <w:rsid w:val="00171296"/>
    <w:rsid w:val="001719DE"/>
    <w:rsid w:val="00171EE1"/>
    <w:rsid w:val="00172252"/>
    <w:rsid w:val="001745DD"/>
    <w:rsid w:val="00174B17"/>
    <w:rsid w:val="00175059"/>
    <w:rsid w:val="0017538C"/>
    <w:rsid w:val="00175BB8"/>
    <w:rsid w:val="0017779A"/>
    <w:rsid w:val="0018018F"/>
    <w:rsid w:val="00180246"/>
    <w:rsid w:val="00181C8C"/>
    <w:rsid w:val="00185C2F"/>
    <w:rsid w:val="00190A74"/>
    <w:rsid w:val="00190D8F"/>
    <w:rsid w:val="001954A1"/>
    <w:rsid w:val="00196C69"/>
    <w:rsid w:val="00196EB4"/>
    <w:rsid w:val="001A05B2"/>
    <w:rsid w:val="001A1282"/>
    <w:rsid w:val="001A1A65"/>
    <w:rsid w:val="001A1E56"/>
    <w:rsid w:val="001A2324"/>
    <w:rsid w:val="001A24E5"/>
    <w:rsid w:val="001A4740"/>
    <w:rsid w:val="001A5731"/>
    <w:rsid w:val="001A5AC9"/>
    <w:rsid w:val="001A6C6B"/>
    <w:rsid w:val="001B0001"/>
    <w:rsid w:val="001B0C67"/>
    <w:rsid w:val="001B171E"/>
    <w:rsid w:val="001B1B24"/>
    <w:rsid w:val="001B2019"/>
    <w:rsid w:val="001B2132"/>
    <w:rsid w:val="001B2447"/>
    <w:rsid w:val="001B29EF"/>
    <w:rsid w:val="001B2D08"/>
    <w:rsid w:val="001B2D15"/>
    <w:rsid w:val="001B31D0"/>
    <w:rsid w:val="001B3BBA"/>
    <w:rsid w:val="001B3EE9"/>
    <w:rsid w:val="001B42E1"/>
    <w:rsid w:val="001B5044"/>
    <w:rsid w:val="001B636A"/>
    <w:rsid w:val="001B675B"/>
    <w:rsid w:val="001B7E44"/>
    <w:rsid w:val="001C2102"/>
    <w:rsid w:val="001C229D"/>
    <w:rsid w:val="001C3531"/>
    <w:rsid w:val="001C505F"/>
    <w:rsid w:val="001C52F4"/>
    <w:rsid w:val="001C6C6A"/>
    <w:rsid w:val="001C783F"/>
    <w:rsid w:val="001D02E5"/>
    <w:rsid w:val="001D1EB9"/>
    <w:rsid w:val="001D26D7"/>
    <w:rsid w:val="001D2B08"/>
    <w:rsid w:val="001D313E"/>
    <w:rsid w:val="001D34F7"/>
    <w:rsid w:val="001D35BE"/>
    <w:rsid w:val="001D3D94"/>
    <w:rsid w:val="001D4023"/>
    <w:rsid w:val="001D4071"/>
    <w:rsid w:val="001D68F5"/>
    <w:rsid w:val="001D7327"/>
    <w:rsid w:val="001D7876"/>
    <w:rsid w:val="001E09B0"/>
    <w:rsid w:val="001E0CD6"/>
    <w:rsid w:val="001E1D27"/>
    <w:rsid w:val="001E29D6"/>
    <w:rsid w:val="001E424E"/>
    <w:rsid w:val="001E6B0D"/>
    <w:rsid w:val="001F027D"/>
    <w:rsid w:val="001F11A5"/>
    <w:rsid w:val="001F163D"/>
    <w:rsid w:val="001F17AE"/>
    <w:rsid w:val="001F2355"/>
    <w:rsid w:val="001F2765"/>
    <w:rsid w:val="001F3E1D"/>
    <w:rsid w:val="001F40DA"/>
    <w:rsid w:val="001F5048"/>
    <w:rsid w:val="001F659F"/>
    <w:rsid w:val="001F73D2"/>
    <w:rsid w:val="001F79B1"/>
    <w:rsid w:val="001F7EA4"/>
    <w:rsid w:val="00200E5B"/>
    <w:rsid w:val="00203996"/>
    <w:rsid w:val="00203CD8"/>
    <w:rsid w:val="00203D08"/>
    <w:rsid w:val="00204493"/>
    <w:rsid w:val="00204817"/>
    <w:rsid w:val="00205B0B"/>
    <w:rsid w:val="00206195"/>
    <w:rsid w:val="002065C3"/>
    <w:rsid w:val="00206773"/>
    <w:rsid w:val="0020712D"/>
    <w:rsid w:val="00207187"/>
    <w:rsid w:val="00207DF9"/>
    <w:rsid w:val="00210E62"/>
    <w:rsid w:val="00211885"/>
    <w:rsid w:val="00212143"/>
    <w:rsid w:val="00213528"/>
    <w:rsid w:val="00213D7B"/>
    <w:rsid w:val="002142AF"/>
    <w:rsid w:val="00214327"/>
    <w:rsid w:val="002151CD"/>
    <w:rsid w:val="002151FF"/>
    <w:rsid w:val="00217013"/>
    <w:rsid w:val="00220AC3"/>
    <w:rsid w:val="002228CC"/>
    <w:rsid w:val="0022484C"/>
    <w:rsid w:val="002255E2"/>
    <w:rsid w:val="00225CC0"/>
    <w:rsid w:val="0022654F"/>
    <w:rsid w:val="00227FF9"/>
    <w:rsid w:val="002301EB"/>
    <w:rsid w:val="00230941"/>
    <w:rsid w:val="0023199F"/>
    <w:rsid w:val="00232FD7"/>
    <w:rsid w:val="00233B0D"/>
    <w:rsid w:val="002350BA"/>
    <w:rsid w:val="002359A5"/>
    <w:rsid w:val="00236AB6"/>
    <w:rsid w:val="002370C9"/>
    <w:rsid w:val="00240A6E"/>
    <w:rsid w:val="00241791"/>
    <w:rsid w:val="00243B2E"/>
    <w:rsid w:val="00245454"/>
    <w:rsid w:val="0024649E"/>
    <w:rsid w:val="00246C86"/>
    <w:rsid w:val="00246D11"/>
    <w:rsid w:val="00250B30"/>
    <w:rsid w:val="0025147E"/>
    <w:rsid w:val="00251826"/>
    <w:rsid w:val="002523EC"/>
    <w:rsid w:val="002524CD"/>
    <w:rsid w:val="002552CC"/>
    <w:rsid w:val="00255F5F"/>
    <w:rsid w:val="002560C7"/>
    <w:rsid w:val="00256357"/>
    <w:rsid w:val="00257DFD"/>
    <w:rsid w:val="00257FB2"/>
    <w:rsid w:val="0026190C"/>
    <w:rsid w:val="002626CB"/>
    <w:rsid w:val="00263C3A"/>
    <w:rsid w:val="0026408C"/>
    <w:rsid w:val="00264092"/>
    <w:rsid w:val="00265314"/>
    <w:rsid w:val="00265D0F"/>
    <w:rsid w:val="00266A54"/>
    <w:rsid w:val="002703F2"/>
    <w:rsid w:val="002718B1"/>
    <w:rsid w:val="0027207B"/>
    <w:rsid w:val="00273C2C"/>
    <w:rsid w:val="0027467F"/>
    <w:rsid w:val="00274DCA"/>
    <w:rsid w:val="00275D10"/>
    <w:rsid w:val="002763FE"/>
    <w:rsid w:val="00276F52"/>
    <w:rsid w:val="00280416"/>
    <w:rsid w:val="002805BE"/>
    <w:rsid w:val="002817E8"/>
    <w:rsid w:val="00281BD4"/>
    <w:rsid w:val="00282660"/>
    <w:rsid w:val="002851CA"/>
    <w:rsid w:val="00285B9B"/>
    <w:rsid w:val="0028613F"/>
    <w:rsid w:val="00286711"/>
    <w:rsid w:val="002871C9"/>
    <w:rsid w:val="002875E0"/>
    <w:rsid w:val="0029058D"/>
    <w:rsid w:val="00291FE3"/>
    <w:rsid w:val="002923E5"/>
    <w:rsid w:val="00293565"/>
    <w:rsid w:val="00293D89"/>
    <w:rsid w:val="002942A8"/>
    <w:rsid w:val="0029455E"/>
    <w:rsid w:val="00294EC6"/>
    <w:rsid w:val="002953EC"/>
    <w:rsid w:val="00295566"/>
    <w:rsid w:val="00295593"/>
    <w:rsid w:val="002975A5"/>
    <w:rsid w:val="00297844"/>
    <w:rsid w:val="002A0083"/>
    <w:rsid w:val="002A0E8F"/>
    <w:rsid w:val="002A18BD"/>
    <w:rsid w:val="002A23F4"/>
    <w:rsid w:val="002A2E0A"/>
    <w:rsid w:val="002A4046"/>
    <w:rsid w:val="002A55ED"/>
    <w:rsid w:val="002A61FE"/>
    <w:rsid w:val="002A7112"/>
    <w:rsid w:val="002A7D16"/>
    <w:rsid w:val="002B047E"/>
    <w:rsid w:val="002B0526"/>
    <w:rsid w:val="002B0DC3"/>
    <w:rsid w:val="002B1351"/>
    <w:rsid w:val="002B1499"/>
    <w:rsid w:val="002B14F1"/>
    <w:rsid w:val="002B1774"/>
    <w:rsid w:val="002B24E6"/>
    <w:rsid w:val="002B2D9C"/>
    <w:rsid w:val="002B2E69"/>
    <w:rsid w:val="002B3685"/>
    <w:rsid w:val="002B3EDE"/>
    <w:rsid w:val="002B4E63"/>
    <w:rsid w:val="002B501B"/>
    <w:rsid w:val="002B5AAB"/>
    <w:rsid w:val="002B75BD"/>
    <w:rsid w:val="002B7F93"/>
    <w:rsid w:val="002C0EB6"/>
    <w:rsid w:val="002C3247"/>
    <w:rsid w:val="002C3665"/>
    <w:rsid w:val="002C3FBF"/>
    <w:rsid w:val="002C5037"/>
    <w:rsid w:val="002C6947"/>
    <w:rsid w:val="002D04FB"/>
    <w:rsid w:val="002D1097"/>
    <w:rsid w:val="002D182C"/>
    <w:rsid w:val="002D275F"/>
    <w:rsid w:val="002D2850"/>
    <w:rsid w:val="002D4087"/>
    <w:rsid w:val="002D478C"/>
    <w:rsid w:val="002D5B41"/>
    <w:rsid w:val="002D5C14"/>
    <w:rsid w:val="002D5ED3"/>
    <w:rsid w:val="002D713B"/>
    <w:rsid w:val="002D7AD8"/>
    <w:rsid w:val="002E0864"/>
    <w:rsid w:val="002E0F60"/>
    <w:rsid w:val="002E10A6"/>
    <w:rsid w:val="002E17CD"/>
    <w:rsid w:val="002E1ACB"/>
    <w:rsid w:val="002E1B2B"/>
    <w:rsid w:val="002E211A"/>
    <w:rsid w:val="002E3282"/>
    <w:rsid w:val="002E4986"/>
    <w:rsid w:val="002E6BE9"/>
    <w:rsid w:val="002E778F"/>
    <w:rsid w:val="002E7E75"/>
    <w:rsid w:val="002F00C4"/>
    <w:rsid w:val="002F0874"/>
    <w:rsid w:val="002F1069"/>
    <w:rsid w:val="002F10B9"/>
    <w:rsid w:val="002F3198"/>
    <w:rsid w:val="002F451A"/>
    <w:rsid w:val="002F45E0"/>
    <w:rsid w:val="002F4F11"/>
    <w:rsid w:val="002F64AB"/>
    <w:rsid w:val="002F7256"/>
    <w:rsid w:val="003009B3"/>
    <w:rsid w:val="0030166D"/>
    <w:rsid w:val="00301757"/>
    <w:rsid w:val="00302B50"/>
    <w:rsid w:val="00303A40"/>
    <w:rsid w:val="0030408E"/>
    <w:rsid w:val="00305932"/>
    <w:rsid w:val="00305975"/>
    <w:rsid w:val="00306482"/>
    <w:rsid w:val="003103B3"/>
    <w:rsid w:val="00310B13"/>
    <w:rsid w:val="003115C3"/>
    <w:rsid w:val="003118D8"/>
    <w:rsid w:val="00311B47"/>
    <w:rsid w:val="003122CB"/>
    <w:rsid w:val="00313A8B"/>
    <w:rsid w:val="003150CB"/>
    <w:rsid w:val="003201F7"/>
    <w:rsid w:val="00320ADA"/>
    <w:rsid w:val="00320DF0"/>
    <w:rsid w:val="0032116A"/>
    <w:rsid w:val="00321E80"/>
    <w:rsid w:val="00322BB2"/>
    <w:rsid w:val="00323B2C"/>
    <w:rsid w:val="00326140"/>
    <w:rsid w:val="00326185"/>
    <w:rsid w:val="003268C1"/>
    <w:rsid w:val="003269B7"/>
    <w:rsid w:val="003305B8"/>
    <w:rsid w:val="00330FFD"/>
    <w:rsid w:val="00331F75"/>
    <w:rsid w:val="003321C0"/>
    <w:rsid w:val="00333932"/>
    <w:rsid w:val="003341B7"/>
    <w:rsid w:val="00334CCB"/>
    <w:rsid w:val="00335AA9"/>
    <w:rsid w:val="00336EC9"/>
    <w:rsid w:val="00337DD8"/>
    <w:rsid w:val="0034330E"/>
    <w:rsid w:val="00343A2A"/>
    <w:rsid w:val="00343BE1"/>
    <w:rsid w:val="00343CD3"/>
    <w:rsid w:val="00343E1C"/>
    <w:rsid w:val="00344B9E"/>
    <w:rsid w:val="00345B80"/>
    <w:rsid w:val="0034655C"/>
    <w:rsid w:val="00346874"/>
    <w:rsid w:val="003472AF"/>
    <w:rsid w:val="003478F2"/>
    <w:rsid w:val="003509D2"/>
    <w:rsid w:val="0035105B"/>
    <w:rsid w:val="00352327"/>
    <w:rsid w:val="003527D3"/>
    <w:rsid w:val="00352880"/>
    <w:rsid w:val="00353F66"/>
    <w:rsid w:val="00354409"/>
    <w:rsid w:val="00354472"/>
    <w:rsid w:val="003549A0"/>
    <w:rsid w:val="00354FAC"/>
    <w:rsid w:val="0035539B"/>
    <w:rsid w:val="003556BC"/>
    <w:rsid w:val="0035570C"/>
    <w:rsid w:val="00355760"/>
    <w:rsid w:val="00355B01"/>
    <w:rsid w:val="00356793"/>
    <w:rsid w:val="0035735A"/>
    <w:rsid w:val="003577DC"/>
    <w:rsid w:val="00357A0B"/>
    <w:rsid w:val="003603CF"/>
    <w:rsid w:val="00360BF5"/>
    <w:rsid w:val="00360CB8"/>
    <w:rsid w:val="003613F4"/>
    <w:rsid w:val="0036158B"/>
    <w:rsid w:val="003623DB"/>
    <w:rsid w:val="003640B1"/>
    <w:rsid w:val="0036596D"/>
    <w:rsid w:val="00365F63"/>
    <w:rsid w:val="00367C91"/>
    <w:rsid w:val="00370D39"/>
    <w:rsid w:val="00371976"/>
    <w:rsid w:val="00374AC3"/>
    <w:rsid w:val="00374D52"/>
    <w:rsid w:val="00375219"/>
    <w:rsid w:val="00375442"/>
    <w:rsid w:val="00376EAB"/>
    <w:rsid w:val="0037722B"/>
    <w:rsid w:val="00377680"/>
    <w:rsid w:val="00380477"/>
    <w:rsid w:val="00381083"/>
    <w:rsid w:val="00383326"/>
    <w:rsid w:val="00383534"/>
    <w:rsid w:val="00384F33"/>
    <w:rsid w:val="003857E4"/>
    <w:rsid w:val="00385996"/>
    <w:rsid w:val="00385F26"/>
    <w:rsid w:val="00386920"/>
    <w:rsid w:val="00386AE5"/>
    <w:rsid w:val="00387011"/>
    <w:rsid w:val="00387095"/>
    <w:rsid w:val="0039105B"/>
    <w:rsid w:val="00391368"/>
    <w:rsid w:val="00391448"/>
    <w:rsid w:val="00391989"/>
    <w:rsid w:val="003923B6"/>
    <w:rsid w:val="003923E1"/>
    <w:rsid w:val="003926A5"/>
    <w:rsid w:val="00392D5A"/>
    <w:rsid w:val="00393234"/>
    <w:rsid w:val="00393442"/>
    <w:rsid w:val="003A0897"/>
    <w:rsid w:val="003A114B"/>
    <w:rsid w:val="003A135A"/>
    <w:rsid w:val="003A137D"/>
    <w:rsid w:val="003A384C"/>
    <w:rsid w:val="003A3FC6"/>
    <w:rsid w:val="003A4A12"/>
    <w:rsid w:val="003A55A2"/>
    <w:rsid w:val="003A74E6"/>
    <w:rsid w:val="003B2FB8"/>
    <w:rsid w:val="003B41A7"/>
    <w:rsid w:val="003B4236"/>
    <w:rsid w:val="003B48DF"/>
    <w:rsid w:val="003B4CDD"/>
    <w:rsid w:val="003B5412"/>
    <w:rsid w:val="003B7138"/>
    <w:rsid w:val="003C0FE4"/>
    <w:rsid w:val="003C129D"/>
    <w:rsid w:val="003C1991"/>
    <w:rsid w:val="003C26B3"/>
    <w:rsid w:val="003C4AA7"/>
    <w:rsid w:val="003C50E4"/>
    <w:rsid w:val="003C58FE"/>
    <w:rsid w:val="003C63C2"/>
    <w:rsid w:val="003C6BB0"/>
    <w:rsid w:val="003C7649"/>
    <w:rsid w:val="003C7CF6"/>
    <w:rsid w:val="003D1E85"/>
    <w:rsid w:val="003D1EA8"/>
    <w:rsid w:val="003D2316"/>
    <w:rsid w:val="003D3515"/>
    <w:rsid w:val="003D4A72"/>
    <w:rsid w:val="003D5F4D"/>
    <w:rsid w:val="003D6116"/>
    <w:rsid w:val="003D7565"/>
    <w:rsid w:val="003E1BC6"/>
    <w:rsid w:val="003E2349"/>
    <w:rsid w:val="003E3289"/>
    <w:rsid w:val="003E346B"/>
    <w:rsid w:val="003E4210"/>
    <w:rsid w:val="003E46D0"/>
    <w:rsid w:val="003E4978"/>
    <w:rsid w:val="003E5036"/>
    <w:rsid w:val="003E6E65"/>
    <w:rsid w:val="003E6EEE"/>
    <w:rsid w:val="003F150A"/>
    <w:rsid w:val="003F3E21"/>
    <w:rsid w:val="003F542C"/>
    <w:rsid w:val="003F58D6"/>
    <w:rsid w:val="003F60CE"/>
    <w:rsid w:val="003F61EA"/>
    <w:rsid w:val="00400DB5"/>
    <w:rsid w:val="00400E47"/>
    <w:rsid w:val="00402389"/>
    <w:rsid w:val="00402B9C"/>
    <w:rsid w:val="00403F9A"/>
    <w:rsid w:val="0040537B"/>
    <w:rsid w:val="0040597B"/>
    <w:rsid w:val="00410073"/>
    <w:rsid w:val="00410101"/>
    <w:rsid w:val="00410F1D"/>
    <w:rsid w:val="004127CA"/>
    <w:rsid w:val="00413832"/>
    <w:rsid w:val="00413B83"/>
    <w:rsid w:val="00414067"/>
    <w:rsid w:val="0041444B"/>
    <w:rsid w:val="004150BD"/>
    <w:rsid w:val="00415378"/>
    <w:rsid w:val="004178D7"/>
    <w:rsid w:val="004205BE"/>
    <w:rsid w:val="00422C8D"/>
    <w:rsid w:val="004241FE"/>
    <w:rsid w:val="00425387"/>
    <w:rsid w:val="00425ACA"/>
    <w:rsid w:val="004265FE"/>
    <w:rsid w:val="0042775F"/>
    <w:rsid w:val="00427E4B"/>
    <w:rsid w:val="004300A8"/>
    <w:rsid w:val="00430DAD"/>
    <w:rsid w:val="0043128F"/>
    <w:rsid w:val="00431D74"/>
    <w:rsid w:val="00432549"/>
    <w:rsid w:val="00432942"/>
    <w:rsid w:val="00435F1F"/>
    <w:rsid w:val="0044007D"/>
    <w:rsid w:val="00441429"/>
    <w:rsid w:val="0044658E"/>
    <w:rsid w:val="00446C84"/>
    <w:rsid w:val="00447228"/>
    <w:rsid w:val="0045013B"/>
    <w:rsid w:val="004506E3"/>
    <w:rsid w:val="0045092C"/>
    <w:rsid w:val="00450F3E"/>
    <w:rsid w:val="00451AD7"/>
    <w:rsid w:val="00452353"/>
    <w:rsid w:val="00452E9F"/>
    <w:rsid w:val="0045432B"/>
    <w:rsid w:val="004547FF"/>
    <w:rsid w:val="00454C08"/>
    <w:rsid w:val="0045601A"/>
    <w:rsid w:val="00456B23"/>
    <w:rsid w:val="00456E2B"/>
    <w:rsid w:val="004603AA"/>
    <w:rsid w:val="004608F9"/>
    <w:rsid w:val="004613BC"/>
    <w:rsid w:val="00461AB5"/>
    <w:rsid w:val="00461D0D"/>
    <w:rsid w:val="00463BDC"/>
    <w:rsid w:val="00463D4F"/>
    <w:rsid w:val="0046434C"/>
    <w:rsid w:val="0046446C"/>
    <w:rsid w:val="00465B3A"/>
    <w:rsid w:val="00466626"/>
    <w:rsid w:val="00466895"/>
    <w:rsid w:val="0046724B"/>
    <w:rsid w:val="00467316"/>
    <w:rsid w:val="0046798B"/>
    <w:rsid w:val="00470975"/>
    <w:rsid w:val="004719F3"/>
    <w:rsid w:val="0047227F"/>
    <w:rsid w:val="0047353A"/>
    <w:rsid w:val="00474413"/>
    <w:rsid w:val="00474C75"/>
    <w:rsid w:val="00477DAB"/>
    <w:rsid w:val="0048023F"/>
    <w:rsid w:val="0048038F"/>
    <w:rsid w:val="0048132B"/>
    <w:rsid w:val="0048180F"/>
    <w:rsid w:val="00481CDE"/>
    <w:rsid w:val="004828D1"/>
    <w:rsid w:val="00483F78"/>
    <w:rsid w:val="004866DE"/>
    <w:rsid w:val="004867F1"/>
    <w:rsid w:val="00486B93"/>
    <w:rsid w:val="00486BEF"/>
    <w:rsid w:val="00490A75"/>
    <w:rsid w:val="0049147F"/>
    <w:rsid w:val="00492B94"/>
    <w:rsid w:val="00492E11"/>
    <w:rsid w:val="00492ECC"/>
    <w:rsid w:val="00493930"/>
    <w:rsid w:val="0049654A"/>
    <w:rsid w:val="00496FBD"/>
    <w:rsid w:val="004972B8"/>
    <w:rsid w:val="004A043F"/>
    <w:rsid w:val="004A044D"/>
    <w:rsid w:val="004A0809"/>
    <w:rsid w:val="004A19FC"/>
    <w:rsid w:val="004A2059"/>
    <w:rsid w:val="004A31A7"/>
    <w:rsid w:val="004A3597"/>
    <w:rsid w:val="004A3E86"/>
    <w:rsid w:val="004A4427"/>
    <w:rsid w:val="004A4B03"/>
    <w:rsid w:val="004A5862"/>
    <w:rsid w:val="004A59DE"/>
    <w:rsid w:val="004A6080"/>
    <w:rsid w:val="004A716C"/>
    <w:rsid w:val="004A77FC"/>
    <w:rsid w:val="004B005D"/>
    <w:rsid w:val="004B0C90"/>
    <w:rsid w:val="004B25C5"/>
    <w:rsid w:val="004B29B3"/>
    <w:rsid w:val="004B4462"/>
    <w:rsid w:val="004B4823"/>
    <w:rsid w:val="004B48D4"/>
    <w:rsid w:val="004B4DCA"/>
    <w:rsid w:val="004B622B"/>
    <w:rsid w:val="004B6FB5"/>
    <w:rsid w:val="004B729D"/>
    <w:rsid w:val="004C33C6"/>
    <w:rsid w:val="004C35F7"/>
    <w:rsid w:val="004C420F"/>
    <w:rsid w:val="004C49A2"/>
    <w:rsid w:val="004C4DFE"/>
    <w:rsid w:val="004C5157"/>
    <w:rsid w:val="004C5184"/>
    <w:rsid w:val="004C6E32"/>
    <w:rsid w:val="004C7411"/>
    <w:rsid w:val="004C7A53"/>
    <w:rsid w:val="004C7B54"/>
    <w:rsid w:val="004D0275"/>
    <w:rsid w:val="004D1482"/>
    <w:rsid w:val="004D1A3B"/>
    <w:rsid w:val="004D1D57"/>
    <w:rsid w:val="004D258A"/>
    <w:rsid w:val="004D2A2A"/>
    <w:rsid w:val="004D3E09"/>
    <w:rsid w:val="004D41C7"/>
    <w:rsid w:val="004D437E"/>
    <w:rsid w:val="004D44D9"/>
    <w:rsid w:val="004D5219"/>
    <w:rsid w:val="004D55E1"/>
    <w:rsid w:val="004D637A"/>
    <w:rsid w:val="004D6D38"/>
    <w:rsid w:val="004D7DB3"/>
    <w:rsid w:val="004E000E"/>
    <w:rsid w:val="004E0377"/>
    <w:rsid w:val="004E0AE1"/>
    <w:rsid w:val="004E0F23"/>
    <w:rsid w:val="004E1827"/>
    <w:rsid w:val="004E3597"/>
    <w:rsid w:val="004E4422"/>
    <w:rsid w:val="004E4FD6"/>
    <w:rsid w:val="004E52E1"/>
    <w:rsid w:val="004E5C77"/>
    <w:rsid w:val="004E75B9"/>
    <w:rsid w:val="004F0F5E"/>
    <w:rsid w:val="004F345C"/>
    <w:rsid w:val="004F3B13"/>
    <w:rsid w:val="004F3D03"/>
    <w:rsid w:val="004F405E"/>
    <w:rsid w:val="004F4F2A"/>
    <w:rsid w:val="004F51C5"/>
    <w:rsid w:val="004F7327"/>
    <w:rsid w:val="004F7AC8"/>
    <w:rsid w:val="00500700"/>
    <w:rsid w:val="005008D6"/>
    <w:rsid w:val="00501023"/>
    <w:rsid w:val="005012F7"/>
    <w:rsid w:val="00501E04"/>
    <w:rsid w:val="005022B0"/>
    <w:rsid w:val="00503268"/>
    <w:rsid w:val="00503470"/>
    <w:rsid w:val="005047ED"/>
    <w:rsid w:val="00504A63"/>
    <w:rsid w:val="00505B0E"/>
    <w:rsid w:val="005065B5"/>
    <w:rsid w:val="00506C87"/>
    <w:rsid w:val="00506D58"/>
    <w:rsid w:val="0050735F"/>
    <w:rsid w:val="0050756C"/>
    <w:rsid w:val="00507D7B"/>
    <w:rsid w:val="0051165F"/>
    <w:rsid w:val="005119D0"/>
    <w:rsid w:val="00511B1B"/>
    <w:rsid w:val="005121F2"/>
    <w:rsid w:val="005125C6"/>
    <w:rsid w:val="0051314E"/>
    <w:rsid w:val="00513B64"/>
    <w:rsid w:val="00513E15"/>
    <w:rsid w:val="00514BEF"/>
    <w:rsid w:val="00514C73"/>
    <w:rsid w:val="0051510C"/>
    <w:rsid w:val="00515E30"/>
    <w:rsid w:val="00516BA2"/>
    <w:rsid w:val="00520AA7"/>
    <w:rsid w:val="00520E04"/>
    <w:rsid w:val="0052270D"/>
    <w:rsid w:val="005239E6"/>
    <w:rsid w:val="00524462"/>
    <w:rsid w:val="00524543"/>
    <w:rsid w:val="00524926"/>
    <w:rsid w:val="00524B7C"/>
    <w:rsid w:val="00524EEE"/>
    <w:rsid w:val="00524FE2"/>
    <w:rsid w:val="005251C3"/>
    <w:rsid w:val="00525285"/>
    <w:rsid w:val="00526949"/>
    <w:rsid w:val="00526CF2"/>
    <w:rsid w:val="00526D7D"/>
    <w:rsid w:val="00527F84"/>
    <w:rsid w:val="00530734"/>
    <w:rsid w:val="00530E8B"/>
    <w:rsid w:val="00531677"/>
    <w:rsid w:val="00531A19"/>
    <w:rsid w:val="00531A9F"/>
    <w:rsid w:val="00533582"/>
    <w:rsid w:val="00533B55"/>
    <w:rsid w:val="00533CB1"/>
    <w:rsid w:val="00533DCB"/>
    <w:rsid w:val="00535266"/>
    <w:rsid w:val="00536E4C"/>
    <w:rsid w:val="0054086E"/>
    <w:rsid w:val="00540F3F"/>
    <w:rsid w:val="005413E8"/>
    <w:rsid w:val="005417E5"/>
    <w:rsid w:val="00541BE7"/>
    <w:rsid w:val="0054401F"/>
    <w:rsid w:val="00544934"/>
    <w:rsid w:val="00544B95"/>
    <w:rsid w:val="00546264"/>
    <w:rsid w:val="00546B18"/>
    <w:rsid w:val="005511E0"/>
    <w:rsid w:val="00552931"/>
    <w:rsid w:val="00552ECA"/>
    <w:rsid w:val="00553031"/>
    <w:rsid w:val="0055356E"/>
    <w:rsid w:val="00553783"/>
    <w:rsid w:val="0055400B"/>
    <w:rsid w:val="005546AD"/>
    <w:rsid w:val="00554944"/>
    <w:rsid w:val="00555621"/>
    <w:rsid w:val="00555BA7"/>
    <w:rsid w:val="00556745"/>
    <w:rsid w:val="00556A98"/>
    <w:rsid w:val="005576A7"/>
    <w:rsid w:val="005577CC"/>
    <w:rsid w:val="00561B35"/>
    <w:rsid w:val="00561F49"/>
    <w:rsid w:val="00562993"/>
    <w:rsid w:val="00562E5A"/>
    <w:rsid w:val="0056329F"/>
    <w:rsid w:val="005634B2"/>
    <w:rsid w:val="005647E3"/>
    <w:rsid w:val="005655AF"/>
    <w:rsid w:val="00565987"/>
    <w:rsid w:val="00565E02"/>
    <w:rsid w:val="00571851"/>
    <w:rsid w:val="00572202"/>
    <w:rsid w:val="00574100"/>
    <w:rsid w:val="005748E8"/>
    <w:rsid w:val="0057569F"/>
    <w:rsid w:val="00575B45"/>
    <w:rsid w:val="00576004"/>
    <w:rsid w:val="00576D1C"/>
    <w:rsid w:val="0058026D"/>
    <w:rsid w:val="005803F5"/>
    <w:rsid w:val="00580962"/>
    <w:rsid w:val="00580C85"/>
    <w:rsid w:val="0058547F"/>
    <w:rsid w:val="005854A6"/>
    <w:rsid w:val="00585591"/>
    <w:rsid w:val="00587D55"/>
    <w:rsid w:val="00590E21"/>
    <w:rsid w:val="0059274A"/>
    <w:rsid w:val="00593311"/>
    <w:rsid w:val="00594760"/>
    <w:rsid w:val="00595595"/>
    <w:rsid w:val="00595F99"/>
    <w:rsid w:val="00596276"/>
    <w:rsid w:val="00596953"/>
    <w:rsid w:val="00596C1D"/>
    <w:rsid w:val="005971AE"/>
    <w:rsid w:val="005A12BF"/>
    <w:rsid w:val="005A2742"/>
    <w:rsid w:val="005A2E8A"/>
    <w:rsid w:val="005A30DD"/>
    <w:rsid w:val="005A5794"/>
    <w:rsid w:val="005A666A"/>
    <w:rsid w:val="005A7EAD"/>
    <w:rsid w:val="005B0465"/>
    <w:rsid w:val="005B0AC0"/>
    <w:rsid w:val="005B0DCF"/>
    <w:rsid w:val="005B15D9"/>
    <w:rsid w:val="005B1A15"/>
    <w:rsid w:val="005B1D0F"/>
    <w:rsid w:val="005B3521"/>
    <w:rsid w:val="005B36DB"/>
    <w:rsid w:val="005B49E8"/>
    <w:rsid w:val="005B5957"/>
    <w:rsid w:val="005C04AF"/>
    <w:rsid w:val="005C0C48"/>
    <w:rsid w:val="005C1867"/>
    <w:rsid w:val="005C1D68"/>
    <w:rsid w:val="005C3FED"/>
    <w:rsid w:val="005C5185"/>
    <w:rsid w:val="005C63BF"/>
    <w:rsid w:val="005C6986"/>
    <w:rsid w:val="005C6E0F"/>
    <w:rsid w:val="005C7185"/>
    <w:rsid w:val="005C7533"/>
    <w:rsid w:val="005C7537"/>
    <w:rsid w:val="005D078C"/>
    <w:rsid w:val="005D0DDB"/>
    <w:rsid w:val="005D2095"/>
    <w:rsid w:val="005D21A2"/>
    <w:rsid w:val="005D2C7D"/>
    <w:rsid w:val="005D2FF2"/>
    <w:rsid w:val="005D31D3"/>
    <w:rsid w:val="005D36B1"/>
    <w:rsid w:val="005D3BCC"/>
    <w:rsid w:val="005D526A"/>
    <w:rsid w:val="005E014F"/>
    <w:rsid w:val="005E05FF"/>
    <w:rsid w:val="005E0E57"/>
    <w:rsid w:val="005E1736"/>
    <w:rsid w:val="005E330D"/>
    <w:rsid w:val="005E3C92"/>
    <w:rsid w:val="005E3FFC"/>
    <w:rsid w:val="005E5076"/>
    <w:rsid w:val="005E7A91"/>
    <w:rsid w:val="005F02F1"/>
    <w:rsid w:val="005F2F2C"/>
    <w:rsid w:val="005F2F6C"/>
    <w:rsid w:val="005F3F63"/>
    <w:rsid w:val="005F3F9D"/>
    <w:rsid w:val="005F4889"/>
    <w:rsid w:val="005F5333"/>
    <w:rsid w:val="005F5405"/>
    <w:rsid w:val="005F5BE0"/>
    <w:rsid w:val="005F659F"/>
    <w:rsid w:val="005F6846"/>
    <w:rsid w:val="005F6F45"/>
    <w:rsid w:val="005F7D34"/>
    <w:rsid w:val="00600CFC"/>
    <w:rsid w:val="0060158D"/>
    <w:rsid w:val="00601B64"/>
    <w:rsid w:val="00602494"/>
    <w:rsid w:val="00602732"/>
    <w:rsid w:val="00603B50"/>
    <w:rsid w:val="00605138"/>
    <w:rsid w:val="006056AD"/>
    <w:rsid w:val="006058BF"/>
    <w:rsid w:val="00605D60"/>
    <w:rsid w:val="00610AB2"/>
    <w:rsid w:val="0061109B"/>
    <w:rsid w:val="00611C1C"/>
    <w:rsid w:val="006129A0"/>
    <w:rsid w:val="006130E3"/>
    <w:rsid w:val="0061322C"/>
    <w:rsid w:val="00613469"/>
    <w:rsid w:val="00614792"/>
    <w:rsid w:val="0061627E"/>
    <w:rsid w:val="00616471"/>
    <w:rsid w:val="00616AC7"/>
    <w:rsid w:val="00616F2E"/>
    <w:rsid w:val="00620D25"/>
    <w:rsid w:val="00621283"/>
    <w:rsid w:val="00622012"/>
    <w:rsid w:val="0062388E"/>
    <w:rsid w:val="00624BEF"/>
    <w:rsid w:val="006258A6"/>
    <w:rsid w:val="00625F3D"/>
    <w:rsid w:val="00626F81"/>
    <w:rsid w:val="00627B1D"/>
    <w:rsid w:val="00627D72"/>
    <w:rsid w:val="00630B0B"/>
    <w:rsid w:val="006310C1"/>
    <w:rsid w:val="006324C0"/>
    <w:rsid w:val="00632B97"/>
    <w:rsid w:val="006334EC"/>
    <w:rsid w:val="006335DF"/>
    <w:rsid w:val="00633B77"/>
    <w:rsid w:val="00634760"/>
    <w:rsid w:val="00634B74"/>
    <w:rsid w:val="006352C5"/>
    <w:rsid w:val="00635A9D"/>
    <w:rsid w:val="00636865"/>
    <w:rsid w:val="00637860"/>
    <w:rsid w:val="00640281"/>
    <w:rsid w:val="00640553"/>
    <w:rsid w:val="00640C2D"/>
    <w:rsid w:val="00642AE7"/>
    <w:rsid w:val="006441DA"/>
    <w:rsid w:val="00645131"/>
    <w:rsid w:val="0064629A"/>
    <w:rsid w:val="00646D26"/>
    <w:rsid w:val="00647AEA"/>
    <w:rsid w:val="00650EC0"/>
    <w:rsid w:val="00650F3F"/>
    <w:rsid w:val="00650F4E"/>
    <w:rsid w:val="006511C2"/>
    <w:rsid w:val="00651C54"/>
    <w:rsid w:val="00651F56"/>
    <w:rsid w:val="00652663"/>
    <w:rsid w:val="006529C0"/>
    <w:rsid w:val="00653771"/>
    <w:rsid w:val="0065416B"/>
    <w:rsid w:val="0065712A"/>
    <w:rsid w:val="00660358"/>
    <w:rsid w:val="00664563"/>
    <w:rsid w:val="006648E7"/>
    <w:rsid w:val="006659C5"/>
    <w:rsid w:val="00666230"/>
    <w:rsid w:val="00666665"/>
    <w:rsid w:val="00667C36"/>
    <w:rsid w:val="00667C3F"/>
    <w:rsid w:val="006726B4"/>
    <w:rsid w:val="00674D2D"/>
    <w:rsid w:val="00675903"/>
    <w:rsid w:val="00675DBD"/>
    <w:rsid w:val="00676947"/>
    <w:rsid w:val="00677D0E"/>
    <w:rsid w:val="006801D9"/>
    <w:rsid w:val="00680DC9"/>
    <w:rsid w:val="006815FE"/>
    <w:rsid w:val="00683549"/>
    <w:rsid w:val="00684FA0"/>
    <w:rsid w:val="00685146"/>
    <w:rsid w:val="006868D7"/>
    <w:rsid w:val="00687E98"/>
    <w:rsid w:val="0069016E"/>
    <w:rsid w:val="00690ED0"/>
    <w:rsid w:val="0069125D"/>
    <w:rsid w:val="006925D6"/>
    <w:rsid w:val="00692776"/>
    <w:rsid w:val="00692B0F"/>
    <w:rsid w:val="006941B6"/>
    <w:rsid w:val="00694286"/>
    <w:rsid w:val="0069638B"/>
    <w:rsid w:val="006965CB"/>
    <w:rsid w:val="0069685D"/>
    <w:rsid w:val="006A57A1"/>
    <w:rsid w:val="006A6516"/>
    <w:rsid w:val="006A68F4"/>
    <w:rsid w:val="006A6F69"/>
    <w:rsid w:val="006A73BA"/>
    <w:rsid w:val="006A7C02"/>
    <w:rsid w:val="006B09D1"/>
    <w:rsid w:val="006B3C22"/>
    <w:rsid w:val="006B41C4"/>
    <w:rsid w:val="006B5055"/>
    <w:rsid w:val="006B71D4"/>
    <w:rsid w:val="006B7560"/>
    <w:rsid w:val="006B7A96"/>
    <w:rsid w:val="006C04BA"/>
    <w:rsid w:val="006C15EB"/>
    <w:rsid w:val="006C1ACF"/>
    <w:rsid w:val="006C2379"/>
    <w:rsid w:val="006C3595"/>
    <w:rsid w:val="006C3F3E"/>
    <w:rsid w:val="006C41F2"/>
    <w:rsid w:val="006D0B1D"/>
    <w:rsid w:val="006D0FA9"/>
    <w:rsid w:val="006D128B"/>
    <w:rsid w:val="006D2F1E"/>
    <w:rsid w:val="006D3163"/>
    <w:rsid w:val="006D32C3"/>
    <w:rsid w:val="006D38F4"/>
    <w:rsid w:val="006D3ED3"/>
    <w:rsid w:val="006D4DD3"/>
    <w:rsid w:val="006D5DE5"/>
    <w:rsid w:val="006D5EC8"/>
    <w:rsid w:val="006D798A"/>
    <w:rsid w:val="006E0226"/>
    <w:rsid w:val="006E18E5"/>
    <w:rsid w:val="006E19E8"/>
    <w:rsid w:val="006E1AC8"/>
    <w:rsid w:val="006E24BC"/>
    <w:rsid w:val="006E3455"/>
    <w:rsid w:val="006E3CB9"/>
    <w:rsid w:val="006E49FC"/>
    <w:rsid w:val="006E4E6F"/>
    <w:rsid w:val="006E568C"/>
    <w:rsid w:val="006E59D8"/>
    <w:rsid w:val="006E5FEE"/>
    <w:rsid w:val="006E7450"/>
    <w:rsid w:val="006E7D85"/>
    <w:rsid w:val="006F0527"/>
    <w:rsid w:val="006F0B37"/>
    <w:rsid w:val="006F17D7"/>
    <w:rsid w:val="006F2983"/>
    <w:rsid w:val="006F2F96"/>
    <w:rsid w:val="006F34E6"/>
    <w:rsid w:val="006F3E76"/>
    <w:rsid w:val="006F54EF"/>
    <w:rsid w:val="006F6A5A"/>
    <w:rsid w:val="006F7D8E"/>
    <w:rsid w:val="00700DEF"/>
    <w:rsid w:val="007044EF"/>
    <w:rsid w:val="00704A63"/>
    <w:rsid w:val="00706093"/>
    <w:rsid w:val="007060CB"/>
    <w:rsid w:val="00706539"/>
    <w:rsid w:val="00706633"/>
    <w:rsid w:val="0070711D"/>
    <w:rsid w:val="00707E01"/>
    <w:rsid w:val="00707EE3"/>
    <w:rsid w:val="00710210"/>
    <w:rsid w:val="00710DD2"/>
    <w:rsid w:val="00711778"/>
    <w:rsid w:val="00714295"/>
    <w:rsid w:val="00717410"/>
    <w:rsid w:val="00717AD2"/>
    <w:rsid w:val="00721867"/>
    <w:rsid w:val="00721B45"/>
    <w:rsid w:val="00721C54"/>
    <w:rsid w:val="007223EE"/>
    <w:rsid w:val="00723833"/>
    <w:rsid w:val="00724768"/>
    <w:rsid w:val="007254A0"/>
    <w:rsid w:val="00726085"/>
    <w:rsid w:val="007269C6"/>
    <w:rsid w:val="00730EB4"/>
    <w:rsid w:val="00731C30"/>
    <w:rsid w:val="007320DD"/>
    <w:rsid w:val="00732646"/>
    <w:rsid w:val="00733996"/>
    <w:rsid w:val="00733A97"/>
    <w:rsid w:val="00733D68"/>
    <w:rsid w:val="00734648"/>
    <w:rsid w:val="007353C6"/>
    <w:rsid w:val="00736738"/>
    <w:rsid w:val="00736934"/>
    <w:rsid w:val="00740050"/>
    <w:rsid w:val="00742A84"/>
    <w:rsid w:val="00743F41"/>
    <w:rsid w:val="007447CE"/>
    <w:rsid w:val="00745F7B"/>
    <w:rsid w:val="00746144"/>
    <w:rsid w:val="007470A5"/>
    <w:rsid w:val="00747B21"/>
    <w:rsid w:val="007510FC"/>
    <w:rsid w:val="00751495"/>
    <w:rsid w:val="007514A6"/>
    <w:rsid w:val="007516B8"/>
    <w:rsid w:val="0075170E"/>
    <w:rsid w:val="007530D3"/>
    <w:rsid w:val="007549DA"/>
    <w:rsid w:val="00754C1A"/>
    <w:rsid w:val="00756EC1"/>
    <w:rsid w:val="007573F0"/>
    <w:rsid w:val="00760788"/>
    <w:rsid w:val="0076195C"/>
    <w:rsid w:val="00761B27"/>
    <w:rsid w:val="00761B54"/>
    <w:rsid w:val="00763516"/>
    <w:rsid w:val="00763A25"/>
    <w:rsid w:val="007643CA"/>
    <w:rsid w:val="00764561"/>
    <w:rsid w:val="00764C73"/>
    <w:rsid w:val="007658A2"/>
    <w:rsid w:val="00767CFB"/>
    <w:rsid w:val="00770217"/>
    <w:rsid w:val="00770234"/>
    <w:rsid w:val="00771B60"/>
    <w:rsid w:val="007724FF"/>
    <w:rsid w:val="0077254A"/>
    <w:rsid w:val="00772BE3"/>
    <w:rsid w:val="00772D87"/>
    <w:rsid w:val="00773675"/>
    <w:rsid w:val="00773FF0"/>
    <w:rsid w:val="00773FF3"/>
    <w:rsid w:val="0077489A"/>
    <w:rsid w:val="00775D7B"/>
    <w:rsid w:val="007760C4"/>
    <w:rsid w:val="0077615F"/>
    <w:rsid w:val="00776E55"/>
    <w:rsid w:val="00776E7E"/>
    <w:rsid w:val="0077707D"/>
    <w:rsid w:val="0077798A"/>
    <w:rsid w:val="00777DA9"/>
    <w:rsid w:val="007800E4"/>
    <w:rsid w:val="0078132E"/>
    <w:rsid w:val="007818B4"/>
    <w:rsid w:val="00781C8B"/>
    <w:rsid w:val="00782076"/>
    <w:rsid w:val="007821EA"/>
    <w:rsid w:val="00783035"/>
    <w:rsid w:val="00784389"/>
    <w:rsid w:val="0078635D"/>
    <w:rsid w:val="00786B4F"/>
    <w:rsid w:val="00787C3C"/>
    <w:rsid w:val="00787C87"/>
    <w:rsid w:val="00790237"/>
    <w:rsid w:val="007902C4"/>
    <w:rsid w:val="0079056D"/>
    <w:rsid w:val="00790DB5"/>
    <w:rsid w:val="00790F7F"/>
    <w:rsid w:val="007918FC"/>
    <w:rsid w:val="0079322B"/>
    <w:rsid w:val="00794218"/>
    <w:rsid w:val="0079491A"/>
    <w:rsid w:val="0079576E"/>
    <w:rsid w:val="00795D04"/>
    <w:rsid w:val="00796105"/>
    <w:rsid w:val="00796DDC"/>
    <w:rsid w:val="00797221"/>
    <w:rsid w:val="007974E5"/>
    <w:rsid w:val="007978E2"/>
    <w:rsid w:val="00797C25"/>
    <w:rsid w:val="007A0182"/>
    <w:rsid w:val="007A064E"/>
    <w:rsid w:val="007A0A54"/>
    <w:rsid w:val="007A19CE"/>
    <w:rsid w:val="007A2E5A"/>
    <w:rsid w:val="007A3209"/>
    <w:rsid w:val="007A3840"/>
    <w:rsid w:val="007A403E"/>
    <w:rsid w:val="007A427D"/>
    <w:rsid w:val="007A4780"/>
    <w:rsid w:val="007A4795"/>
    <w:rsid w:val="007A490C"/>
    <w:rsid w:val="007A53C1"/>
    <w:rsid w:val="007A5B5B"/>
    <w:rsid w:val="007A6646"/>
    <w:rsid w:val="007A66D9"/>
    <w:rsid w:val="007A736D"/>
    <w:rsid w:val="007B0071"/>
    <w:rsid w:val="007B059D"/>
    <w:rsid w:val="007B117B"/>
    <w:rsid w:val="007B3672"/>
    <w:rsid w:val="007B5D2A"/>
    <w:rsid w:val="007B6B87"/>
    <w:rsid w:val="007B6E71"/>
    <w:rsid w:val="007B71B8"/>
    <w:rsid w:val="007B77D2"/>
    <w:rsid w:val="007B7B33"/>
    <w:rsid w:val="007C077F"/>
    <w:rsid w:val="007C148E"/>
    <w:rsid w:val="007C336A"/>
    <w:rsid w:val="007C3846"/>
    <w:rsid w:val="007C41CA"/>
    <w:rsid w:val="007C443E"/>
    <w:rsid w:val="007C609C"/>
    <w:rsid w:val="007C69F9"/>
    <w:rsid w:val="007C7B70"/>
    <w:rsid w:val="007D15D7"/>
    <w:rsid w:val="007D4046"/>
    <w:rsid w:val="007D4698"/>
    <w:rsid w:val="007D56AD"/>
    <w:rsid w:val="007D67C2"/>
    <w:rsid w:val="007D7B00"/>
    <w:rsid w:val="007E01D2"/>
    <w:rsid w:val="007E021F"/>
    <w:rsid w:val="007E0C1A"/>
    <w:rsid w:val="007E2B6C"/>
    <w:rsid w:val="007E3C5B"/>
    <w:rsid w:val="007E40F2"/>
    <w:rsid w:val="007E56D0"/>
    <w:rsid w:val="007E5C66"/>
    <w:rsid w:val="007E5D0E"/>
    <w:rsid w:val="007E643E"/>
    <w:rsid w:val="007E6D86"/>
    <w:rsid w:val="007E7A1A"/>
    <w:rsid w:val="007F04DF"/>
    <w:rsid w:val="007F0A12"/>
    <w:rsid w:val="007F161E"/>
    <w:rsid w:val="007F1873"/>
    <w:rsid w:val="007F1F69"/>
    <w:rsid w:val="007F2CB6"/>
    <w:rsid w:val="007F2FCA"/>
    <w:rsid w:val="007F36AF"/>
    <w:rsid w:val="007F3D6C"/>
    <w:rsid w:val="007F42FF"/>
    <w:rsid w:val="007F4B07"/>
    <w:rsid w:val="007F5AD4"/>
    <w:rsid w:val="007F6197"/>
    <w:rsid w:val="007F64FB"/>
    <w:rsid w:val="007F7769"/>
    <w:rsid w:val="007F7D06"/>
    <w:rsid w:val="00800166"/>
    <w:rsid w:val="008022EA"/>
    <w:rsid w:val="00802930"/>
    <w:rsid w:val="008037E8"/>
    <w:rsid w:val="00803F70"/>
    <w:rsid w:val="00803FC2"/>
    <w:rsid w:val="00804476"/>
    <w:rsid w:val="00804C6B"/>
    <w:rsid w:val="008053B0"/>
    <w:rsid w:val="0080637A"/>
    <w:rsid w:val="008071BF"/>
    <w:rsid w:val="008109B1"/>
    <w:rsid w:val="008112C6"/>
    <w:rsid w:val="00812153"/>
    <w:rsid w:val="00812680"/>
    <w:rsid w:val="00812DBA"/>
    <w:rsid w:val="0081442F"/>
    <w:rsid w:val="00814845"/>
    <w:rsid w:val="00815502"/>
    <w:rsid w:val="00816046"/>
    <w:rsid w:val="00816DE8"/>
    <w:rsid w:val="00816DFD"/>
    <w:rsid w:val="008170A6"/>
    <w:rsid w:val="00817265"/>
    <w:rsid w:val="00820218"/>
    <w:rsid w:val="008207A7"/>
    <w:rsid w:val="00821A9D"/>
    <w:rsid w:val="00821B45"/>
    <w:rsid w:val="00821B6B"/>
    <w:rsid w:val="00823816"/>
    <w:rsid w:val="00823FC6"/>
    <w:rsid w:val="00824AFE"/>
    <w:rsid w:val="008252E4"/>
    <w:rsid w:val="00827E2A"/>
    <w:rsid w:val="008305F3"/>
    <w:rsid w:val="0083071E"/>
    <w:rsid w:val="008318BA"/>
    <w:rsid w:val="00831EFC"/>
    <w:rsid w:val="008322A3"/>
    <w:rsid w:val="008324FD"/>
    <w:rsid w:val="008333AD"/>
    <w:rsid w:val="008347EB"/>
    <w:rsid w:val="00837128"/>
    <w:rsid w:val="00837932"/>
    <w:rsid w:val="00841464"/>
    <w:rsid w:val="00842CED"/>
    <w:rsid w:val="00842D58"/>
    <w:rsid w:val="00844C64"/>
    <w:rsid w:val="00844F10"/>
    <w:rsid w:val="00846160"/>
    <w:rsid w:val="00846534"/>
    <w:rsid w:val="00846949"/>
    <w:rsid w:val="00846BCC"/>
    <w:rsid w:val="00847246"/>
    <w:rsid w:val="008519C4"/>
    <w:rsid w:val="00851AFA"/>
    <w:rsid w:val="00852B4A"/>
    <w:rsid w:val="00854932"/>
    <w:rsid w:val="00855B20"/>
    <w:rsid w:val="008563C5"/>
    <w:rsid w:val="00856922"/>
    <w:rsid w:val="00856980"/>
    <w:rsid w:val="00861132"/>
    <w:rsid w:val="008627F4"/>
    <w:rsid w:val="00862820"/>
    <w:rsid w:val="00862953"/>
    <w:rsid w:val="00863B0A"/>
    <w:rsid w:val="00863F49"/>
    <w:rsid w:val="00865C68"/>
    <w:rsid w:val="00866EAE"/>
    <w:rsid w:val="00870C8B"/>
    <w:rsid w:val="00872299"/>
    <w:rsid w:val="00872579"/>
    <w:rsid w:val="00872759"/>
    <w:rsid w:val="008731BE"/>
    <w:rsid w:val="00873D0F"/>
    <w:rsid w:val="0087408F"/>
    <w:rsid w:val="008746C2"/>
    <w:rsid w:val="00874F8A"/>
    <w:rsid w:val="008756B4"/>
    <w:rsid w:val="00875C50"/>
    <w:rsid w:val="00876BA8"/>
    <w:rsid w:val="00880D88"/>
    <w:rsid w:val="00882D42"/>
    <w:rsid w:val="00882F6D"/>
    <w:rsid w:val="00883C3D"/>
    <w:rsid w:val="00883CE4"/>
    <w:rsid w:val="00884128"/>
    <w:rsid w:val="00884552"/>
    <w:rsid w:val="00884874"/>
    <w:rsid w:val="00885009"/>
    <w:rsid w:val="00887309"/>
    <w:rsid w:val="008903BA"/>
    <w:rsid w:val="00890CF8"/>
    <w:rsid w:val="00890E95"/>
    <w:rsid w:val="00891DAA"/>
    <w:rsid w:val="008928E3"/>
    <w:rsid w:val="008947AE"/>
    <w:rsid w:val="00894E06"/>
    <w:rsid w:val="00895276"/>
    <w:rsid w:val="00895D4E"/>
    <w:rsid w:val="00896A7D"/>
    <w:rsid w:val="00896D89"/>
    <w:rsid w:val="00897177"/>
    <w:rsid w:val="008A00CF"/>
    <w:rsid w:val="008A070B"/>
    <w:rsid w:val="008A20F8"/>
    <w:rsid w:val="008A2479"/>
    <w:rsid w:val="008A3D80"/>
    <w:rsid w:val="008A57E4"/>
    <w:rsid w:val="008A655D"/>
    <w:rsid w:val="008A6AE8"/>
    <w:rsid w:val="008A6C78"/>
    <w:rsid w:val="008B02AE"/>
    <w:rsid w:val="008B098A"/>
    <w:rsid w:val="008B09CF"/>
    <w:rsid w:val="008B28AC"/>
    <w:rsid w:val="008B297C"/>
    <w:rsid w:val="008B2A37"/>
    <w:rsid w:val="008B31D3"/>
    <w:rsid w:val="008B3F23"/>
    <w:rsid w:val="008B4541"/>
    <w:rsid w:val="008B4699"/>
    <w:rsid w:val="008B470B"/>
    <w:rsid w:val="008B4DDB"/>
    <w:rsid w:val="008B5CC2"/>
    <w:rsid w:val="008B7440"/>
    <w:rsid w:val="008B785F"/>
    <w:rsid w:val="008C0BB6"/>
    <w:rsid w:val="008C0E96"/>
    <w:rsid w:val="008C10A6"/>
    <w:rsid w:val="008C1CBF"/>
    <w:rsid w:val="008C2771"/>
    <w:rsid w:val="008C3315"/>
    <w:rsid w:val="008C4898"/>
    <w:rsid w:val="008C4BC3"/>
    <w:rsid w:val="008C5E7E"/>
    <w:rsid w:val="008C6555"/>
    <w:rsid w:val="008C785D"/>
    <w:rsid w:val="008D08AE"/>
    <w:rsid w:val="008D0A21"/>
    <w:rsid w:val="008D0BA3"/>
    <w:rsid w:val="008D0D0E"/>
    <w:rsid w:val="008D0EC3"/>
    <w:rsid w:val="008D13BE"/>
    <w:rsid w:val="008D2455"/>
    <w:rsid w:val="008D2CDA"/>
    <w:rsid w:val="008D4F14"/>
    <w:rsid w:val="008D5F65"/>
    <w:rsid w:val="008E08EB"/>
    <w:rsid w:val="008E23D9"/>
    <w:rsid w:val="008E360A"/>
    <w:rsid w:val="008E381E"/>
    <w:rsid w:val="008E40B0"/>
    <w:rsid w:val="008E44AF"/>
    <w:rsid w:val="008E4AD2"/>
    <w:rsid w:val="008E4D0A"/>
    <w:rsid w:val="008E4E71"/>
    <w:rsid w:val="008E53DE"/>
    <w:rsid w:val="008E54BC"/>
    <w:rsid w:val="008E620A"/>
    <w:rsid w:val="008E7364"/>
    <w:rsid w:val="008E7E09"/>
    <w:rsid w:val="008F0301"/>
    <w:rsid w:val="008F0999"/>
    <w:rsid w:val="008F09DD"/>
    <w:rsid w:val="008F176E"/>
    <w:rsid w:val="008F1AE0"/>
    <w:rsid w:val="008F2F69"/>
    <w:rsid w:val="008F51B5"/>
    <w:rsid w:val="008F53D2"/>
    <w:rsid w:val="008F54C8"/>
    <w:rsid w:val="008F5AF2"/>
    <w:rsid w:val="008F5D95"/>
    <w:rsid w:val="008F63BA"/>
    <w:rsid w:val="009004EE"/>
    <w:rsid w:val="00901AB1"/>
    <w:rsid w:val="00903390"/>
    <w:rsid w:val="00903B28"/>
    <w:rsid w:val="009041A3"/>
    <w:rsid w:val="0090473E"/>
    <w:rsid w:val="00905948"/>
    <w:rsid w:val="00907D9E"/>
    <w:rsid w:val="009103D3"/>
    <w:rsid w:val="0091054C"/>
    <w:rsid w:val="009107A1"/>
    <w:rsid w:val="00910943"/>
    <w:rsid w:val="009115BA"/>
    <w:rsid w:val="00911DE8"/>
    <w:rsid w:val="0091241A"/>
    <w:rsid w:val="009129AE"/>
    <w:rsid w:val="00913219"/>
    <w:rsid w:val="00914D26"/>
    <w:rsid w:val="00914E66"/>
    <w:rsid w:val="00916196"/>
    <w:rsid w:val="009161AA"/>
    <w:rsid w:val="00916A5A"/>
    <w:rsid w:val="0091776D"/>
    <w:rsid w:val="00920804"/>
    <w:rsid w:val="009208AE"/>
    <w:rsid w:val="00921DB2"/>
    <w:rsid w:val="00923641"/>
    <w:rsid w:val="00923BD8"/>
    <w:rsid w:val="0092423D"/>
    <w:rsid w:val="00924467"/>
    <w:rsid w:val="00925BEB"/>
    <w:rsid w:val="00925FA1"/>
    <w:rsid w:val="00927E4C"/>
    <w:rsid w:val="0093151F"/>
    <w:rsid w:val="009316DA"/>
    <w:rsid w:val="00931BA3"/>
    <w:rsid w:val="00931FE8"/>
    <w:rsid w:val="009341D6"/>
    <w:rsid w:val="0093429D"/>
    <w:rsid w:val="009349E1"/>
    <w:rsid w:val="0093650F"/>
    <w:rsid w:val="0093702A"/>
    <w:rsid w:val="009372D1"/>
    <w:rsid w:val="009374D1"/>
    <w:rsid w:val="009378DF"/>
    <w:rsid w:val="00937D93"/>
    <w:rsid w:val="00941DAB"/>
    <w:rsid w:val="00942B10"/>
    <w:rsid w:val="00942D85"/>
    <w:rsid w:val="00943792"/>
    <w:rsid w:val="009437D1"/>
    <w:rsid w:val="00944285"/>
    <w:rsid w:val="009444A8"/>
    <w:rsid w:val="00945BC9"/>
    <w:rsid w:val="009475BA"/>
    <w:rsid w:val="009477F2"/>
    <w:rsid w:val="00947E4F"/>
    <w:rsid w:val="009508AB"/>
    <w:rsid w:val="00953F49"/>
    <w:rsid w:val="00954404"/>
    <w:rsid w:val="00955746"/>
    <w:rsid w:val="00955854"/>
    <w:rsid w:val="009560F3"/>
    <w:rsid w:val="00956A64"/>
    <w:rsid w:val="009577A5"/>
    <w:rsid w:val="00960F0E"/>
    <w:rsid w:val="0096143B"/>
    <w:rsid w:val="00963082"/>
    <w:rsid w:val="009631AE"/>
    <w:rsid w:val="00963339"/>
    <w:rsid w:val="009654C7"/>
    <w:rsid w:val="00965F07"/>
    <w:rsid w:val="009665B1"/>
    <w:rsid w:val="009713E5"/>
    <w:rsid w:val="009735C5"/>
    <w:rsid w:val="00973AF4"/>
    <w:rsid w:val="009745EB"/>
    <w:rsid w:val="0097508C"/>
    <w:rsid w:val="00975516"/>
    <w:rsid w:val="0097638E"/>
    <w:rsid w:val="00977086"/>
    <w:rsid w:val="009771FF"/>
    <w:rsid w:val="009779B1"/>
    <w:rsid w:val="00982FB9"/>
    <w:rsid w:val="009855C3"/>
    <w:rsid w:val="00985DD0"/>
    <w:rsid w:val="00985E58"/>
    <w:rsid w:val="009864CA"/>
    <w:rsid w:val="0098695E"/>
    <w:rsid w:val="00986C2A"/>
    <w:rsid w:val="009870CC"/>
    <w:rsid w:val="00987FB5"/>
    <w:rsid w:val="0099147D"/>
    <w:rsid w:val="0099227F"/>
    <w:rsid w:val="009931F3"/>
    <w:rsid w:val="009942CA"/>
    <w:rsid w:val="009962B0"/>
    <w:rsid w:val="009A0B5D"/>
    <w:rsid w:val="009A2809"/>
    <w:rsid w:val="009A2ACC"/>
    <w:rsid w:val="009A332E"/>
    <w:rsid w:val="009A348C"/>
    <w:rsid w:val="009A477D"/>
    <w:rsid w:val="009A4B5C"/>
    <w:rsid w:val="009A52EB"/>
    <w:rsid w:val="009A5508"/>
    <w:rsid w:val="009A5AE0"/>
    <w:rsid w:val="009B026C"/>
    <w:rsid w:val="009B14F0"/>
    <w:rsid w:val="009B29A5"/>
    <w:rsid w:val="009B646D"/>
    <w:rsid w:val="009B7D9A"/>
    <w:rsid w:val="009C12E0"/>
    <w:rsid w:val="009C2BC0"/>
    <w:rsid w:val="009C4607"/>
    <w:rsid w:val="009C46D6"/>
    <w:rsid w:val="009C49E3"/>
    <w:rsid w:val="009C6B04"/>
    <w:rsid w:val="009D19C0"/>
    <w:rsid w:val="009D2272"/>
    <w:rsid w:val="009D3217"/>
    <w:rsid w:val="009D7D4B"/>
    <w:rsid w:val="009E15B4"/>
    <w:rsid w:val="009E2531"/>
    <w:rsid w:val="009E272C"/>
    <w:rsid w:val="009E2E7B"/>
    <w:rsid w:val="009E36FA"/>
    <w:rsid w:val="009E3E9A"/>
    <w:rsid w:val="009E4CCA"/>
    <w:rsid w:val="009E55B3"/>
    <w:rsid w:val="009E73B5"/>
    <w:rsid w:val="009F0217"/>
    <w:rsid w:val="009F0448"/>
    <w:rsid w:val="009F12BB"/>
    <w:rsid w:val="009F1AA2"/>
    <w:rsid w:val="009F2957"/>
    <w:rsid w:val="009F2DEB"/>
    <w:rsid w:val="009F5249"/>
    <w:rsid w:val="009F526E"/>
    <w:rsid w:val="009F56F2"/>
    <w:rsid w:val="009F5832"/>
    <w:rsid w:val="009F5C78"/>
    <w:rsid w:val="00A00873"/>
    <w:rsid w:val="00A032A8"/>
    <w:rsid w:val="00A046AC"/>
    <w:rsid w:val="00A0541A"/>
    <w:rsid w:val="00A06DDD"/>
    <w:rsid w:val="00A070FF"/>
    <w:rsid w:val="00A0737B"/>
    <w:rsid w:val="00A07B63"/>
    <w:rsid w:val="00A10442"/>
    <w:rsid w:val="00A11672"/>
    <w:rsid w:val="00A117AD"/>
    <w:rsid w:val="00A118D6"/>
    <w:rsid w:val="00A11DAA"/>
    <w:rsid w:val="00A11E9A"/>
    <w:rsid w:val="00A12318"/>
    <w:rsid w:val="00A12961"/>
    <w:rsid w:val="00A13258"/>
    <w:rsid w:val="00A150CF"/>
    <w:rsid w:val="00A1563B"/>
    <w:rsid w:val="00A1602A"/>
    <w:rsid w:val="00A16873"/>
    <w:rsid w:val="00A16D09"/>
    <w:rsid w:val="00A175DB"/>
    <w:rsid w:val="00A176B3"/>
    <w:rsid w:val="00A20FF0"/>
    <w:rsid w:val="00A23694"/>
    <w:rsid w:val="00A237A4"/>
    <w:rsid w:val="00A24412"/>
    <w:rsid w:val="00A24B40"/>
    <w:rsid w:val="00A26DEE"/>
    <w:rsid w:val="00A27602"/>
    <w:rsid w:val="00A301BA"/>
    <w:rsid w:val="00A30FFF"/>
    <w:rsid w:val="00A318D9"/>
    <w:rsid w:val="00A33044"/>
    <w:rsid w:val="00A337B9"/>
    <w:rsid w:val="00A33A23"/>
    <w:rsid w:val="00A33B6B"/>
    <w:rsid w:val="00A33D64"/>
    <w:rsid w:val="00A3401F"/>
    <w:rsid w:val="00A35F54"/>
    <w:rsid w:val="00A36862"/>
    <w:rsid w:val="00A40B42"/>
    <w:rsid w:val="00A40EA6"/>
    <w:rsid w:val="00A41FEC"/>
    <w:rsid w:val="00A4312E"/>
    <w:rsid w:val="00A43A00"/>
    <w:rsid w:val="00A43BBE"/>
    <w:rsid w:val="00A43FCD"/>
    <w:rsid w:val="00A44558"/>
    <w:rsid w:val="00A4482B"/>
    <w:rsid w:val="00A4499B"/>
    <w:rsid w:val="00A449B3"/>
    <w:rsid w:val="00A44D7B"/>
    <w:rsid w:val="00A4508C"/>
    <w:rsid w:val="00A465EE"/>
    <w:rsid w:val="00A4732B"/>
    <w:rsid w:val="00A47344"/>
    <w:rsid w:val="00A47CDE"/>
    <w:rsid w:val="00A504D5"/>
    <w:rsid w:val="00A51296"/>
    <w:rsid w:val="00A51513"/>
    <w:rsid w:val="00A51EA6"/>
    <w:rsid w:val="00A51F30"/>
    <w:rsid w:val="00A5320F"/>
    <w:rsid w:val="00A53C12"/>
    <w:rsid w:val="00A54446"/>
    <w:rsid w:val="00A54DC0"/>
    <w:rsid w:val="00A54EE4"/>
    <w:rsid w:val="00A55332"/>
    <w:rsid w:val="00A566E2"/>
    <w:rsid w:val="00A56F28"/>
    <w:rsid w:val="00A60A79"/>
    <w:rsid w:val="00A617EB"/>
    <w:rsid w:val="00A63960"/>
    <w:rsid w:val="00A6510E"/>
    <w:rsid w:val="00A664D4"/>
    <w:rsid w:val="00A70FE6"/>
    <w:rsid w:val="00A71AAF"/>
    <w:rsid w:val="00A72974"/>
    <w:rsid w:val="00A75D5F"/>
    <w:rsid w:val="00A8045C"/>
    <w:rsid w:val="00A806E3"/>
    <w:rsid w:val="00A807E9"/>
    <w:rsid w:val="00A80A53"/>
    <w:rsid w:val="00A80FF4"/>
    <w:rsid w:val="00A816BF"/>
    <w:rsid w:val="00A81DF3"/>
    <w:rsid w:val="00A82148"/>
    <w:rsid w:val="00A845E8"/>
    <w:rsid w:val="00A84C18"/>
    <w:rsid w:val="00A85113"/>
    <w:rsid w:val="00A861D6"/>
    <w:rsid w:val="00A86223"/>
    <w:rsid w:val="00A86B28"/>
    <w:rsid w:val="00A8788E"/>
    <w:rsid w:val="00A87E83"/>
    <w:rsid w:val="00A928B7"/>
    <w:rsid w:val="00A94A20"/>
    <w:rsid w:val="00A94F32"/>
    <w:rsid w:val="00A95D71"/>
    <w:rsid w:val="00A96953"/>
    <w:rsid w:val="00A9713F"/>
    <w:rsid w:val="00AA07D7"/>
    <w:rsid w:val="00AA0902"/>
    <w:rsid w:val="00AA0DF9"/>
    <w:rsid w:val="00AA1261"/>
    <w:rsid w:val="00AA16C7"/>
    <w:rsid w:val="00AA1851"/>
    <w:rsid w:val="00AA1B8D"/>
    <w:rsid w:val="00AA2576"/>
    <w:rsid w:val="00AA3CB6"/>
    <w:rsid w:val="00AA492B"/>
    <w:rsid w:val="00AA4D73"/>
    <w:rsid w:val="00AA59DC"/>
    <w:rsid w:val="00AA5EC2"/>
    <w:rsid w:val="00AA6C75"/>
    <w:rsid w:val="00AA6C95"/>
    <w:rsid w:val="00AB003C"/>
    <w:rsid w:val="00AB0272"/>
    <w:rsid w:val="00AB05C5"/>
    <w:rsid w:val="00AB07DB"/>
    <w:rsid w:val="00AB135B"/>
    <w:rsid w:val="00AB227D"/>
    <w:rsid w:val="00AB2F8F"/>
    <w:rsid w:val="00AB3265"/>
    <w:rsid w:val="00AB36CC"/>
    <w:rsid w:val="00AB4406"/>
    <w:rsid w:val="00AB4640"/>
    <w:rsid w:val="00AB47C0"/>
    <w:rsid w:val="00AB4978"/>
    <w:rsid w:val="00AB5460"/>
    <w:rsid w:val="00AB611E"/>
    <w:rsid w:val="00AB64DE"/>
    <w:rsid w:val="00AB7969"/>
    <w:rsid w:val="00AB7A90"/>
    <w:rsid w:val="00AC098B"/>
    <w:rsid w:val="00AC0A55"/>
    <w:rsid w:val="00AC1C25"/>
    <w:rsid w:val="00AC2976"/>
    <w:rsid w:val="00AC318A"/>
    <w:rsid w:val="00AC3598"/>
    <w:rsid w:val="00AC3F7A"/>
    <w:rsid w:val="00AC44E4"/>
    <w:rsid w:val="00AC579D"/>
    <w:rsid w:val="00AC6028"/>
    <w:rsid w:val="00AC6AF3"/>
    <w:rsid w:val="00AD06E7"/>
    <w:rsid w:val="00AD4AFE"/>
    <w:rsid w:val="00AD4B4B"/>
    <w:rsid w:val="00AD50AD"/>
    <w:rsid w:val="00AD514D"/>
    <w:rsid w:val="00AD657F"/>
    <w:rsid w:val="00AD6F6F"/>
    <w:rsid w:val="00AD6FE9"/>
    <w:rsid w:val="00AE124E"/>
    <w:rsid w:val="00AE275A"/>
    <w:rsid w:val="00AE2AD2"/>
    <w:rsid w:val="00AE2B19"/>
    <w:rsid w:val="00AE339A"/>
    <w:rsid w:val="00AE4243"/>
    <w:rsid w:val="00AE4512"/>
    <w:rsid w:val="00AE4F1D"/>
    <w:rsid w:val="00AE5205"/>
    <w:rsid w:val="00AE5351"/>
    <w:rsid w:val="00AE5F2F"/>
    <w:rsid w:val="00AE6F07"/>
    <w:rsid w:val="00AE7446"/>
    <w:rsid w:val="00AF1AF4"/>
    <w:rsid w:val="00AF1F63"/>
    <w:rsid w:val="00AF2140"/>
    <w:rsid w:val="00AF3056"/>
    <w:rsid w:val="00AF3BDB"/>
    <w:rsid w:val="00AF598A"/>
    <w:rsid w:val="00AF5BBC"/>
    <w:rsid w:val="00AF5F35"/>
    <w:rsid w:val="00AF6D4B"/>
    <w:rsid w:val="00AF6D94"/>
    <w:rsid w:val="00AF6FA2"/>
    <w:rsid w:val="00AF7D58"/>
    <w:rsid w:val="00B01EBF"/>
    <w:rsid w:val="00B0214D"/>
    <w:rsid w:val="00B02690"/>
    <w:rsid w:val="00B02CA1"/>
    <w:rsid w:val="00B046DB"/>
    <w:rsid w:val="00B04CC8"/>
    <w:rsid w:val="00B04DE7"/>
    <w:rsid w:val="00B04ED0"/>
    <w:rsid w:val="00B05036"/>
    <w:rsid w:val="00B066FD"/>
    <w:rsid w:val="00B06CA9"/>
    <w:rsid w:val="00B06DDE"/>
    <w:rsid w:val="00B07663"/>
    <w:rsid w:val="00B07684"/>
    <w:rsid w:val="00B07C78"/>
    <w:rsid w:val="00B11C44"/>
    <w:rsid w:val="00B12024"/>
    <w:rsid w:val="00B12BB2"/>
    <w:rsid w:val="00B13FBF"/>
    <w:rsid w:val="00B14C85"/>
    <w:rsid w:val="00B15149"/>
    <w:rsid w:val="00B162DB"/>
    <w:rsid w:val="00B16678"/>
    <w:rsid w:val="00B167A7"/>
    <w:rsid w:val="00B1683B"/>
    <w:rsid w:val="00B16C18"/>
    <w:rsid w:val="00B2291D"/>
    <w:rsid w:val="00B22F9C"/>
    <w:rsid w:val="00B2325C"/>
    <w:rsid w:val="00B234A4"/>
    <w:rsid w:val="00B24926"/>
    <w:rsid w:val="00B255B0"/>
    <w:rsid w:val="00B270B9"/>
    <w:rsid w:val="00B305D2"/>
    <w:rsid w:val="00B34429"/>
    <w:rsid w:val="00B34903"/>
    <w:rsid w:val="00B3590F"/>
    <w:rsid w:val="00B360A8"/>
    <w:rsid w:val="00B36F42"/>
    <w:rsid w:val="00B377F6"/>
    <w:rsid w:val="00B3790B"/>
    <w:rsid w:val="00B43445"/>
    <w:rsid w:val="00B4420E"/>
    <w:rsid w:val="00B44962"/>
    <w:rsid w:val="00B457E8"/>
    <w:rsid w:val="00B4713E"/>
    <w:rsid w:val="00B473D5"/>
    <w:rsid w:val="00B477E3"/>
    <w:rsid w:val="00B50DE7"/>
    <w:rsid w:val="00B52ADC"/>
    <w:rsid w:val="00B532DA"/>
    <w:rsid w:val="00B535C5"/>
    <w:rsid w:val="00B53789"/>
    <w:rsid w:val="00B543B5"/>
    <w:rsid w:val="00B5444D"/>
    <w:rsid w:val="00B545F0"/>
    <w:rsid w:val="00B550E9"/>
    <w:rsid w:val="00B55FA7"/>
    <w:rsid w:val="00B56D10"/>
    <w:rsid w:val="00B5705F"/>
    <w:rsid w:val="00B5776D"/>
    <w:rsid w:val="00B60625"/>
    <w:rsid w:val="00B62B7F"/>
    <w:rsid w:val="00B633EC"/>
    <w:rsid w:val="00B63F60"/>
    <w:rsid w:val="00B64404"/>
    <w:rsid w:val="00B65CE6"/>
    <w:rsid w:val="00B65D4E"/>
    <w:rsid w:val="00B6696C"/>
    <w:rsid w:val="00B66A8D"/>
    <w:rsid w:val="00B67C14"/>
    <w:rsid w:val="00B67F20"/>
    <w:rsid w:val="00B70271"/>
    <w:rsid w:val="00B71643"/>
    <w:rsid w:val="00B74968"/>
    <w:rsid w:val="00B76056"/>
    <w:rsid w:val="00B76C2A"/>
    <w:rsid w:val="00B771CC"/>
    <w:rsid w:val="00B80FE1"/>
    <w:rsid w:val="00B82374"/>
    <w:rsid w:val="00B82523"/>
    <w:rsid w:val="00B833FC"/>
    <w:rsid w:val="00B83BED"/>
    <w:rsid w:val="00B84667"/>
    <w:rsid w:val="00B85259"/>
    <w:rsid w:val="00B8560A"/>
    <w:rsid w:val="00B85794"/>
    <w:rsid w:val="00B85F95"/>
    <w:rsid w:val="00B86701"/>
    <w:rsid w:val="00B8705D"/>
    <w:rsid w:val="00B8787E"/>
    <w:rsid w:val="00B87C0D"/>
    <w:rsid w:val="00B9003E"/>
    <w:rsid w:val="00B9083F"/>
    <w:rsid w:val="00B91089"/>
    <w:rsid w:val="00B912EB"/>
    <w:rsid w:val="00B913E2"/>
    <w:rsid w:val="00B91443"/>
    <w:rsid w:val="00B91FC7"/>
    <w:rsid w:val="00B926D7"/>
    <w:rsid w:val="00B92928"/>
    <w:rsid w:val="00B94472"/>
    <w:rsid w:val="00B945AE"/>
    <w:rsid w:val="00B94B20"/>
    <w:rsid w:val="00B96599"/>
    <w:rsid w:val="00B97638"/>
    <w:rsid w:val="00B97720"/>
    <w:rsid w:val="00BA0AAF"/>
    <w:rsid w:val="00BA1426"/>
    <w:rsid w:val="00BA1573"/>
    <w:rsid w:val="00BA1B89"/>
    <w:rsid w:val="00BA2243"/>
    <w:rsid w:val="00BA2498"/>
    <w:rsid w:val="00BA2E96"/>
    <w:rsid w:val="00BA391E"/>
    <w:rsid w:val="00BA583C"/>
    <w:rsid w:val="00BA5DB7"/>
    <w:rsid w:val="00BA67FA"/>
    <w:rsid w:val="00BA7594"/>
    <w:rsid w:val="00BA7622"/>
    <w:rsid w:val="00BA78B4"/>
    <w:rsid w:val="00BA7DC6"/>
    <w:rsid w:val="00BB09C9"/>
    <w:rsid w:val="00BB17B9"/>
    <w:rsid w:val="00BB2722"/>
    <w:rsid w:val="00BB2C7B"/>
    <w:rsid w:val="00BB3FCD"/>
    <w:rsid w:val="00BB4316"/>
    <w:rsid w:val="00BB4F5E"/>
    <w:rsid w:val="00BB5ADD"/>
    <w:rsid w:val="00BB63AC"/>
    <w:rsid w:val="00BB63CF"/>
    <w:rsid w:val="00BB66F0"/>
    <w:rsid w:val="00BC03C9"/>
    <w:rsid w:val="00BC25B6"/>
    <w:rsid w:val="00BC357E"/>
    <w:rsid w:val="00BC3A4E"/>
    <w:rsid w:val="00BC3ED8"/>
    <w:rsid w:val="00BC41FD"/>
    <w:rsid w:val="00BC42ED"/>
    <w:rsid w:val="00BC4976"/>
    <w:rsid w:val="00BC5200"/>
    <w:rsid w:val="00BC59F8"/>
    <w:rsid w:val="00BD149C"/>
    <w:rsid w:val="00BD15F1"/>
    <w:rsid w:val="00BD209E"/>
    <w:rsid w:val="00BD2861"/>
    <w:rsid w:val="00BD2E5D"/>
    <w:rsid w:val="00BD367A"/>
    <w:rsid w:val="00BD62A1"/>
    <w:rsid w:val="00BD6B21"/>
    <w:rsid w:val="00BD6CE6"/>
    <w:rsid w:val="00BE0597"/>
    <w:rsid w:val="00BE0AA0"/>
    <w:rsid w:val="00BE137B"/>
    <w:rsid w:val="00BE1518"/>
    <w:rsid w:val="00BE195F"/>
    <w:rsid w:val="00BE1A40"/>
    <w:rsid w:val="00BE2830"/>
    <w:rsid w:val="00BE3F0E"/>
    <w:rsid w:val="00BE51B5"/>
    <w:rsid w:val="00BE6699"/>
    <w:rsid w:val="00BE6A06"/>
    <w:rsid w:val="00BE776A"/>
    <w:rsid w:val="00BE7BC5"/>
    <w:rsid w:val="00BE7DA3"/>
    <w:rsid w:val="00BF1A5B"/>
    <w:rsid w:val="00BF4480"/>
    <w:rsid w:val="00BF472B"/>
    <w:rsid w:val="00BF54FD"/>
    <w:rsid w:val="00BF5DBE"/>
    <w:rsid w:val="00BF6EC0"/>
    <w:rsid w:val="00BF7331"/>
    <w:rsid w:val="00BF7EE3"/>
    <w:rsid w:val="00BF7F17"/>
    <w:rsid w:val="00C023C3"/>
    <w:rsid w:val="00C02612"/>
    <w:rsid w:val="00C02764"/>
    <w:rsid w:val="00C02B93"/>
    <w:rsid w:val="00C030B5"/>
    <w:rsid w:val="00C0312F"/>
    <w:rsid w:val="00C039D9"/>
    <w:rsid w:val="00C03DD4"/>
    <w:rsid w:val="00C03F21"/>
    <w:rsid w:val="00C03F32"/>
    <w:rsid w:val="00C06128"/>
    <w:rsid w:val="00C061D2"/>
    <w:rsid w:val="00C07A4F"/>
    <w:rsid w:val="00C105BA"/>
    <w:rsid w:val="00C107CB"/>
    <w:rsid w:val="00C1167D"/>
    <w:rsid w:val="00C11E09"/>
    <w:rsid w:val="00C121E3"/>
    <w:rsid w:val="00C12645"/>
    <w:rsid w:val="00C1284A"/>
    <w:rsid w:val="00C13CE9"/>
    <w:rsid w:val="00C14353"/>
    <w:rsid w:val="00C147B4"/>
    <w:rsid w:val="00C14956"/>
    <w:rsid w:val="00C15ECB"/>
    <w:rsid w:val="00C15EF8"/>
    <w:rsid w:val="00C16717"/>
    <w:rsid w:val="00C178C3"/>
    <w:rsid w:val="00C17D57"/>
    <w:rsid w:val="00C205B0"/>
    <w:rsid w:val="00C208A7"/>
    <w:rsid w:val="00C20BD7"/>
    <w:rsid w:val="00C21DDC"/>
    <w:rsid w:val="00C21E0F"/>
    <w:rsid w:val="00C2402E"/>
    <w:rsid w:val="00C24735"/>
    <w:rsid w:val="00C247AA"/>
    <w:rsid w:val="00C24C24"/>
    <w:rsid w:val="00C25953"/>
    <w:rsid w:val="00C26158"/>
    <w:rsid w:val="00C2620C"/>
    <w:rsid w:val="00C265EA"/>
    <w:rsid w:val="00C26C2B"/>
    <w:rsid w:val="00C27AFF"/>
    <w:rsid w:val="00C326F0"/>
    <w:rsid w:val="00C33706"/>
    <w:rsid w:val="00C354CA"/>
    <w:rsid w:val="00C3600D"/>
    <w:rsid w:val="00C41E82"/>
    <w:rsid w:val="00C43B16"/>
    <w:rsid w:val="00C44F43"/>
    <w:rsid w:val="00C45525"/>
    <w:rsid w:val="00C45B9C"/>
    <w:rsid w:val="00C45EDE"/>
    <w:rsid w:val="00C45F39"/>
    <w:rsid w:val="00C46D2F"/>
    <w:rsid w:val="00C46E49"/>
    <w:rsid w:val="00C47708"/>
    <w:rsid w:val="00C53023"/>
    <w:rsid w:val="00C53033"/>
    <w:rsid w:val="00C53A53"/>
    <w:rsid w:val="00C54096"/>
    <w:rsid w:val="00C55048"/>
    <w:rsid w:val="00C624DD"/>
    <w:rsid w:val="00C62CEE"/>
    <w:rsid w:val="00C644F2"/>
    <w:rsid w:val="00C64D22"/>
    <w:rsid w:val="00C65092"/>
    <w:rsid w:val="00C6672B"/>
    <w:rsid w:val="00C66A70"/>
    <w:rsid w:val="00C66A85"/>
    <w:rsid w:val="00C6796A"/>
    <w:rsid w:val="00C70771"/>
    <w:rsid w:val="00C7171F"/>
    <w:rsid w:val="00C71EB8"/>
    <w:rsid w:val="00C72282"/>
    <w:rsid w:val="00C7277A"/>
    <w:rsid w:val="00C728DC"/>
    <w:rsid w:val="00C7299A"/>
    <w:rsid w:val="00C7366D"/>
    <w:rsid w:val="00C73709"/>
    <w:rsid w:val="00C745FD"/>
    <w:rsid w:val="00C74E43"/>
    <w:rsid w:val="00C757F7"/>
    <w:rsid w:val="00C764CD"/>
    <w:rsid w:val="00C80350"/>
    <w:rsid w:val="00C8175E"/>
    <w:rsid w:val="00C8294D"/>
    <w:rsid w:val="00C830EA"/>
    <w:rsid w:val="00C83347"/>
    <w:rsid w:val="00C8352A"/>
    <w:rsid w:val="00C83B46"/>
    <w:rsid w:val="00C845DF"/>
    <w:rsid w:val="00C87B29"/>
    <w:rsid w:val="00C87DB2"/>
    <w:rsid w:val="00C91115"/>
    <w:rsid w:val="00C912A3"/>
    <w:rsid w:val="00C91DCC"/>
    <w:rsid w:val="00C93877"/>
    <w:rsid w:val="00C944DF"/>
    <w:rsid w:val="00C948E6"/>
    <w:rsid w:val="00C950D5"/>
    <w:rsid w:val="00CA0624"/>
    <w:rsid w:val="00CA10D7"/>
    <w:rsid w:val="00CA1644"/>
    <w:rsid w:val="00CA1785"/>
    <w:rsid w:val="00CA1EB6"/>
    <w:rsid w:val="00CA2545"/>
    <w:rsid w:val="00CA3DE6"/>
    <w:rsid w:val="00CA417B"/>
    <w:rsid w:val="00CA41E4"/>
    <w:rsid w:val="00CA4DE3"/>
    <w:rsid w:val="00CA4F47"/>
    <w:rsid w:val="00CA77CB"/>
    <w:rsid w:val="00CB04AA"/>
    <w:rsid w:val="00CB37A2"/>
    <w:rsid w:val="00CB41AA"/>
    <w:rsid w:val="00CB4B21"/>
    <w:rsid w:val="00CB5D2C"/>
    <w:rsid w:val="00CB5E2F"/>
    <w:rsid w:val="00CB73C4"/>
    <w:rsid w:val="00CC15A9"/>
    <w:rsid w:val="00CC2265"/>
    <w:rsid w:val="00CC2A3F"/>
    <w:rsid w:val="00CC3B06"/>
    <w:rsid w:val="00CC4440"/>
    <w:rsid w:val="00CC79A0"/>
    <w:rsid w:val="00CC7C9B"/>
    <w:rsid w:val="00CD069C"/>
    <w:rsid w:val="00CD08D7"/>
    <w:rsid w:val="00CD0C5C"/>
    <w:rsid w:val="00CD0FB3"/>
    <w:rsid w:val="00CD1C09"/>
    <w:rsid w:val="00CD1C9E"/>
    <w:rsid w:val="00CD286F"/>
    <w:rsid w:val="00CD29C9"/>
    <w:rsid w:val="00CD4458"/>
    <w:rsid w:val="00CD498A"/>
    <w:rsid w:val="00CD5638"/>
    <w:rsid w:val="00CD5A89"/>
    <w:rsid w:val="00CD5D2B"/>
    <w:rsid w:val="00CD5E64"/>
    <w:rsid w:val="00CD63C0"/>
    <w:rsid w:val="00CD69C7"/>
    <w:rsid w:val="00CE0291"/>
    <w:rsid w:val="00CE086E"/>
    <w:rsid w:val="00CE08C8"/>
    <w:rsid w:val="00CE1234"/>
    <w:rsid w:val="00CE127A"/>
    <w:rsid w:val="00CE1C70"/>
    <w:rsid w:val="00CE2145"/>
    <w:rsid w:val="00CE291A"/>
    <w:rsid w:val="00CE2FC0"/>
    <w:rsid w:val="00CE5462"/>
    <w:rsid w:val="00CE6325"/>
    <w:rsid w:val="00CE78E7"/>
    <w:rsid w:val="00CF07D7"/>
    <w:rsid w:val="00CF0967"/>
    <w:rsid w:val="00CF1518"/>
    <w:rsid w:val="00CF17E2"/>
    <w:rsid w:val="00CF2A44"/>
    <w:rsid w:val="00CF2DA7"/>
    <w:rsid w:val="00CF2FF3"/>
    <w:rsid w:val="00CF380E"/>
    <w:rsid w:val="00CF47B4"/>
    <w:rsid w:val="00CF62D9"/>
    <w:rsid w:val="00CF673A"/>
    <w:rsid w:val="00D005AD"/>
    <w:rsid w:val="00D0287F"/>
    <w:rsid w:val="00D054FE"/>
    <w:rsid w:val="00D062AA"/>
    <w:rsid w:val="00D06F1E"/>
    <w:rsid w:val="00D07BCA"/>
    <w:rsid w:val="00D1009F"/>
    <w:rsid w:val="00D10252"/>
    <w:rsid w:val="00D1080B"/>
    <w:rsid w:val="00D11074"/>
    <w:rsid w:val="00D11393"/>
    <w:rsid w:val="00D11F7D"/>
    <w:rsid w:val="00D1279C"/>
    <w:rsid w:val="00D12AC0"/>
    <w:rsid w:val="00D139CD"/>
    <w:rsid w:val="00D13C77"/>
    <w:rsid w:val="00D143C4"/>
    <w:rsid w:val="00D149E9"/>
    <w:rsid w:val="00D14F62"/>
    <w:rsid w:val="00D17393"/>
    <w:rsid w:val="00D17421"/>
    <w:rsid w:val="00D17B81"/>
    <w:rsid w:val="00D17BD4"/>
    <w:rsid w:val="00D17DDD"/>
    <w:rsid w:val="00D20E47"/>
    <w:rsid w:val="00D21980"/>
    <w:rsid w:val="00D221D5"/>
    <w:rsid w:val="00D24866"/>
    <w:rsid w:val="00D25181"/>
    <w:rsid w:val="00D253BE"/>
    <w:rsid w:val="00D25615"/>
    <w:rsid w:val="00D26772"/>
    <w:rsid w:val="00D277CB"/>
    <w:rsid w:val="00D30D06"/>
    <w:rsid w:val="00D31D49"/>
    <w:rsid w:val="00D331F8"/>
    <w:rsid w:val="00D339C4"/>
    <w:rsid w:val="00D3495F"/>
    <w:rsid w:val="00D358EC"/>
    <w:rsid w:val="00D35C2A"/>
    <w:rsid w:val="00D35F3F"/>
    <w:rsid w:val="00D40861"/>
    <w:rsid w:val="00D43113"/>
    <w:rsid w:val="00D45777"/>
    <w:rsid w:val="00D45807"/>
    <w:rsid w:val="00D47B87"/>
    <w:rsid w:val="00D47D2F"/>
    <w:rsid w:val="00D515F0"/>
    <w:rsid w:val="00D51D5F"/>
    <w:rsid w:val="00D5252E"/>
    <w:rsid w:val="00D5283B"/>
    <w:rsid w:val="00D52B8B"/>
    <w:rsid w:val="00D536D7"/>
    <w:rsid w:val="00D53D6B"/>
    <w:rsid w:val="00D545F6"/>
    <w:rsid w:val="00D547BF"/>
    <w:rsid w:val="00D5545C"/>
    <w:rsid w:val="00D5647C"/>
    <w:rsid w:val="00D61208"/>
    <w:rsid w:val="00D618ED"/>
    <w:rsid w:val="00D6465E"/>
    <w:rsid w:val="00D65A95"/>
    <w:rsid w:val="00D65DB5"/>
    <w:rsid w:val="00D664EA"/>
    <w:rsid w:val="00D6717B"/>
    <w:rsid w:val="00D70342"/>
    <w:rsid w:val="00D710D3"/>
    <w:rsid w:val="00D71709"/>
    <w:rsid w:val="00D71D44"/>
    <w:rsid w:val="00D728DE"/>
    <w:rsid w:val="00D729A9"/>
    <w:rsid w:val="00D7338D"/>
    <w:rsid w:val="00D765C4"/>
    <w:rsid w:val="00D81DC9"/>
    <w:rsid w:val="00D83B53"/>
    <w:rsid w:val="00D841DB"/>
    <w:rsid w:val="00D84263"/>
    <w:rsid w:val="00D84E99"/>
    <w:rsid w:val="00D850EF"/>
    <w:rsid w:val="00D85350"/>
    <w:rsid w:val="00D85862"/>
    <w:rsid w:val="00D85D97"/>
    <w:rsid w:val="00D86736"/>
    <w:rsid w:val="00D86ECF"/>
    <w:rsid w:val="00D872B5"/>
    <w:rsid w:val="00D872DF"/>
    <w:rsid w:val="00D8759C"/>
    <w:rsid w:val="00D87677"/>
    <w:rsid w:val="00D87FA3"/>
    <w:rsid w:val="00D9161E"/>
    <w:rsid w:val="00D91939"/>
    <w:rsid w:val="00D93CA0"/>
    <w:rsid w:val="00D94C94"/>
    <w:rsid w:val="00D966DE"/>
    <w:rsid w:val="00D97C00"/>
    <w:rsid w:val="00D97EAF"/>
    <w:rsid w:val="00DA17A2"/>
    <w:rsid w:val="00DA2045"/>
    <w:rsid w:val="00DA2D58"/>
    <w:rsid w:val="00DA46F7"/>
    <w:rsid w:val="00DA49DC"/>
    <w:rsid w:val="00DA56D8"/>
    <w:rsid w:val="00DA5F59"/>
    <w:rsid w:val="00DA603D"/>
    <w:rsid w:val="00DA6040"/>
    <w:rsid w:val="00DA6702"/>
    <w:rsid w:val="00DA7155"/>
    <w:rsid w:val="00DA7579"/>
    <w:rsid w:val="00DA7C17"/>
    <w:rsid w:val="00DB003C"/>
    <w:rsid w:val="00DB34B6"/>
    <w:rsid w:val="00DB481C"/>
    <w:rsid w:val="00DB54EE"/>
    <w:rsid w:val="00DB669A"/>
    <w:rsid w:val="00DB686D"/>
    <w:rsid w:val="00DB7030"/>
    <w:rsid w:val="00DB78B9"/>
    <w:rsid w:val="00DC0474"/>
    <w:rsid w:val="00DC0659"/>
    <w:rsid w:val="00DC1E5F"/>
    <w:rsid w:val="00DC2EB4"/>
    <w:rsid w:val="00DC4A8F"/>
    <w:rsid w:val="00DC5263"/>
    <w:rsid w:val="00DC5814"/>
    <w:rsid w:val="00DC596A"/>
    <w:rsid w:val="00DC6E6B"/>
    <w:rsid w:val="00DD1E2A"/>
    <w:rsid w:val="00DD261C"/>
    <w:rsid w:val="00DD34B8"/>
    <w:rsid w:val="00DD570C"/>
    <w:rsid w:val="00DD6D34"/>
    <w:rsid w:val="00DD773E"/>
    <w:rsid w:val="00DE0CFF"/>
    <w:rsid w:val="00DE1015"/>
    <w:rsid w:val="00DE1CF7"/>
    <w:rsid w:val="00DE244F"/>
    <w:rsid w:val="00DE2CB1"/>
    <w:rsid w:val="00DE2FD1"/>
    <w:rsid w:val="00DE5014"/>
    <w:rsid w:val="00DE6C87"/>
    <w:rsid w:val="00DE760E"/>
    <w:rsid w:val="00DF03A9"/>
    <w:rsid w:val="00DF1D7C"/>
    <w:rsid w:val="00DF3706"/>
    <w:rsid w:val="00DF4088"/>
    <w:rsid w:val="00DF5203"/>
    <w:rsid w:val="00DF5481"/>
    <w:rsid w:val="00DF5FFB"/>
    <w:rsid w:val="00DF646D"/>
    <w:rsid w:val="00DF737C"/>
    <w:rsid w:val="00DF750B"/>
    <w:rsid w:val="00DF7EB1"/>
    <w:rsid w:val="00E00472"/>
    <w:rsid w:val="00E00C26"/>
    <w:rsid w:val="00E00F88"/>
    <w:rsid w:val="00E01230"/>
    <w:rsid w:val="00E02FFC"/>
    <w:rsid w:val="00E03505"/>
    <w:rsid w:val="00E03B01"/>
    <w:rsid w:val="00E04C71"/>
    <w:rsid w:val="00E04E94"/>
    <w:rsid w:val="00E05814"/>
    <w:rsid w:val="00E063EF"/>
    <w:rsid w:val="00E06C15"/>
    <w:rsid w:val="00E06F2B"/>
    <w:rsid w:val="00E07D28"/>
    <w:rsid w:val="00E10483"/>
    <w:rsid w:val="00E120F0"/>
    <w:rsid w:val="00E12140"/>
    <w:rsid w:val="00E12BEF"/>
    <w:rsid w:val="00E13F0E"/>
    <w:rsid w:val="00E14256"/>
    <w:rsid w:val="00E14561"/>
    <w:rsid w:val="00E1505E"/>
    <w:rsid w:val="00E152BA"/>
    <w:rsid w:val="00E16F31"/>
    <w:rsid w:val="00E2002F"/>
    <w:rsid w:val="00E20371"/>
    <w:rsid w:val="00E225C0"/>
    <w:rsid w:val="00E22A3F"/>
    <w:rsid w:val="00E2352D"/>
    <w:rsid w:val="00E236B4"/>
    <w:rsid w:val="00E2545D"/>
    <w:rsid w:val="00E3012B"/>
    <w:rsid w:val="00E31581"/>
    <w:rsid w:val="00E31CCE"/>
    <w:rsid w:val="00E3205F"/>
    <w:rsid w:val="00E337D3"/>
    <w:rsid w:val="00E33A70"/>
    <w:rsid w:val="00E34C32"/>
    <w:rsid w:val="00E34EC4"/>
    <w:rsid w:val="00E35D69"/>
    <w:rsid w:val="00E379D2"/>
    <w:rsid w:val="00E404B0"/>
    <w:rsid w:val="00E410B5"/>
    <w:rsid w:val="00E418A9"/>
    <w:rsid w:val="00E419D8"/>
    <w:rsid w:val="00E41A97"/>
    <w:rsid w:val="00E41AA5"/>
    <w:rsid w:val="00E42B2A"/>
    <w:rsid w:val="00E4322B"/>
    <w:rsid w:val="00E4364B"/>
    <w:rsid w:val="00E437FD"/>
    <w:rsid w:val="00E43B2A"/>
    <w:rsid w:val="00E4413B"/>
    <w:rsid w:val="00E44C25"/>
    <w:rsid w:val="00E4509B"/>
    <w:rsid w:val="00E458E9"/>
    <w:rsid w:val="00E45F25"/>
    <w:rsid w:val="00E45F61"/>
    <w:rsid w:val="00E460FB"/>
    <w:rsid w:val="00E467E6"/>
    <w:rsid w:val="00E4795E"/>
    <w:rsid w:val="00E513AE"/>
    <w:rsid w:val="00E516C6"/>
    <w:rsid w:val="00E52552"/>
    <w:rsid w:val="00E52D82"/>
    <w:rsid w:val="00E571B8"/>
    <w:rsid w:val="00E62F41"/>
    <w:rsid w:val="00E6455F"/>
    <w:rsid w:val="00E65595"/>
    <w:rsid w:val="00E66AD6"/>
    <w:rsid w:val="00E672C9"/>
    <w:rsid w:val="00E67BC0"/>
    <w:rsid w:val="00E67F63"/>
    <w:rsid w:val="00E7052B"/>
    <w:rsid w:val="00E70621"/>
    <w:rsid w:val="00E745CB"/>
    <w:rsid w:val="00E75E36"/>
    <w:rsid w:val="00E7784D"/>
    <w:rsid w:val="00E805D8"/>
    <w:rsid w:val="00E81205"/>
    <w:rsid w:val="00E81DC7"/>
    <w:rsid w:val="00E84409"/>
    <w:rsid w:val="00E84CA8"/>
    <w:rsid w:val="00E85478"/>
    <w:rsid w:val="00E86176"/>
    <w:rsid w:val="00E86B0A"/>
    <w:rsid w:val="00E90351"/>
    <w:rsid w:val="00E90869"/>
    <w:rsid w:val="00E91015"/>
    <w:rsid w:val="00E9120E"/>
    <w:rsid w:val="00E9149D"/>
    <w:rsid w:val="00E91714"/>
    <w:rsid w:val="00E91C75"/>
    <w:rsid w:val="00E929D9"/>
    <w:rsid w:val="00E929F5"/>
    <w:rsid w:val="00E92E74"/>
    <w:rsid w:val="00E93894"/>
    <w:rsid w:val="00E94E44"/>
    <w:rsid w:val="00E95853"/>
    <w:rsid w:val="00E95EC1"/>
    <w:rsid w:val="00E95F80"/>
    <w:rsid w:val="00E962E1"/>
    <w:rsid w:val="00E964A7"/>
    <w:rsid w:val="00EA0E66"/>
    <w:rsid w:val="00EA11B4"/>
    <w:rsid w:val="00EA18E7"/>
    <w:rsid w:val="00EA225D"/>
    <w:rsid w:val="00EA274E"/>
    <w:rsid w:val="00EA338A"/>
    <w:rsid w:val="00EA3594"/>
    <w:rsid w:val="00EA4301"/>
    <w:rsid w:val="00EA5049"/>
    <w:rsid w:val="00EA5FEE"/>
    <w:rsid w:val="00EA6FB7"/>
    <w:rsid w:val="00EB01A2"/>
    <w:rsid w:val="00EB2BCC"/>
    <w:rsid w:val="00EB337A"/>
    <w:rsid w:val="00EB418F"/>
    <w:rsid w:val="00EB4A22"/>
    <w:rsid w:val="00EB4E2C"/>
    <w:rsid w:val="00EB4EDB"/>
    <w:rsid w:val="00EB5193"/>
    <w:rsid w:val="00EB6C4A"/>
    <w:rsid w:val="00EB7ABE"/>
    <w:rsid w:val="00EB7B06"/>
    <w:rsid w:val="00EC0AF4"/>
    <w:rsid w:val="00EC14DE"/>
    <w:rsid w:val="00EC208C"/>
    <w:rsid w:val="00EC22A4"/>
    <w:rsid w:val="00EC3B14"/>
    <w:rsid w:val="00EC6BAE"/>
    <w:rsid w:val="00EC7108"/>
    <w:rsid w:val="00EC7D0E"/>
    <w:rsid w:val="00EC7E76"/>
    <w:rsid w:val="00ED08DA"/>
    <w:rsid w:val="00ED0DCE"/>
    <w:rsid w:val="00ED1457"/>
    <w:rsid w:val="00ED1C5C"/>
    <w:rsid w:val="00ED2B57"/>
    <w:rsid w:val="00ED4FB8"/>
    <w:rsid w:val="00ED6599"/>
    <w:rsid w:val="00ED6AFC"/>
    <w:rsid w:val="00ED7AB5"/>
    <w:rsid w:val="00EE0180"/>
    <w:rsid w:val="00EE0713"/>
    <w:rsid w:val="00EE0BFE"/>
    <w:rsid w:val="00EE2BDF"/>
    <w:rsid w:val="00EE2DB7"/>
    <w:rsid w:val="00EE4097"/>
    <w:rsid w:val="00EE471B"/>
    <w:rsid w:val="00EE4EED"/>
    <w:rsid w:val="00EE6B9D"/>
    <w:rsid w:val="00EE6F01"/>
    <w:rsid w:val="00EE7886"/>
    <w:rsid w:val="00EF0EEB"/>
    <w:rsid w:val="00EF2D7B"/>
    <w:rsid w:val="00EF2FE8"/>
    <w:rsid w:val="00EF3D1E"/>
    <w:rsid w:val="00EF46D7"/>
    <w:rsid w:val="00EF4C7C"/>
    <w:rsid w:val="00EF586A"/>
    <w:rsid w:val="00EF5AFD"/>
    <w:rsid w:val="00EF5D66"/>
    <w:rsid w:val="00EF74ED"/>
    <w:rsid w:val="00F00DBF"/>
    <w:rsid w:val="00F01381"/>
    <w:rsid w:val="00F015A5"/>
    <w:rsid w:val="00F027F4"/>
    <w:rsid w:val="00F02B4B"/>
    <w:rsid w:val="00F036DB"/>
    <w:rsid w:val="00F038D5"/>
    <w:rsid w:val="00F064F7"/>
    <w:rsid w:val="00F07D48"/>
    <w:rsid w:val="00F07F29"/>
    <w:rsid w:val="00F10241"/>
    <w:rsid w:val="00F114AB"/>
    <w:rsid w:val="00F12903"/>
    <w:rsid w:val="00F12A58"/>
    <w:rsid w:val="00F132F8"/>
    <w:rsid w:val="00F13385"/>
    <w:rsid w:val="00F137D8"/>
    <w:rsid w:val="00F16B82"/>
    <w:rsid w:val="00F16D59"/>
    <w:rsid w:val="00F171AC"/>
    <w:rsid w:val="00F20837"/>
    <w:rsid w:val="00F2101F"/>
    <w:rsid w:val="00F21519"/>
    <w:rsid w:val="00F23715"/>
    <w:rsid w:val="00F23C8B"/>
    <w:rsid w:val="00F24556"/>
    <w:rsid w:val="00F2467D"/>
    <w:rsid w:val="00F24E34"/>
    <w:rsid w:val="00F25AA4"/>
    <w:rsid w:val="00F26DD9"/>
    <w:rsid w:val="00F2701C"/>
    <w:rsid w:val="00F278B7"/>
    <w:rsid w:val="00F3044E"/>
    <w:rsid w:val="00F309A3"/>
    <w:rsid w:val="00F30A71"/>
    <w:rsid w:val="00F30F67"/>
    <w:rsid w:val="00F317AB"/>
    <w:rsid w:val="00F317FE"/>
    <w:rsid w:val="00F329E7"/>
    <w:rsid w:val="00F34F14"/>
    <w:rsid w:val="00F35692"/>
    <w:rsid w:val="00F3638C"/>
    <w:rsid w:val="00F379B5"/>
    <w:rsid w:val="00F40A93"/>
    <w:rsid w:val="00F40FC3"/>
    <w:rsid w:val="00F431AF"/>
    <w:rsid w:val="00F437FC"/>
    <w:rsid w:val="00F471BD"/>
    <w:rsid w:val="00F47AD8"/>
    <w:rsid w:val="00F47D60"/>
    <w:rsid w:val="00F51914"/>
    <w:rsid w:val="00F52208"/>
    <w:rsid w:val="00F52CB0"/>
    <w:rsid w:val="00F5360D"/>
    <w:rsid w:val="00F5500E"/>
    <w:rsid w:val="00F5506C"/>
    <w:rsid w:val="00F550D6"/>
    <w:rsid w:val="00F55FEA"/>
    <w:rsid w:val="00F5603D"/>
    <w:rsid w:val="00F566CA"/>
    <w:rsid w:val="00F56DC2"/>
    <w:rsid w:val="00F56E98"/>
    <w:rsid w:val="00F56EF5"/>
    <w:rsid w:val="00F56F7F"/>
    <w:rsid w:val="00F60000"/>
    <w:rsid w:val="00F6046B"/>
    <w:rsid w:val="00F60659"/>
    <w:rsid w:val="00F62A5F"/>
    <w:rsid w:val="00F63310"/>
    <w:rsid w:val="00F63859"/>
    <w:rsid w:val="00F63CE0"/>
    <w:rsid w:val="00F64378"/>
    <w:rsid w:val="00F648CA"/>
    <w:rsid w:val="00F656B8"/>
    <w:rsid w:val="00F665D7"/>
    <w:rsid w:val="00F6779B"/>
    <w:rsid w:val="00F70351"/>
    <w:rsid w:val="00F72CFD"/>
    <w:rsid w:val="00F73C27"/>
    <w:rsid w:val="00F743C9"/>
    <w:rsid w:val="00F749E6"/>
    <w:rsid w:val="00F75750"/>
    <w:rsid w:val="00F761E0"/>
    <w:rsid w:val="00F80204"/>
    <w:rsid w:val="00F80B8A"/>
    <w:rsid w:val="00F80FDB"/>
    <w:rsid w:val="00F81136"/>
    <w:rsid w:val="00F812CE"/>
    <w:rsid w:val="00F818E5"/>
    <w:rsid w:val="00F83CDA"/>
    <w:rsid w:val="00F8476F"/>
    <w:rsid w:val="00F847E9"/>
    <w:rsid w:val="00F84834"/>
    <w:rsid w:val="00F8528C"/>
    <w:rsid w:val="00F853CD"/>
    <w:rsid w:val="00F85B08"/>
    <w:rsid w:val="00F863BF"/>
    <w:rsid w:val="00F8685A"/>
    <w:rsid w:val="00F87B0B"/>
    <w:rsid w:val="00F87B70"/>
    <w:rsid w:val="00F87E2E"/>
    <w:rsid w:val="00F90789"/>
    <w:rsid w:val="00F90ADC"/>
    <w:rsid w:val="00F90EB0"/>
    <w:rsid w:val="00F91F2F"/>
    <w:rsid w:val="00F91FA7"/>
    <w:rsid w:val="00F927B3"/>
    <w:rsid w:val="00F93895"/>
    <w:rsid w:val="00F96B08"/>
    <w:rsid w:val="00FA0340"/>
    <w:rsid w:val="00FA0490"/>
    <w:rsid w:val="00FA0942"/>
    <w:rsid w:val="00FA27C4"/>
    <w:rsid w:val="00FA3379"/>
    <w:rsid w:val="00FA4822"/>
    <w:rsid w:val="00FA5237"/>
    <w:rsid w:val="00FA5C71"/>
    <w:rsid w:val="00FA5DDA"/>
    <w:rsid w:val="00FA6A1D"/>
    <w:rsid w:val="00FA7A48"/>
    <w:rsid w:val="00FB0088"/>
    <w:rsid w:val="00FB0C3E"/>
    <w:rsid w:val="00FB14EF"/>
    <w:rsid w:val="00FB1F2F"/>
    <w:rsid w:val="00FB2491"/>
    <w:rsid w:val="00FB37AC"/>
    <w:rsid w:val="00FB3AE9"/>
    <w:rsid w:val="00FB45F0"/>
    <w:rsid w:val="00FB47F1"/>
    <w:rsid w:val="00FB4893"/>
    <w:rsid w:val="00FB55AD"/>
    <w:rsid w:val="00FB5BB6"/>
    <w:rsid w:val="00FC10D1"/>
    <w:rsid w:val="00FC1125"/>
    <w:rsid w:val="00FC1FC8"/>
    <w:rsid w:val="00FC2B0E"/>
    <w:rsid w:val="00FC3206"/>
    <w:rsid w:val="00FC5959"/>
    <w:rsid w:val="00FC6C50"/>
    <w:rsid w:val="00FC7896"/>
    <w:rsid w:val="00FD0E53"/>
    <w:rsid w:val="00FD1753"/>
    <w:rsid w:val="00FD1D6D"/>
    <w:rsid w:val="00FD28F1"/>
    <w:rsid w:val="00FD387E"/>
    <w:rsid w:val="00FD3F59"/>
    <w:rsid w:val="00FD4139"/>
    <w:rsid w:val="00FD4F39"/>
    <w:rsid w:val="00FD58DD"/>
    <w:rsid w:val="00FD7C9F"/>
    <w:rsid w:val="00FE006B"/>
    <w:rsid w:val="00FE04E7"/>
    <w:rsid w:val="00FE07D6"/>
    <w:rsid w:val="00FE0C25"/>
    <w:rsid w:val="00FE3012"/>
    <w:rsid w:val="00FE4407"/>
    <w:rsid w:val="00FE47D6"/>
    <w:rsid w:val="00FE4FA1"/>
    <w:rsid w:val="00FE584C"/>
    <w:rsid w:val="00FE6CE1"/>
    <w:rsid w:val="00FE6E4A"/>
    <w:rsid w:val="00FE6F88"/>
    <w:rsid w:val="00FE7325"/>
    <w:rsid w:val="00FF0151"/>
    <w:rsid w:val="00FF37E4"/>
    <w:rsid w:val="00FF3C9A"/>
    <w:rsid w:val="00FF430E"/>
    <w:rsid w:val="00FF4915"/>
    <w:rsid w:val="00FF676D"/>
    <w:rsid w:val="00FF6E14"/>
    <w:rsid w:val="00FF702B"/>
    <w:rsid w:val="00FF714E"/>
    <w:rsid w:val="00FF7C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DDB7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note text" w:uiPriority="9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List Continue"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No List"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06DDD"/>
    <w:pPr>
      <w:widowControl w:val="0"/>
      <w:jc w:val="both"/>
    </w:pPr>
    <w:rPr>
      <w:kern w:val="2"/>
      <w:sz w:val="24"/>
      <w:szCs w:val="24"/>
    </w:rPr>
  </w:style>
  <w:style w:type="paragraph" w:styleId="10">
    <w:name w:val="heading 1"/>
    <w:aliases w:val="ChapterName"/>
    <w:basedOn w:val="a0"/>
    <w:next w:val="a1"/>
    <w:link w:val="1Char"/>
    <w:autoRedefine/>
    <w:qFormat/>
    <w:rsid w:val="000862BB"/>
    <w:pPr>
      <w:keepNext/>
      <w:keepLines/>
      <w:tabs>
        <w:tab w:val="left" w:pos="0"/>
        <w:tab w:val="left" w:pos="7215"/>
      </w:tabs>
      <w:snapToGrid w:val="0"/>
      <w:spacing w:line="360" w:lineRule="auto"/>
      <w:ind w:firstLineChars="100" w:firstLine="321"/>
      <w:jc w:val="center"/>
      <w:outlineLvl w:val="0"/>
    </w:pPr>
    <w:rPr>
      <w:b/>
      <w:bCs/>
      <w:kern w:val="44"/>
      <w:sz w:val="32"/>
      <w:szCs w:val="32"/>
    </w:rPr>
  </w:style>
  <w:style w:type="paragraph" w:styleId="20">
    <w:name w:val="heading 2"/>
    <w:aliases w:val="(1.1)"/>
    <w:basedOn w:val="a0"/>
    <w:next w:val="a0"/>
    <w:link w:val="2Char"/>
    <w:autoRedefine/>
    <w:qFormat/>
    <w:rsid w:val="005E5076"/>
    <w:pPr>
      <w:keepNext/>
      <w:keepLines/>
      <w:numPr>
        <w:numId w:val="5"/>
      </w:numPr>
      <w:tabs>
        <w:tab w:val="left" w:pos="567"/>
        <w:tab w:val="left" w:pos="7215"/>
      </w:tabs>
      <w:snapToGrid w:val="0"/>
      <w:spacing w:beforeLines="100" w:afterLines="100" w:line="360" w:lineRule="auto"/>
      <w:outlineLvl w:val="1"/>
    </w:pPr>
    <w:rPr>
      <w:rFonts w:eastAsia="Times New Roman"/>
      <w:b/>
      <w:bCs/>
      <w:sz w:val="20"/>
      <w:szCs w:val="20"/>
    </w:rPr>
  </w:style>
  <w:style w:type="paragraph" w:styleId="30">
    <w:name w:val="heading 3"/>
    <w:aliases w:val="(1.1.1)"/>
    <w:basedOn w:val="a0"/>
    <w:next w:val="a0"/>
    <w:link w:val="3Char"/>
    <w:autoRedefine/>
    <w:uiPriority w:val="9"/>
    <w:qFormat/>
    <w:rsid w:val="00675903"/>
    <w:pPr>
      <w:keepNext/>
      <w:keepLines/>
      <w:tabs>
        <w:tab w:val="left" w:pos="426"/>
      </w:tabs>
      <w:snapToGrid w:val="0"/>
      <w:spacing w:line="360" w:lineRule="auto"/>
      <w:ind w:left="420" w:hanging="420"/>
      <w:outlineLvl w:val="2"/>
    </w:pPr>
    <w:rPr>
      <w:b/>
    </w:rPr>
  </w:style>
  <w:style w:type="paragraph" w:styleId="4">
    <w:name w:val="heading 4"/>
    <w:basedOn w:val="a0"/>
    <w:next w:val="a0"/>
    <w:link w:val="4Char"/>
    <w:qFormat/>
    <w:rsid w:val="003118D8"/>
    <w:pPr>
      <w:keepNext/>
      <w:keepLines/>
      <w:tabs>
        <w:tab w:val="left" w:pos="0"/>
        <w:tab w:val="left" w:pos="7215"/>
      </w:tabs>
      <w:snapToGrid w:val="0"/>
      <w:spacing w:before="120" w:after="120"/>
      <w:outlineLvl w:val="3"/>
    </w:pPr>
    <w:rPr>
      <w:rFonts w:eastAsia="Times New Roman"/>
      <w:b/>
      <w:bCs/>
      <w:i/>
      <w:szCs w:val="28"/>
    </w:rPr>
  </w:style>
  <w:style w:type="paragraph" w:styleId="5">
    <w:name w:val="heading 5"/>
    <w:basedOn w:val="a0"/>
    <w:next w:val="a0"/>
    <w:link w:val="5Char"/>
    <w:autoRedefine/>
    <w:qFormat/>
    <w:rsid w:val="003118D8"/>
    <w:pPr>
      <w:tabs>
        <w:tab w:val="left" w:pos="0"/>
        <w:tab w:val="left" w:pos="7215"/>
      </w:tabs>
      <w:snapToGrid w:val="0"/>
      <w:spacing w:before="240" w:after="60" w:line="480" w:lineRule="auto"/>
      <w:outlineLvl w:val="4"/>
    </w:pPr>
    <w:rPr>
      <w:rFonts w:eastAsia="Times New Roman"/>
      <w:i/>
      <w:iCs/>
      <w:szCs w:val="26"/>
    </w:rPr>
  </w:style>
  <w:style w:type="paragraph" w:styleId="6">
    <w:name w:val="heading 6"/>
    <w:aliases w:val="Heading Table"/>
    <w:basedOn w:val="a0"/>
    <w:next w:val="a0"/>
    <w:link w:val="6Char"/>
    <w:uiPriority w:val="9"/>
    <w:qFormat/>
    <w:rsid w:val="003118D8"/>
    <w:pPr>
      <w:keepNext/>
      <w:keepLines/>
      <w:tabs>
        <w:tab w:val="left" w:pos="0"/>
        <w:tab w:val="left" w:pos="7215"/>
      </w:tabs>
      <w:snapToGrid w:val="0"/>
      <w:spacing w:before="240" w:after="64" w:line="320" w:lineRule="auto"/>
      <w:outlineLvl w:val="5"/>
    </w:pPr>
    <w:rPr>
      <w:rFonts w:ascii="Cambria" w:hAnsi="Cambria"/>
      <w:b/>
      <w:bCs/>
    </w:rPr>
  </w:style>
  <w:style w:type="paragraph" w:styleId="7">
    <w:name w:val="heading 7"/>
    <w:basedOn w:val="a0"/>
    <w:next w:val="a0"/>
    <w:link w:val="7Char"/>
    <w:uiPriority w:val="9"/>
    <w:qFormat/>
    <w:rsid w:val="003118D8"/>
    <w:pPr>
      <w:keepNext/>
      <w:keepLines/>
      <w:tabs>
        <w:tab w:val="left" w:pos="0"/>
        <w:tab w:val="left" w:pos="7215"/>
      </w:tabs>
      <w:snapToGrid w:val="0"/>
      <w:spacing w:before="240" w:after="64" w:line="320" w:lineRule="auto"/>
      <w:outlineLvl w:val="6"/>
    </w:pPr>
    <w:rPr>
      <w:b/>
      <w:bCs/>
    </w:rPr>
  </w:style>
  <w:style w:type="paragraph" w:styleId="8">
    <w:name w:val="heading 8"/>
    <w:basedOn w:val="a0"/>
    <w:next w:val="a0"/>
    <w:link w:val="8Char"/>
    <w:uiPriority w:val="9"/>
    <w:qFormat/>
    <w:rsid w:val="003118D8"/>
    <w:pPr>
      <w:keepNext/>
      <w:keepLines/>
      <w:tabs>
        <w:tab w:val="left" w:pos="0"/>
        <w:tab w:val="left" w:pos="7215"/>
      </w:tabs>
      <w:snapToGrid w:val="0"/>
      <w:spacing w:before="240" w:after="64" w:line="320" w:lineRule="auto"/>
      <w:outlineLvl w:val="7"/>
    </w:pPr>
    <w:rPr>
      <w:rFonts w:ascii="Cambria" w:hAnsi="Cambria"/>
    </w:rPr>
  </w:style>
  <w:style w:type="paragraph" w:styleId="9">
    <w:name w:val="heading 9"/>
    <w:basedOn w:val="a0"/>
    <w:next w:val="a0"/>
    <w:link w:val="9Char"/>
    <w:uiPriority w:val="9"/>
    <w:qFormat/>
    <w:rsid w:val="003118D8"/>
    <w:pPr>
      <w:keepNext/>
      <w:keepLines/>
      <w:tabs>
        <w:tab w:val="left" w:pos="0"/>
        <w:tab w:val="left" w:pos="7215"/>
      </w:tabs>
      <w:snapToGrid w:val="0"/>
      <w:spacing w:before="240" w:after="64" w:line="320" w:lineRule="auto"/>
      <w:outlineLvl w:val="8"/>
    </w:pPr>
    <w:rPr>
      <w:rFonts w:ascii="Cambria" w:hAnsi="Cambria"/>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Char"/>
    <w:rsid w:val="009103D3"/>
    <w:pPr>
      <w:pBdr>
        <w:bottom w:val="single" w:sz="6" w:space="1" w:color="auto"/>
      </w:pBdr>
      <w:tabs>
        <w:tab w:val="center" w:pos="4153"/>
        <w:tab w:val="right" w:pos="8306"/>
      </w:tabs>
      <w:snapToGrid w:val="0"/>
      <w:jc w:val="center"/>
    </w:pPr>
    <w:rPr>
      <w:sz w:val="18"/>
      <w:szCs w:val="18"/>
    </w:rPr>
  </w:style>
  <w:style w:type="paragraph" w:styleId="a6">
    <w:name w:val="Body Text Indent"/>
    <w:basedOn w:val="a0"/>
    <w:link w:val="Char0"/>
    <w:rsid w:val="009103D3"/>
    <w:pPr>
      <w:ind w:firstLine="420"/>
    </w:pPr>
  </w:style>
  <w:style w:type="paragraph" w:styleId="a7">
    <w:name w:val="footer"/>
    <w:basedOn w:val="a0"/>
    <w:link w:val="Char1"/>
    <w:uiPriority w:val="99"/>
    <w:rsid w:val="009103D3"/>
    <w:pPr>
      <w:tabs>
        <w:tab w:val="center" w:pos="4153"/>
        <w:tab w:val="right" w:pos="8306"/>
      </w:tabs>
      <w:snapToGrid w:val="0"/>
      <w:jc w:val="left"/>
    </w:pPr>
    <w:rPr>
      <w:sz w:val="18"/>
      <w:szCs w:val="18"/>
    </w:rPr>
  </w:style>
  <w:style w:type="paragraph" w:styleId="a8">
    <w:name w:val="footnote text"/>
    <w:basedOn w:val="a0"/>
    <w:link w:val="Char2"/>
    <w:uiPriority w:val="99"/>
    <w:rsid w:val="009103D3"/>
    <w:pPr>
      <w:snapToGrid w:val="0"/>
      <w:jc w:val="left"/>
    </w:pPr>
    <w:rPr>
      <w:sz w:val="18"/>
      <w:szCs w:val="18"/>
    </w:rPr>
  </w:style>
  <w:style w:type="character" w:styleId="a9">
    <w:name w:val="footnote reference"/>
    <w:semiHidden/>
    <w:rsid w:val="009103D3"/>
    <w:rPr>
      <w:vertAlign w:val="superscript"/>
    </w:rPr>
  </w:style>
  <w:style w:type="paragraph" w:styleId="aa">
    <w:name w:val="endnote text"/>
    <w:basedOn w:val="a0"/>
    <w:semiHidden/>
    <w:rsid w:val="009103D3"/>
    <w:pPr>
      <w:snapToGrid w:val="0"/>
      <w:jc w:val="left"/>
    </w:pPr>
  </w:style>
  <w:style w:type="character" w:styleId="ab">
    <w:name w:val="endnote reference"/>
    <w:semiHidden/>
    <w:rsid w:val="009103D3"/>
    <w:rPr>
      <w:vertAlign w:val="superscript"/>
    </w:rPr>
  </w:style>
  <w:style w:type="character" w:customStyle="1" w:styleId="dbluetext1">
    <w:name w:val="dbluetext1"/>
    <w:rsid w:val="009103D3"/>
    <w:rPr>
      <w:rFonts w:ascii="Arial" w:hAnsi="Arial" w:cs="Arial" w:hint="default"/>
      <w:color w:val="003FB2"/>
      <w:sz w:val="21"/>
      <w:szCs w:val="21"/>
    </w:rPr>
  </w:style>
  <w:style w:type="character" w:styleId="ac">
    <w:name w:val="page number"/>
    <w:basedOn w:val="a2"/>
    <w:rsid w:val="00855B20"/>
  </w:style>
  <w:style w:type="paragraph" w:customStyle="1" w:styleId="ad">
    <w:name w:val="图名中文"/>
    <w:basedOn w:val="a0"/>
    <w:link w:val="Char3"/>
    <w:qFormat/>
    <w:rsid w:val="0048038F"/>
    <w:pPr>
      <w:widowControl/>
      <w:snapToGrid w:val="0"/>
      <w:spacing w:line="300" w:lineRule="auto"/>
      <w:ind w:firstLineChars="200" w:firstLine="480"/>
      <w:jc w:val="center"/>
    </w:pPr>
    <w:rPr>
      <w:rFonts w:ascii="宋体" w:hAnsi="宋体"/>
      <w:kern w:val="0"/>
      <w:szCs w:val="21"/>
      <w:lang w:eastAsia="en-US" w:bidi="en-US"/>
    </w:rPr>
  </w:style>
  <w:style w:type="character" w:customStyle="1" w:styleId="Char3">
    <w:name w:val="图名中文 Char"/>
    <w:link w:val="ad"/>
    <w:rsid w:val="003A384C"/>
    <w:rPr>
      <w:rFonts w:ascii="宋体" w:hAnsi="宋体"/>
      <w:sz w:val="21"/>
      <w:szCs w:val="21"/>
      <w:lang w:eastAsia="en-US" w:bidi="en-US"/>
    </w:rPr>
  </w:style>
  <w:style w:type="character" w:styleId="ae">
    <w:name w:val="Hyperlink"/>
    <w:uiPriority w:val="99"/>
    <w:rsid w:val="003A384C"/>
    <w:rPr>
      <w:color w:val="0000FF"/>
      <w:u w:val="single"/>
    </w:rPr>
  </w:style>
  <w:style w:type="character" w:customStyle="1" w:styleId="1Char">
    <w:name w:val="标题 1 Char"/>
    <w:aliases w:val="ChapterName Char"/>
    <w:link w:val="10"/>
    <w:rsid w:val="000862BB"/>
    <w:rPr>
      <w:b/>
      <w:bCs/>
      <w:kern w:val="44"/>
      <w:sz w:val="32"/>
      <w:szCs w:val="32"/>
    </w:rPr>
  </w:style>
  <w:style w:type="character" w:customStyle="1" w:styleId="2Char">
    <w:name w:val="标题 2 Char"/>
    <w:aliases w:val="(1.1) Char"/>
    <w:link w:val="20"/>
    <w:rsid w:val="005E5076"/>
    <w:rPr>
      <w:rFonts w:eastAsia="Times New Roman"/>
      <w:b/>
      <w:bCs/>
      <w:kern w:val="2"/>
    </w:rPr>
  </w:style>
  <w:style w:type="character" w:customStyle="1" w:styleId="3Char">
    <w:name w:val="标题 3 Char"/>
    <w:aliases w:val="(1.1.1) Char"/>
    <w:link w:val="30"/>
    <w:uiPriority w:val="9"/>
    <w:rsid w:val="00675903"/>
    <w:rPr>
      <w:b/>
      <w:kern w:val="2"/>
      <w:sz w:val="24"/>
      <w:szCs w:val="24"/>
    </w:rPr>
  </w:style>
  <w:style w:type="character" w:customStyle="1" w:styleId="4Char">
    <w:name w:val="标题 4 Char"/>
    <w:link w:val="4"/>
    <w:rsid w:val="003118D8"/>
    <w:rPr>
      <w:rFonts w:eastAsia="Times New Roman"/>
      <w:b/>
      <w:bCs/>
      <w:i/>
      <w:kern w:val="2"/>
      <w:sz w:val="24"/>
      <w:szCs w:val="28"/>
      <w:lang w:val="en-US"/>
    </w:rPr>
  </w:style>
  <w:style w:type="character" w:customStyle="1" w:styleId="5Char">
    <w:name w:val="标题 5 Char"/>
    <w:link w:val="5"/>
    <w:rsid w:val="003118D8"/>
    <w:rPr>
      <w:rFonts w:eastAsia="Times New Roman"/>
      <w:i/>
      <w:iCs/>
      <w:kern w:val="2"/>
      <w:sz w:val="24"/>
      <w:szCs w:val="26"/>
      <w:lang w:val="en-US"/>
    </w:rPr>
  </w:style>
  <w:style w:type="character" w:customStyle="1" w:styleId="6Char">
    <w:name w:val="标题 6 Char"/>
    <w:aliases w:val="Heading Table Char"/>
    <w:link w:val="6"/>
    <w:uiPriority w:val="9"/>
    <w:rsid w:val="003118D8"/>
    <w:rPr>
      <w:rFonts w:ascii="Cambria" w:hAnsi="Cambria"/>
      <w:b/>
      <w:bCs/>
      <w:kern w:val="2"/>
      <w:sz w:val="24"/>
      <w:szCs w:val="24"/>
      <w:lang w:val="en-US"/>
    </w:rPr>
  </w:style>
  <w:style w:type="character" w:customStyle="1" w:styleId="7Char">
    <w:name w:val="标题 7 Char"/>
    <w:link w:val="7"/>
    <w:uiPriority w:val="9"/>
    <w:rsid w:val="003118D8"/>
    <w:rPr>
      <w:b/>
      <w:bCs/>
      <w:kern w:val="2"/>
      <w:sz w:val="24"/>
      <w:szCs w:val="24"/>
      <w:lang w:val="en-US"/>
    </w:rPr>
  </w:style>
  <w:style w:type="character" w:customStyle="1" w:styleId="8Char">
    <w:name w:val="标题 8 Char"/>
    <w:link w:val="8"/>
    <w:uiPriority w:val="9"/>
    <w:rsid w:val="003118D8"/>
    <w:rPr>
      <w:rFonts w:ascii="Cambria" w:hAnsi="Cambria"/>
      <w:kern w:val="2"/>
      <w:sz w:val="24"/>
      <w:szCs w:val="24"/>
      <w:lang w:val="en-US"/>
    </w:rPr>
  </w:style>
  <w:style w:type="character" w:customStyle="1" w:styleId="9Char">
    <w:name w:val="标题 9 Char"/>
    <w:link w:val="9"/>
    <w:uiPriority w:val="9"/>
    <w:rsid w:val="003118D8"/>
    <w:rPr>
      <w:rFonts w:ascii="Cambria" w:hAnsi="Cambria"/>
      <w:kern w:val="2"/>
      <w:sz w:val="21"/>
      <w:szCs w:val="21"/>
      <w:lang w:val="en-US"/>
    </w:rPr>
  </w:style>
  <w:style w:type="paragraph" w:styleId="a1">
    <w:name w:val="List Continue"/>
    <w:basedOn w:val="a0"/>
    <w:uiPriority w:val="99"/>
    <w:unhideWhenUsed/>
    <w:rsid w:val="003118D8"/>
    <w:pPr>
      <w:tabs>
        <w:tab w:val="left" w:pos="0"/>
        <w:tab w:val="left" w:pos="7215"/>
      </w:tabs>
      <w:snapToGrid w:val="0"/>
      <w:spacing w:line="480" w:lineRule="auto"/>
      <w:ind w:leftChars="200" w:left="420"/>
      <w:contextualSpacing/>
    </w:pPr>
  </w:style>
  <w:style w:type="paragraph" w:styleId="af">
    <w:name w:val="caption"/>
    <w:basedOn w:val="a0"/>
    <w:next w:val="a0"/>
    <w:qFormat/>
    <w:rsid w:val="003118D8"/>
    <w:pPr>
      <w:keepNext/>
      <w:tabs>
        <w:tab w:val="left" w:pos="7215"/>
      </w:tabs>
      <w:spacing w:line="480" w:lineRule="auto"/>
      <w:jc w:val="left"/>
      <w:outlineLvl w:val="7"/>
    </w:pPr>
    <w:rPr>
      <w:rFonts w:eastAsia="Times New Roman" w:cs="Arial"/>
      <w:szCs w:val="20"/>
      <w:lang w:eastAsia="zh-TW"/>
    </w:rPr>
  </w:style>
  <w:style w:type="paragraph" w:styleId="af0">
    <w:name w:val="List Paragraph"/>
    <w:basedOn w:val="a0"/>
    <w:uiPriority w:val="34"/>
    <w:qFormat/>
    <w:rsid w:val="003118D8"/>
    <w:pPr>
      <w:tabs>
        <w:tab w:val="left" w:pos="0"/>
        <w:tab w:val="left" w:pos="7215"/>
      </w:tabs>
      <w:snapToGrid w:val="0"/>
      <w:spacing w:line="480" w:lineRule="auto"/>
      <w:ind w:firstLineChars="200" w:firstLine="420"/>
    </w:pPr>
    <w:rPr>
      <w:rFonts w:eastAsia="Times New Roman"/>
    </w:rPr>
  </w:style>
  <w:style w:type="paragraph" w:customStyle="1" w:styleId="StyleHeading1Asian">
    <w:name w:val="Style Heading 1 + (Asian) 新細明體"/>
    <w:basedOn w:val="a0"/>
    <w:rsid w:val="003118D8"/>
    <w:pPr>
      <w:tabs>
        <w:tab w:val="left" w:pos="0"/>
        <w:tab w:val="left" w:pos="7215"/>
      </w:tabs>
      <w:snapToGrid w:val="0"/>
      <w:spacing w:line="360" w:lineRule="auto"/>
      <w:ind w:left="420" w:hanging="420"/>
    </w:pPr>
    <w:rPr>
      <w:rFonts w:eastAsia="Times New Roman"/>
    </w:rPr>
  </w:style>
  <w:style w:type="numbering" w:customStyle="1" w:styleId="1">
    <w:name w:val="样式1"/>
    <w:uiPriority w:val="99"/>
    <w:rsid w:val="003118D8"/>
    <w:pPr>
      <w:numPr>
        <w:numId w:val="1"/>
      </w:numPr>
    </w:pPr>
  </w:style>
  <w:style w:type="numbering" w:customStyle="1" w:styleId="2">
    <w:name w:val="样式2"/>
    <w:uiPriority w:val="99"/>
    <w:rsid w:val="003118D8"/>
    <w:pPr>
      <w:numPr>
        <w:numId w:val="2"/>
      </w:numPr>
    </w:pPr>
  </w:style>
  <w:style w:type="character" w:customStyle="1" w:styleId="Char">
    <w:name w:val="页眉 Char"/>
    <w:link w:val="a5"/>
    <w:rsid w:val="003118D8"/>
    <w:rPr>
      <w:kern w:val="2"/>
      <w:sz w:val="18"/>
      <w:szCs w:val="18"/>
      <w:lang w:val="en-US"/>
    </w:rPr>
  </w:style>
  <w:style w:type="character" w:customStyle="1" w:styleId="Char1">
    <w:name w:val="页脚 Char"/>
    <w:link w:val="a7"/>
    <w:uiPriority w:val="99"/>
    <w:rsid w:val="003118D8"/>
    <w:rPr>
      <w:kern w:val="2"/>
      <w:sz w:val="18"/>
      <w:szCs w:val="18"/>
      <w:lang w:val="en-US"/>
    </w:rPr>
  </w:style>
  <w:style w:type="paragraph" w:customStyle="1" w:styleId="MTDisplayEquation">
    <w:name w:val="MTDisplayEquation"/>
    <w:basedOn w:val="a0"/>
    <w:next w:val="a0"/>
    <w:link w:val="MTDisplayEquationChar"/>
    <w:rsid w:val="003118D8"/>
    <w:pPr>
      <w:tabs>
        <w:tab w:val="center" w:pos="4160"/>
        <w:tab w:val="left" w:pos="7215"/>
        <w:tab w:val="right" w:pos="8300"/>
      </w:tabs>
      <w:snapToGrid w:val="0"/>
      <w:spacing w:line="480" w:lineRule="auto"/>
    </w:pPr>
    <w:rPr>
      <w:lang w:eastAsia="zh-TW"/>
    </w:rPr>
  </w:style>
  <w:style w:type="character" w:customStyle="1" w:styleId="MTDisplayEquationChar">
    <w:name w:val="MTDisplayEquation Char"/>
    <w:link w:val="MTDisplayEquation"/>
    <w:rsid w:val="003118D8"/>
    <w:rPr>
      <w:kern w:val="2"/>
      <w:sz w:val="24"/>
      <w:szCs w:val="24"/>
      <w:lang w:val="en-US" w:eastAsia="zh-TW"/>
    </w:rPr>
  </w:style>
  <w:style w:type="paragraph" w:styleId="af1">
    <w:name w:val="Title"/>
    <w:basedOn w:val="a0"/>
    <w:next w:val="a0"/>
    <w:link w:val="Char4"/>
    <w:uiPriority w:val="10"/>
    <w:qFormat/>
    <w:rsid w:val="003118D8"/>
    <w:pPr>
      <w:tabs>
        <w:tab w:val="left" w:pos="0"/>
        <w:tab w:val="left" w:pos="7215"/>
      </w:tabs>
      <w:snapToGrid w:val="0"/>
      <w:spacing w:before="240" w:after="60" w:line="480" w:lineRule="auto"/>
      <w:jc w:val="center"/>
      <w:outlineLvl w:val="0"/>
    </w:pPr>
    <w:rPr>
      <w:rFonts w:ascii="Cambria" w:hAnsi="Cambria"/>
      <w:b/>
      <w:bCs/>
      <w:sz w:val="32"/>
      <w:szCs w:val="32"/>
    </w:rPr>
  </w:style>
  <w:style w:type="character" w:customStyle="1" w:styleId="Char4">
    <w:name w:val="标题 Char"/>
    <w:link w:val="af1"/>
    <w:uiPriority w:val="10"/>
    <w:rsid w:val="003118D8"/>
    <w:rPr>
      <w:rFonts w:ascii="Cambria" w:hAnsi="Cambria"/>
      <w:b/>
      <w:bCs/>
      <w:kern w:val="2"/>
      <w:sz w:val="32"/>
      <w:szCs w:val="32"/>
      <w:lang w:val="en-US"/>
    </w:rPr>
  </w:style>
  <w:style w:type="paragraph" w:customStyle="1" w:styleId="DecimalAligned">
    <w:name w:val="Decimal Aligned"/>
    <w:basedOn w:val="a0"/>
    <w:uiPriority w:val="40"/>
    <w:qFormat/>
    <w:rsid w:val="003118D8"/>
    <w:pPr>
      <w:widowControl/>
      <w:tabs>
        <w:tab w:val="decimal" w:pos="360"/>
        <w:tab w:val="left" w:pos="7215"/>
      </w:tabs>
      <w:spacing w:after="200" w:line="276" w:lineRule="auto"/>
      <w:jc w:val="left"/>
    </w:pPr>
    <w:rPr>
      <w:rFonts w:ascii="Calibri" w:hAnsi="Calibri"/>
      <w:kern w:val="0"/>
      <w:sz w:val="22"/>
      <w:szCs w:val="22"/>
    </w:rPr>
  </w:style>
  <w:style w:type="character" w:customStyle="1" w:styleId="Char2">
    <w:name w:val="脚注文本 Char"/>
    <w:link w:val="a8"/>
    <w:uiPriority w:val="99"/>
    <w:rsid w:val="003118D8"/>
    <w:rPr>
      <w:kern w:val="2"/>
      <w:sz w:val="18"/>
      <w:szCs w:val="18"/>
      <w:lang w:val="en-US"/>
    </w:rPr>
  </w:style>
  <w:style w:type="character" w:styleId="af2">
    <w:name w:val="Subtle Emphasis"/>
    <w:uiPriority w:val="19"/>
    <w:qFormat/>
    <w:rsid w:val="003118D8"/>
    <w:rPr>
      <w:rFonts w:eastAsia="宋体" w:cs="Times New Roman"/>
      <w:bCs w:val="0"/>
      <w:i/>
      <w:iCs/>
      <w:color w:val="808080"/>
      <w:szCs w:val="22"/>
      <w:lang w:eastAsia="zh-CN"/>
    </w:rPr>
  </w:style>
  <w:style w:type="table" w:customStyle="1" w:styleId="-11">
    <w:name w:val="浅色底纹 - 强调文字颜色 11"/>
    <w:basedOn w:val="a3"/>
    <w:uiPriority w:val="60"/>
    <w:rsid w:val="003118D8"/>
    <w:rPr>
      <w:rFonts w:ascii="Calibri" w:hAnsi="Calibri"/>
      <w:color w:val="365F91"/>
      <w:sz w:val="22"/>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
    <w:name w:val="浅色底纹1"/>
    <w:basedOn w:val="af3"/>
    <w:uiPriority w:val="60"/>
    <w:rsid w:val="003118D8"/>
    <w:rPr>
      <w:color w:val="000000"/>
      <w:lang w:val="en-GB" w:eastAsia="en-US"/>
    </w:rPr>
    <w:tblPr>
      <w:tblStyleRowBandSize w:val="1"/>
      <w:tblStyleColBandSize w:val="1"/>
      <w:tblBorders>
        <w:top w:val="single" w:sz="8" w:space="0" w:color="000000"/>
        <w:left w:val="none" w:sz="0" w:space="0" w:color="auto"/>
        <w:bottom w:val="single" w:sz="8" w:space="0" w:color="000000"/>
        <w:right w:val="none" w:sz="0" w:space="0" w:color="auto"/>
        <w:insideH w:val="none" w:sz="0" w:space="0" w:color="auto"/>
        <w:insideV w:val="none" w:sz="0" w:space="0" w:color="auto"/>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3">
    <w:name w:val="样式3"/>
    <w:uiPriority w:val="99"/>
    <w:rsid w:val="003118D8"/>
    <w:pPr>
      <w:numPr>
        <w:numId w:val="3"/>
      </w:numPr>
    </w:pPr>
  </w:style>
  <w:style w:type="paragraph" w:styleId="af4">
    <w:name w:val="Normal (Web)"/>
    <w:basedOn w:val="a0"/>
    <w:uiPriority w:val="99"/>
    <w:rsid w:val="0048038F"/>
    <w:pPr>
      <w:widowControl/>
      <w:tabs>
        <w:tab w:val="left" w:pos="0"/>
        <w:tab w:val="left" w:pos="7215"/>
      </w:tabs>
      <w:snapToGrid w:val="0"/>
      <w:spacing w:after="100" w:afterAutospacing="1"/>
      <w:ind w:firstLine="284"/>
      <w:jc w:val="left"/>
    </w:pPr>
    <w:rPr>
      <w:rFonts w:ascii="宋体" w:hAnsi="宋体" w:cs="宋体"/>
      <w:kern w:val="0"/>
    </w:rPr>
  </w:style>
  <w:style w:type="table" w:styleId="af3">
    <w:name w:val="Table Theme"/>
    <w:basedOn w:val="a3"/>
    <w:uiPriority w:val="99"/>
    <w:unhideWhenUsed/>
    <w:rsid w:val="003118D8"/>
    <w:pPr>
      <w:widowControl w:val="0"/>
      <w:tabs>
        <w:tab w:val="left" w:pos="0"/>
        <w:tab w:val="left" w:pos="4980"/>
        <w:tab w:val="left" w:pos="7680"/>
      </w:tabs>
      <w:snapToGrid w:val="0"/>
      <w:spacing w:line="48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 Title"/>
    <w:basedOn w:val="a0"/>
    <w:link w:val="FigureTitleChar"/>
    <w:autoRedefine/>
    <w:rsid w:val="003118D8"/>
    <w:pPr>
      <w:tabs>
        <w:tab w:val="left" w:pos="7215"/>
      </w:tabs>
      <w:spacing w:line="360" w:lineRule="auto"/>
    </w:pPr>
    <w:rPr>
      <w:rFonts w:eastAsia="PMingLiU"/>
      <w:noProof/>
      <w:kern w:val="0"/>
      <w:lang w:eastAsia="en-US"/>
    </w:rPr>
  </w:style>
  <w:style w:type="character" w:customStyle="1" w:styleId="FigureTitleChar">
    <w:name w:val="Figure Title Char"/>
    <w:link w:val="FigureTitle"/>
    <w:rsid w:val="003118D8"/>
    <w:rPr>
      <w:rFonts w:eastAsia="PMingLiU"/>
      <w:noProof/>
      <w:sz w:val="24"/>
      <w:szCs w:val="24"/>
      <w:lang w:val="en-US" w:eastAsia="en-US"/>
    </w:rPr>
  </w:style>
  <w:style w:type="paragraph" w:customStyle="1" w:styleId="Referencetext">
    <w:name w:val="Reference text"/>
    <w:basedOn w:val="a0"/>
    <w:rsid w:val="003118D8"/>
    <w:pPr>
      <w:widowControl/>
      <w:tabs>
        <w:tab w:val="left" w:pos="7215"/>
      </w:tabs>
      <w:spacing w:line="220" w:lineRule="exact"/>
      <w:ind w:left="216" w:hanging="216"/>
    </w:pPr>
    <w:rPr>
      <w:rFonts w:eastAsia="PMingLiU"/>
      <w:kern w:val="0"/>
      <w:sz w:val="18"/>
      <w:szCs w:val="20"/>
      <w:lang w:eastAsia="en-US"/>
    </w:rPr>
  </w:style>
  <w:style w:type="character" w:styleId="af5">
    <w:name w:val="Strong"/>
    <w:uiPriority w:val="22"/>
    <w:qFormat/>
    <w:rsid w:val="003118D8"/>
    <w:rPr>
      <w:b/>
      <w:bCs/>
    </w:rPr>
  </w:style>
  <w:style w:type="paragraph" w:customStyle="1" w:styleId="Author">
    <w:name w:val="Author"/>
    <w:basedOn w:val="a0"/>
    <w:next w:val="a0"/>
    <w:rsid w:val="003118D8"/>
    <w:pPr>
      <w:widowControl/>
      <w:suppressAutoHyphens/>
      <w:overflowPunct w:val="0"/>
      <w:autoSpaceDE w:val="0"/>
      <w:autoSpaceDN w:val="0"/>
      <w:adjustRightInd w:val="0"/>
      <w:spacing w:line="320" w:lineRule="exact"/>
      <w:textAlignment w:val="baseline"/>
    </w:pPr>
    <w:rPr>
      <w:kern w:val="0"/>
      <w:sz w:val="28"/>
      <w:szCs w:val="20"/>
      <w:lang w:eastAsia="en-US"/>
    </w:rPr>
  </w:style>
  <w:style w:type="paragraph" w:customStyle="1" w:styleId="Papertitle">
    <w:name w:val="Paper title"/>
    <w:basedOn w:val="a0"/>
    <w:next w:val="Author"/>
    <w:rsid w:val="003118D8"/>
    <w:pPr>
      <w:widowControl/>
      <w:suppressAutoHyphens/>
      <w:overflowPunct w:val="0"/>
      <w:autoSpaceDE w:val="0"/>
      <w:autoSpaceDN w:val="0"/>
      <w:adjustRightInd w:val="0"/>
      <w:spacing w:after="380" w:line="400" w:lineRule="exact"/>
      <w:jc w:val="left"/>
      <w:textAlignment w:val="baseline"/>
    </w:pPr>
    <w:rPr>
      <w:kern w:val="0"/>
      <w:sz w:val="36"/>
      <w:szCs w:val="20"/>
      <w:lang w:eastAsia="en-US"/>
    </w:rPr>
  </w:style>
  <w:style w:type="numbering" w:customStyle="1" w:styleId="CurrentList1">
    <w:name w:val="Current List1"/>
    <w:rsid w:val="003118D8"/>
    <w:pPr>
      <w:numPr>
        <w:numId w:val="4"/>
      </w:numPr>
    </w:pPr>
  </w:style>
  <w:style w:type="character" w:customStyle="1" w:styleId="txtbold1">
    <w:name w:val="txtbold1"/>
    <w:rsid w:val="003118D8"/>
    <w:rPr>
      <w:b/>
      <w:bCs/>
      <w:sz w:val="20"/>
      <w:szCs w:val="20"/>
    </w:rPr>
  </w:style>
  <w:style w:type="paragraph" w:styleId="af6">
    <w:name w:val="Balloon Text"/>
    <w:basedOn w:val="a0"/>
    <w:link w:val="Char5"/>
    <w:uiPriority w:val="99"/>
    <w:unhideWhenUsed/>
    <w:rsid w:val="003118D8"/>
    <w:pPr>
      <w:tabs>
        <w:tab w:val="left" w:pos="0"/>
        <w:tab w:val="left" w:pos="7215"/>
      </w:tabs>
      <w:snapToGrid w:val="0"/>
    </w:pPr>
    <w:rPr>
      <w:sz w:val="18"/>
      <w:szCs w:val="18"/>
    </w:rPr>
  </w:style>
  <w:style w:type="character" w:customStyle="1" w:styleId="Char5">
    <w:name w:val="批注框文本 Char"/>
    <w:link w:val="af6"/>
    <w:uiPriority w:val="99"/>
    <w:rsid w:val="003118D8"/>
    <w:rPr>
      <w:kern w:val="2"/>
      <w:sz w:val="18"/>
      <w:szCs w:val="18"/>
      <w:lang w:val="en-US"/>
    </w:rPr>
  </w:style>
  <w:style w:type="paragraph" w:styleId="af7">
    <w:name w:val="Document Map"/>
    <w:basedOn w:val="a0"/>
    <w:link w:val="Char6"/>
    <w:uiPriority w:val="99"/>
    <w:unhideWhenUsed/>
    <w:rsid w:val="0048038F"/>
    <w:pPr>
      <w:tabs>
        <w:tab w:val="left" w:pos="0"/>
        <w:tab w:val="left" w:pos="7215"/>
      </w:tabs>
      <w:snapToGrid w:val="0"/>
      <w:spacing w:line="480" w:lineRule="auto"/>
    </w:pPr>
    <w:rPr>
      <w:rFonts w:ascii="宋体"/>
      <w:sz w:val="18"/>
      <w:szCs w:val="18"/>
    </w:rPr>
  </w:style>
  <w:style w:type="character" w:customStyle="1" w:styleId="Char6">
    <w:name w:val="文档结构图 Char"/>
    <w:link w:val="af7"/>
    <w:uiPriority w:val="99"/>
    <w:rsid w:val="003118D8"/>
    <w:rPr>
      <w:rFonts w:ascii="宋体"/>
      <w:kern w:val="2"/>
      <w:sz w:val="18"/>
      <w:szCs w:val="18"/>
    </w:rPr>
  </w:style>
  <w:style w:type="paragraph" w:customStyle="1" w:styleId="Firstparagraph">
    <w:name w:val="First paragraph"/>
    <w:basedOn w:val="a0"/>
    <w:next w:val="a0"/>
    <w:rsid w:val="003118D8"/>
    <w:pPr>
      <w:widowControl/>
      <w:spacing w:line="200" w:lineRule="exact"/>
    </w:pPr>
    <w:rPr>
      <w:rFonts w:eastAsia="Times New Roman"/>
      <w:kern w:val="0"/>
      <w:sz w:val="18"/>
      <w:szCs w:val="20"/>
      <w:lang w:eastAsia="nl-NL"/>
    </w:rPr>
  </w:style>
  <w:style w:type="paragraph" w:styleId="af8">
    <w:name w:val="Body Text"/>
    <w:basedOn w:val="a0"/>
    <w:link w:val="Char7"/>
    <w:rsid w:val="003118D8"/>
    <w:pPr>
      <w:widowControl/>
    </w:pPr>
    <w:rPr>
      <w:rFonts w:eastAsia="PMingLiU"/>
      <w:kern w:val="0"/>
      <w:szCs w:val="20"/>
      <w:lang w:eastAsia="zh-TW"/>
    </w:rPr>
  </w:style>
  <w:style w:type="character" w:customStyle="1" w:styleId="Char7">
    <w:name w:val="正文文本 Char"/>
    <w:link w:val="af8"/>
    <w:rsid w:val="003118D8"/>
    <w:rPr>
      <w:rFonts w:eastAsia="PMingLiU"/>
      <w:sz w:val="24"/>
      <w:lang w:val="en-US" w:eastAsia="zh-TW"/>
    </w:rPr>
  </w:style>
  <w:style w:type="paragraph" w:styleId="af9">
    <w:name w:val="table of figures"/>
    <w:basedOn w:val="a0"/>
    <w:next w:val="a0"/>
    <w:uiPriority w:val="99"/>
    <w:unhideWhenUsed/>
    <w:rsid w:val="003118D8"/>
    <w:pPr>
      <w:snapToGrid w:val="0"/>
      <w:spacing w:line="480" w:lineRule="auto"/>
      <w:ind w:leftChars="200" w:left="200" w:hangingChars="200" w:hanging="200"/>
    </w:pPr>
  </w:style>
  <w:style w:type="character" w:styleId="afa">
    <w:name w:val="annotation reference"/>
    <w:rsid w:val="003118D8"/>
    <w:rPr>
      <w:sz w:val="16"/>
      <w:szCs w:val="16"/>
    </w:rPr>
  </w:style>
  <w:style w:type="paragraph" w:styleId="afb">
    <w:name w:val="annotation text"/>
    <w:basedOn w:val="a0"/>
    <w:link w:val="Char8"/>
    <w:rsid w:val="003118D8"/>
    <w:pPr>
      <w:tabs>
        <w:tab w:val="left" w:pos="0"/>
        <w:tab w:val="left" w:pos="7215"/>
      </w:tabs>
      <w:snapToGrid w:val="0"/>
      <w:spacing w:line="480" w:lineRule="auto"/>
    </w:pPr>
    <w:rPr>
      <w:sz w:val="20"/>
      <w:szCs w:val="20"/>
    </w:rPr>
  </w:style>
  <w:style w:type="character" w:customStyle="1" w:styleId="Char8">
    <w:name w:val="批注文字 Char"/>
    <w:link w:val="afb"/>
    <w:rsid w:val="003118D8"/>
    <w:rPr>
      <w:kern w:val="2"/>
      <w:lang w:val="en-US"/>
    </w:rPr>
  </w:style>
  <w:style w:type="paragraph" w:customStyle="1" w:styleId="StyleStylebodytextBefore5ptLinespacing15linesBe">
    <w:name w:val="Style Style body text + Before:  5 pt Line spacing:  1.5 lines + Be..."/>
    <w:basedOn w:val="a0"/>
    <w:rsid w:val="003118D8"/>
    <w:pPr>
      <w:adjustRightInd w:val="0"/>
      <w:snapToGrid w:val="0"/>
      <w:spacing w:before="100" w:line="360" w:lineRule="auto"/>
      <w:ind w:left="150" w:hangingChars="150" w:hanging="150"/>
    </w:pPr>
    <w:rPr>
      <w:rFonts w:eastAsia="'宋体"/>
    </w:rPr>
  </w:style>
  <w:style w:type="paragraph" w:customStyle="1" w:styleId="Authors">
    <w:name w:val="Authors"/>
    <w:basedOn w:val="a0"/>
    <w:rsid w:val="003118D8"/>
    <w:pPr>
      <w:widowControl/>
    </w:pPr>
    <w:rPr>
      <w:rFonts w:ascii="Arial" w:hAnsi="Arial" w:cs="Arial"/>
      <w:kern w:val="0"/>
      <w:sz w:val="20"/>
      <w:szCs w:val="20"/>
      <w:lang w:eastAsia="en-US"/>
    </w:rPr>
  </w:style>
  <w:style w:type="character" w:styleId="afc">
    <w:name w:val="line number"/>
    <w:basedOn w:val="a2"/>
    <w:rsid w:val="003118D8"/>
  </w:style>
  <w:style w:type="paragraph" w:customStyle="1" w:styleId="CaptionFigure">
    <w:name w:val="Caption: Figure"/>
    <w:basedOn w:val="af"/>
    <w:next w:val="af8"/>
    <w:rsid w:val="008731BE"/>
    <w:pPr>
      <w:keepNext w:val="0"/>
      <w:widowControl/>
      <w:tabs>
        <w:tab w:val="clear" w:pos="7215"/>
      </w:tabs>
      <w:spacing w:before="120" w:after="120" w:line="360" w:lineRule="auto"/>
      <w:jc w:val="center"/>
      <w:outlineLvl w:val="9"/>
    </w:pPr>
    <w:rPr>
      <w:rFonts w:eastAsia="宋体" w:cs="Times New Roman"/>
      <w:b/>
      <w:bCs/>
      <w:kern w:val="0"/>
      <w:lang w:eastAsia="en-US"/>
    </w:rPr>
  </w:style>
  <w:style w:type="table" w:styleId="afd">
    <w:name w:val="Table Grid"/>
    <w:basedOn w:val="a3"/>
    <w:uiPriority w:val="59"/>
    <w:rsid w:val="00D710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rsid w:val="00C16717"/>
    <w:rPr>
      <w:rFonts w:eastAsia="黑体"/>
      <w:b/>
      <w:vanish w:val="0"/>
      <w:color w:val="FF0000"/>
      <w:sz w:val="15"/>
    </w:rPr>
  </w:style>
  <w:style w:type="paragraph" w:customStyle="1" w:styleId="Default">
    <w:name w:val="Default"/>
    <w:rsid w:val="003F542C"/>
    <w:pPr>
      <w:autoSpaceDE w:val="0"/>
      <w:autoSpaceDN w:val="0"/>
      <w:adjustRightInd w:val="0"/>
    </w:pPr>
    <w:rPr>
      <w:rFonts w:ascii="Broadway" w:hAnsi="Broadway" w:cs="Broadway"/>
      <w:color w:val="000000"/>
      <w:sz w:val="24"/>
      <w:szCs w:val="24"/>
      <w:lang w:val="en-GB"/>
    </w:rPr>
  </w:style>
  <w:style w:type="paragraph" w:customStyle="1" w:styleId="Abstract">
    <w:name w:val="Abstract"/>
    <w:basedOn w:val="a0"/>
    <w:link w:val="AbstractChar"/>
    <w:rsid w:val="00391448"/>
    <w:pPr>
      <w:widowControl/>
      <w:spacing w:before="600" w:after="240"/>
    </w:pPr>
    <w:rPr>
      <w:rFonts w:ascii="Arial" w:hAnsi="Arial"/>
      <w:kern w:val="0"/>
      <w:sz w:val="20"/>
      <w:szCs w:val="20"/>
      <w:lang w:eastAsia="en-US"/>
    </w:rPr>
  </w:style>
  <w:style w:type="character" w:customStyle="1" w:styleId="AbstractChar">
    <w:name w:val="Abstract Char"/>
    <w:link w:val="Abstract"/>
    <w:rsid w:val="00391448"/>
    <w:rPr>
      <w:rFonts w:ascii="Arial" w:hAnsi="Arial" w:cs="Arial"/>
      <w:lang w:val="en-US" w:eastAsia="en-US"/>
    </w:rPr>
  </w:style>
  <w:style w:type="paragraph" w:styleId="afe">
    <w:name w:val="annotation subject"/>
    <w:basedOn w:val="afb"/>
    <w:next w:val="afb"/>
    <w:link w:val="Char9"/>
    <w:rsid w:val="000D0C19"/>
    <w:pPr>
      <w:tabs>
        <w:tab w:val="clear" w:pos="0"/>
        <w:tab w:val="clear" w:pos="7215"/>
      </w:tabs>
      <w:snapToGrid/>
      <w:spacing w:line="240" w:lineRule="auto"/>
    </w:pPr>
    <w:rPr>
      <w:b/>
      <w:bCs/>
    </w:rPr>
  </w:style>
  <w:style w:type="character" w:customStyle="1" w:styleId="Char9">
    <w:name w:val="批注主题 Char"/>
    <w:basedOn w:val="Char8"/>
    <w:link w:val="afe"/>
    <w:rsid w:val="000D0C19"/>
    <w:rPr>
      <w:b/>
      <w:bCs/>
      <w:kern w:val="2"/>
      <w:lang w:val="en-US"/>
    </w:rPr>
  </w:style>
  <w:style w:type="character" w:customStyle="1" w:styleId="apple-converted-space">
    <w:name w:val="apple-converted-space"/>
    <w:basedOn w:val="a2"/>
    <w:rsid w:val="004A0809"/>
  </w:style>
  <w:style w:type="character" w:styleId="aff">
    <w:name w:val="Emphasis"/>
    <w:basedOn w:val="a2"/>
    <w:uiPriority w:val="20"/>
    <w:qFormat/>
    <w:rsid w:val="00BC03C9"/>
    <w:rPr>
      <w:i/>
      <w:iCs/>
    </w:rPr>
  </w:style>
  <w:style w:type="character" w:styleId="aff0">
    <w:name w:val="Placeholder Text"/>
    <w:basedOn w:val="a2"/>
    <w:uiPriority w:val="99"/>
    <w:semiHidden/>
    <w:rsid w:val="00302B50"/>
    <w:rPr>
      <w:color w:val="808080"/>
    </w:rPr>
  </w:style>
  <w:style w:type="character" w:customStyle="1" w:styleId="jzhaiyaobiaoti">
    <w:name w:val="j_zhaiyao_biaoti"/>
    <w:basedOn w:val="a2"/>
    <w:rsid w:val="00302B50"/>
  </w:style>
  <w:style w:type="paragraph" w:customStyle="1" w:styleId="subtit2">
    <w:name w:val="sub_tit2"/>
    <w:basedOn w:val="a0"/>
    <w:rsid w:val="00302B50"/>
    <w:pPr>
      <w:wordWrap w:val="0"/>
      <w:overflowPunct w:val="0"/>
      <w:autoSpaceDE w:val="0"/>
      <w:autoSpaceDN w:val="0"/>
      <w:adjustRightInd w:val="0"/>
      <w:spacing w:before="100" w:after="100" w:line="314" w:lineRule="exact"/>
      <w:jc w:val="left"/>
      <w:textAlignment w:val="baseline"/>
    </w:pPr>
    <w:rPr>
      <w:b/>
      <w:sz w:val="21"/>
      <w:szCs w:val="20"/>
    </w:rPr>
  </w:style>
  <w:style w:type="paragraph" w:styleId="21">
    <w:name w:val="Body Text 2"/>
    <w:basedOn w:val="a0"/>
    <w:link w:val="2Char0"/>
    <w:rsid w:val="00302B50"/>
    <w:pPr>
      <w:adjustRightInd w:val="0"/>
      <w:spacing w:line="360" w:lineRule="exact"/>
      <w:jc w:val="center"/>
      <w:textAlignment w:val="baseline"/>
    </w:pPr>
    <w:rPr>
      <w:spacing w:val="20"/>
      <w:szCs w:val="20"/>
    </w:rPr>
  </w:style>
  <w:style w:type="character" w:customStyle="1" w:styleId="2Char0">
    <w:name w:val="正文文本 2 Char"/>
    <w:basedOn w:val="a2"/>
    <w:link w:val="21"/>
    <w:rsid w:val="00302B50"/>
    <w:rPr>
      <w:spacing w:val="20"/>
      <w:kern w:val="2"/>
      <w:sz w:val="24"/>
    </w:rPr>
  </w:style>
  <w:style w:type="character" w:customStyle="1" w:styleId="Char0">
    <w:name w:val="正文文本缩进 Char"/>
    <w:basedOn w:val="a2"/>
    <w:link w:val="a6"/>
    <w:rsid w:val="00302B50"/>
    <w:rPr>
      <w:kern w:val="2"/>
      <w:sz w:val="24"/>
      <w:szCs w:val="24"/>
    </w:rPr>
  </w:style>
  <w:style w:type="paragraph" w:customStyle="1" w:styleId="a">
    <w:name w:val="参考文献"/>
    <w:basedOn w:val="a0"/>
    <w:link w:val="Chara"/>
    <w:qFormat/>
    <w:rsid w:val="00302B50"/>
    <w:pPr>
      <w:widowControl/>
      <w:numPr>
        <w:numId w:val="7"/>
      </w:numPr>
      <w:adjustRightInd w:val="0"/>
      <w:snapToGrid w:val="0"/>
      <w:spacing w:before="60" w:after="60" w:line="340" w:lineRule="exact"/>
      <w:jc w:val="left"/>
    </w:pPr>
    <w:rPr>
      <w:sz w:val="21"/>
    </w:rPr>
  </w:style>
  <w:style w:type="paragraph" w:styleId="aff1">
    <w:name w:val="Revision"/>
    <w:hidden/>
    <w:uiPriority w:val="99"/>
    <w:semiHidden/>
    <w:rsid w:val="00302B50"/>
    <w:rPr>
      <w:kern w:val="2"/>
      <w:sz w:val="21"/>
      <w:szCs w:val="24"/>
    </w:rPr>
  </w:style>
  <w:style w:type="character" w:customStyle="1" w:styleId="mw-cite-backlink">
    <w:name w:val="mw-cite-backlink"/>
    <w:basedOn w:val="a2"/>
    <w:rsid w:val="00302B50"/>
  </w:style>
  <w:style w:type="character" w:customStyle="1" w:styleId="citation">
    <w:name w:val="citation"/>
    <w:basedOn w:val="a2"/>
    <w:rsid w:val="00302B50"/>
  </w:style>
  <w:style w:type="character" w:customStyle="1" w:styleId="labellist">
    <w:name w:val="label_list"/>
    <w:basedOn w:val="a2"/>
    <w:rsid w:val="00302B50"/>
  </w:style>
  <w:style w:type="character" w:customStyle="1" w:styleId="Chara">
    <w:name w:val="参考文献 Char"/>
    <w:basedOn w:val="a2"/>
    <w:link w:val="a"/>
    <w:locked/>
    <w:rsid w:val="00302B50"/>
    <w:rPr>
      <w:kern w:val="2"/>
      <w:sz w:val="21"/>
      <w:szCs w:val="24"/>
    </w:rPr>
  </w:style>
  <w:style w:type="table" w:styleId="12">
    <w:name w:val="Table Simple 1"/>
    <w:basedOn w:val="a3"/>
    <w:rsid w:val="000C1AFB"/>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3">
    <w:name w:val="Table Classic 1"/>
    <w:basedOn w:val="a3"/>
    <w:rsid w:val="000C1AFB"/>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EndNoteBibliographyTitle">
    <w:name w:val="EndNote Bibliography Title"/>
    <w:basedOn w:val="a0"/>
    <w:link w:val="EndNoteBibliographyTitleChar"/>
    <w:rsid w:val="003341B7"/>
    <w:pPr>
      <w:jc w:val="center"/>
    </w:pPr>
    <w:rPr>
      <w:noProof/>
    </w:rPr>
  </w:style>
  <w:style w:type="character" w:customStyle="1" w:styleId="EndNoteBibliographyTitleChar">
    <w:name w:val="EndNote Bibliography Title Char"/>
    <w:basedOn w:val="a2"/>
    <w:link w:val="EndNoteBibliographyTitle"/>
    <w:rsid w:val="003341B7"/>
    <w:rPr>
      <w:noProof/>
      <w:kern w:val="2"/>
      <w:sz w:val="24"/>
      <w:szCs w:val="24"/>
    </w:rPr>
  </w:style>
  <w:style w:type="paragraph" w:customStyle="1" w:styleId="EndNoteBibliography">
    <w:name w:val="EndNote Bibliography"/>
    <w:basedOn w:val="a0"/>
    <w:link w:val="EndNoteBibliographyChar"/>
    <w:rsid w:val="003341B7"/>
    <w:rPr>
      <w:noProof/>
    </w:rPr>
  </w:style>
  <w:style w:type="character" w:customStyle="1" w:styleId="EndNoteBibliographyChar">
    <w:name w:val="EndNote Bibliography Char"/>
    <w:basedOn w:val="a2"/>
    <w:link w:val="EndNoteBibliography"/>
    <w:rsid w:val="003341B7"/>
    <w:rPr>
      <w:noProof/>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note text" w:uiPriority="9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List Continue"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No List"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06DDD"/>
    <w:pPr>
      <w:widowControl w:val="0"/>
      <w:jc w:val="both"/>
    </w:pPr>
    <w:rPr>
      <w:kern w:val="2"/>
      <w:sz w:val="24"/>
      <w:szCs w:val="24"/>
    </w:rPr>
  </w:style>
  <w:style w:type="paragraph" w:styleId="10">
    <w:name w:val="heading 1"/>
    <w:aliases w:val="ChapterName"/>
    <w:basedOn w:val="a0"/>
    <w:next w:val="a1"/>
    <w:link w:val="1Char"/>
    <w:autoRedefine/>
    <w:qFormat/>
    <w:rsid w:val="000862BB"/>
    <w:pPr>
      <w:keepNext/>
      <w:keepLines/>
      <w:tabs>
        <w:tab w:val="left" w:pos="0"/>
        <w:tab w:val="left" w:pos="7215"/>
      </w:tabs>
      <w:snapToGrid w:val="0"/>
      <w:spacing w:line="360" w:lineRule="auto"/>
      <w:ind w:firstLineChars="100" w:firstLine="321"/>
      <w:jc w:val="center"/>
      <w:outlineLvl w:val="0"/>
    </w:pPr>
    <w:rPr>
      <w:b/>
      <w:bCs/>
      <w:kern w:val="44"/>
      <w:sz w:val="32"/>
      <w:szCs w:val="32"/>
    </w:rPr>
  </w:style>
  <w:style w:type="paragraph" w:styleId="20">
    <w:name w:val="heading 2"/>
    <w:aliases w:val="(1.1)"/>
    <w:basedOn w:val="a0"/>
    <w:next w:val="a0"/>
    <w:link w:val="2Char"/>
    <w:autoRedefine/>
    <w:qFormat/>
    <w:rsid w:val="005E5076"/>
    <w:pPr>
      <w:keepNext/>
      <w:keepLines/>
      <w:numPr>
        <w:numId w:val="5"/>
      </w:numPr>
      <w:tabs>
        <w:tab w:val="left" w:pos="567"/>
        <w:tab w:val="left" w:pos="7215"/>
      </w:tabs>
      <w:snapToGrid w:val="0"/>
      <w:spacing w:beforeLines="100" w:afterLines="100" w:line="360" w:lineRule="auto"/>
      <w:outlineLvl w:val="1"/>
    </w:pPr>
    <w:rPr>
      <w:rFonts w:eastAsia="Times New Roman"/>
      <w:b/>
      <w:bCs/>
      <w:sz w:val="20"/>
      <w:szCs w:val="20"/>
    </w:rPr>
  </w:style>
  <w:style w:type="paragraph" w:styleId="30">
    <w:name w:val="heading 3"/>
    <w:aliases w:val="(1.1.1)"/>
    <w:basedOn w:val="a0"/>
    <w:next w:val="a0"/>
    <w:link w:val="3Char"/>
    <w:autoRedefine/>
    <w:uiPriority w:val="9"/>
    <w:qFormat/>
    <w:rsid w:val="00675903"/>
    <w:pPr>
      <w:keepNext/>
      <w:keepLines/>
      <w:tabs>
        <w:tab w:val="left" w:pos="426"/>
      </w:tabs>
      <w:snapToGrid w:val="0"/>
      <w:spacing w:line="360" w:lineRule="auto"/>
      <w:ind w:left="420" w:hanging="420"/>
      <w:outlineLvl w:val="2"/>
    </w:pPr>
    <w:rPr>
      <w:b/>
    </w:rPr>
  </w:style>
  <w:style w:type="paragraph" w:styleId="4">
    <w:name w:val="heading 4"/>
    <w:basedOn w:val="a0"/>
    <w:next w:val="a0"/>
    <w:link w:val="4Char"/>
    <w:qFormat/>
    <w:rsid w:val="003118D8"/>
    <w:pPr>
      <w:keepNext/>
      <w:keepLines/>
      <w:tabs>
        <w:tab w:val="left" w:pos="0"/>
        <w:tab w:val="left" w:pos="7215"/>
      </w:tabs>
      <w:snapToGrid w:val="0"/>
      <w:spacing w:before="120" w:after="120"/>
      <w:outlineLvl w:val="3"/>
    </w:pPr>
    <w:rPr>
      <w:rFonts w:eastAsia="Times New Roman"/>
      <w:b/>
      <w:bCs/>
      <w:i/>
      <w:szCs w:val="28"/>
    </w:rPr>
  </w:style>
  <w:style w:type="paragraph" w:styleId="5">
    <w:name w:val="heading 5"/>
    <w:basedOn w:val="a0"/>
    <w:next w:val="a0"/>
    <w:link w:val="5Char"/>
    <w:autoRedefine/>
    <w:qFormat/>
    <w:rsid w:val="003118D8"/>
    <w:pPr>
      <w:tabs>
        <w:tab w:val="left" w:pos="0"/>
        <w:tab w:val="left" w:pos="7215"/>
      </w:tabs>
      <w:snapToGrid w:val="0"/>
      <w:spacing w:before="240" w:after="60" w:line="480" w:lineRule="auto"/>
      <w:outlineLvl w:val="4"/>
    </w:pPr>
    <w:rPr>
      <w:rFonts w:eastAsia="Times New Roman"/>
      <w:i/>
      <w:iCs/>
      <w:szCs w:val="26"/>
    </w:rPr>
  </w:style>
  <w:style w:type="paragraph" w:styleId="6">
    <w:name w:val="heading 6"/>
    <w:aliases w:val="Heading Table"/>
    <w:basedOn w:val="a0"/>
    <w:next w:val="a0"/>
    <w:link w:val="6Char"/>
    <w:uiPriority w:val="9"/>
    <w:qFormat/>
    <w:rsid w:val="003118D8"/>
    <w:pPr>
      <w:keepNext/>
      <w:keepLines/>
      <w:tabs>
        <w:tab w:val="left" w:pos="0"/>
        <w:tab w:val="left" w:pos="7215"/>
      </w:tabs>
      <w:snapToGrid w:val="0"/>
      <w:spacing w:before="240" w:after="64" w:line="320" w:lineRule="auto"/>
      <w:outlineLvl w:val="5"/>
    </w:pPr>
    <w:rPr>
      <w:rFonts w:ascii="Cambria" w:hAnsi="Cambria"/>
      <w:b/>
      <w:bCs/>
    </w:rPr>
  </w:style>
  <w:style w:type="paragraph" w:styleId="7">
    <w:name w:val="heading 7"/>
    <w:basedOn w:val="a0"/>
    <w:next w:val="a0"/>
    <w:link w:val="7Char"/>
    <w:uiPriority w:val="9"/>
    <w:qFormat/>
    <w:rsid w:val="003118D8"/>
    <w:pPr>
      <w:keepNext/>
      <w:keepLines/>
      <w:tabs>
        <w:tab w:val="left" w:pos="0"/>
        <w:tab w:val="left" w:pos="7215"/>
      </w:tabs>
      <w:snapToGrid w:val="0"/>
      <w:spacing w:before="240" w:after="64" w:line="320" w:lineRule="auto"/>
      <w:outlineLvl w:val="6"/>
    </w:pPr>
    <w:rPr>
      <w:b/>
      <w:bCs/>
    </w:rPr>
  </w:style>
  <w:style w:type="paragraph" w:styleId="8">
    <w:name w:val="heading 8"/>
    <w:basedOn w:val="a0"/>
    <w:next w:val="a0"/>
    <w:link w:val="8Char"/>
    <w:uiPriority w:val="9"/>
    <w:qFormat/>
    <w:rsid w:val="003118D8"/>
    <w:pPr>
      <w:keepNext/>
      <w:keepLines/>
      <w:tabs>
        <w:tab w:val="left" w:pos="0"/>
        <w:tab w:val="left" w:pos="7215"/>
      </w:tabs>
      <w:snapToGrid w:val="0"/>
      <w:spacing w:before="240" w:after="64" w:line="320" w:lineRule="auto"/>
      <w:outlineLvl w:val="7"/>
    </w:pPr>
    <w:rPr>
      <w:rFonts w:ascii="Cambria" w:hAnsi="Cambria"/>
    </w:rPr>
  </w:style>
  <w:style w:type="paragraph" w:styleId="9">
    <w:name w:val="heading 9"/>
    <w:basedOn w:val="a0"/>
    <w:next w:val="a0"/>
    <w:link w:val="9Char"/>
    <w:uiPriority w:val="9"/>
    <w:qFormat/>
    <w:rsid w:val="003118D8"/>
    <w:pPr>
      <w:keepNext/>
      <w:keepLines/>
      <w:tabs>
        <w:tab w:val="left" w:pos="0"/>
        <w:tab w:val="left" w:pos="7215"/>
      </w:tabs>
      <w:snapToGrid w:val="0"/>
      <w:spacing w:before="240" w:after="64" w:line="320" w:lineRule="auto"/>
      <w:outlineLvl w:val="8"/>
    </w:pPr>
    <w:rPr>
      <w:rFonts w:ascii="Cambria" w:hAnsi="Cambria"/>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Char"/>
    <w:rsid w:val="009103D3"/>
    <w:pPr>
      <w:pBdr>
        <w:bottom w:val="single" w:sz="6" w:space="1" w:color="auto"/>
      </w:pBdr>
      <w:tabs>
        <w:tab w:val="center" w:pos="4153"/>
        <w:tab w:val="right" w:pos="8306"/>
      </w:tabs>
      <w:snapToGrid w:val="0"/>
      <w:jc w:val="center"/>
    </w:pPr>
    <w:rPr>
      <w:sz w:val="18"/>
      <w:szCs w:val="18"/>
    </w:rPr>
  </w:style>
  <w:style w:type="paragraph" w:styleId="a6">
    <w:name w:val="Body Text Indent"/>
    <w:basedOn w:val="a0"/>
    <w:link w:val="Char0"/>
    <w:rsid w:val="009103D3"/>
    <w:pPr>
      <w:ind w:firstLine="420"/>
    </w:pPr>
  </w:style>
  <w:style w:type="paragraph" w:styleId="a7">
    <w:name w:val="footer"/>
    <w:basedOn w:val="a0"/>
    <w:link w:val="Char1"/>
    <w:uiPriority w:val="99"/>
    <w:rsid w:val="009103D3"/>
    <w:pPr>
      <w:tabs>
        <w:tab w:val="center" w:pos="4153"/>
        <w:tab w:val="right" w:pos="8306"/>
      </w:tabs>
      <w:snapToGrid w:val="0"/>
      <w:jc w:val="left"/>
    </w:pPr>
    <w:rPr>
      <w:sz w:val="18"/>
      <w:szCs w:val="18"/>
    </w:rPr>
  </w:style>
  <w:style w:type="paragraph" w:styleId="a8">
    <w:name w:val="footnote text"/>
    <w:basedOn w:val="a0"/>
    <w:link w:val="Char2"/>
    <w:uiPriority w:val="99"/>
    <w:rsid w:val="009103D3"/>
    <w:pPr>
      <w:snapToGrid w:val="0"/>
      <w:jc w:val="left"/>
    </w:pPr>
    <w:rPr>
      <w:sz w:val="18"/>
      <w:szCs w:val="18"/>
    </w:rPr>
  </w:style>
  <w:style w:type="character" w:styleId="a9">
    <w:name w:val="footnote reference"/>
    <w:semiHidden/>
    <w:rsid w:val="009103D3"/>
    <w:rPr>
      <w:vertAlign w:val="superscript"/>
    </w:rPr>
  </w:style>
  <w:style w:type="paragraph" w:styleId="aa">
    <w:name w:val="endnote text"/>
    <w:basedOn w:val="a0"/>
    <w:semiHidden/>
    <w:rsid w:val="009103D3"/>
    <w:pPr>
      <w:snapToGrid w:val="0"/>
      <w:jc w:val="left"/>
    </w:pPr>
  </w:style>
  <w:style w:type="character" w:styleId="ab">
    <w:name w:val="endnote reference"/>
    <w:semiHidden/>
    <w:rsid w:val="009103D3"/>
    <w:rPr>
      <w:vertAlign w:val="superscript"/>
    </w:rPr>
  </w:style>
  <w:style w:type="character" w:customStyle="1" w:styleId="dbluetext1">
    <w:name w:val="dbluetext1"/>
    <w:rsid w:val="009103D3"/>
    <w:rPr>
      <w:rFonts w:ascii="Arial" w:hAnsi="Arial" w:cs="Arial" w:hint="default"/>
      <w:color w:val="003FB2"/>
      <w:sz w:val="21"/>
      <w:szCs w:val="21"/>
    </w:rPr>
  </w:style>
  <w:style w:type="character" w:styleId="ac">
    <w:name w:val="page number"/>
    <w:basedOn w:val="a2"/>
    <w:rsid w:val="00855B20"/>
  </w:style>
  <w:style w:type="paragraph" w:customStyle="1" w:styleId="ad">
    <w:name w:val="图名中文"/>
    <w:basedOn w:val="a0"/>
    <w:link w:val="Char3"/>
    <w:qFormat/>
    <w:rsid w:val="0048038F"/>
    <w:pPr>
      <w:widowControl/>
      <w:snapToGrid w:val="0"/>
      <w:spacing w:line="300" w:lineRule="auto"/>
      <w:ind w:firstLineChars="200" w:firstLine="480"/>
      <w:jc w:val="center"/>
    </w:pPr>
    <w:rPr>
      <w:rFonts w:ascii="宋体" w:hAnsi="宋体"/>
      <w:kern w:val="0"/>
      <w:szCs w:val="21"/>
      <w:lang w:eastAsia="en-US" w:bidi="en-US"/>
    </w:rPr>
  </w:style>
  <w:style w:type="character" w:customStyle="1" w:styleId="Char3">
    <w:name w:val="图名中文 Char"/>
    <w:link w:val="ad"/>
    <w:rsid w:val="003A384C"/>
    <w:rPr>
      <w:rFonts w:ascii="宋体" w:hAnsi="宋体"/>
      <w:sz w:val="21"/>
      <w:szCs w:val="21"/>
      <w:lang w:eastAsia="en-US" w:bidi="en-US"/>
    </w:rPr>
  </w:style>
  <w:style w:type="character" w:styleId="ae">
    <w:name w:val="Hyperlink"/>
    <w:uiPriority w:val="99"/>
    <w:rsid w:val="003A384C"/>
    <w:rPr>
      <w:color w:val="0000FF"/>
      <w:u w:val="single"/>
    </w:rPr>
  </w:style>
  <w:style w:type="character" w:customStyle="1" w:styleId="1Char">
    <w:name w:val="标题 1 Char"/>
    <w:aliases w:val="ChapterName Char"/>
    <w:link w:val="10"/>
    <w:rsid w:val="000862BB"/>
    <w:rPr>
      <w:b/>
      <w:bCs/>
      <w:kern w:val="44"/>
      <w:sz w:val="32"/>
      <w:szCs w:val="32"/>
    </w:rPr>
  </w:style>
  <w:style w:type="character" w:customStyle="1" w:styleId="2Char">
    <w:name w:val="标题 2 Char"/>
    <w:aliases w:val="(1.1) Char"/>
    <w:link w:val="20"/>
    <w:rsid w:val="005E5076"/>
    <w:rPr>
      <w:rFonts w:eastAsia="Times New Roman"/>
      <w:b/>
      <w:bCs/>
      <w:kern w:val="2"/>
    </w:rPr>
  </w:style>
  <w:style w:type="character" w:customStyle="1" w:styleId="3Char">
    <w:name w:val="标题 3 Char"/>
    <w:aliases w:val="(1.1.1) Char"/>
    <w:link w:val="30"/>
    <w:uiPriority w:val="9"/>
    <w:rsid w:val="00675903"/>
    <w:rPr>
      <w:b/>
      <w:kern w:val="2"/>
      <w:sz w:val="24"/>
      <w:szCs w:val="24"/>
    </w:rPr>
  </w:style>
  <w:style w:type="character" w:customStyle="1" w:styleId="4Char">
    <w:name w:val="标题 4 Char"/>
    <w:link w:val="4"/>
    <w:rsid w:val="003118D8"/>
    <w:rPr>
      <w:rFonts w:eastAsia="Times New Roman"/>
      <w:b/>
      <w:bCs/>
      <w:i/>
      <w:kern w:val="2"/>
      <w:sz w:val="24"/>
      <w:szCs w:val="28"/>
      <w:lang w:val="en-US"/>
    </w:rPr>
  </w:style>
  <w:style w:type="character" w:customStyle="1" w:styleId="5Char">
    <w:name w:val="标题 5 Char"/>
    <w:link w:val="5"/>
    <w:rsid w:val="003118D8"/>
    <w:rPr>
      <w:rFonts w:eastAsia="Times New Roman"/>
      <w:i/>
      <w:iCs/>
      <w:kern w:val="2"/>
      <w:sz w:val="24"/>
      <w:szCs w:val="26"/>
      <w:lang w:val="en-US"/>
    </w:rPr>
  </w:style>
  <w:style w:type="character" w:customStyle="1" w:styleId="6Char">
    <w:name w:val="标题 6 Char"/>
    <w:aliases w:val="Heading Table Char"/>
    <w:link w:val="6"/>
    <w:uiPriority w:val="9"/>
    <w:rsid w:val="003118D8"/>
    <w:rPr>
      <w:rFonts w:ascii="Cambria" w:hAnsi="Cambria"/>
      <w:b/>
      <w:bCs/>
      <w:kern w:val="2"/>
      <w:sz w:val="24"/>
      <w:szCs w:val="24"/>
      <w:lang w:val="en-US"/>
    </w:rPr>
  </w:style>
  <w:style w:type="character" w:customStyle="1" w:styleId="7Char">
    <w:name w:val="标题 7 Char"/>
    <w:link w:val="7"/>
    <w:uiPriority w:val="9"/>
    <w:rsid w:val="003118D8"/>
    <w:rPr>
      <w:b/>
      <w:bCs/>
      <w:kern w:val="2"/>
      <w:sz w:val="24"/>
      <w:szCs w:val="24"/>
      <w:lang w:val="en-US"/>
    </w:rPr>
  </w:style>
  <w:style w:type="character" w:customStyle="1" w:styleId="8Char">
    <w:name w:val="标题 8 Char"/>
    <w:link w:val="8"/>
    <w:uiPriority w:val="9"/>
    <w:rsid w:val="003118D8"/>
    <w:rPr>
      <w:rFonts w:ascii="Cambria" w:hAnsi="Cambria"/>
      <w:kern w:val="2"/>
      <w:sz w:val="24"/>
      <w:szCs w:val="24"/>
      <w:lang w:val="en-US"/>
    </w:rPr>
  </w:style>
  <w:style w:type="character" w:customStyle="1" w:styleId="9Char">
    <w:name w:val="标题 9 Char"/>
    <w:link w:val="9"/>
    <w:uiPriority w:val="9"/>
    <w:rsid w:val="003118D8"/>
    <w:rPr>
      <w:rFonts w:ascii="Cambria" w:hAnsi="Cambria"/>
      <w:kern w:val="2"/>
      <w:sz w:val="21"/>
      <w:szCs w:val="21"/>
      <w:lang w:val="en-US"/>
    </w:rPr>
  </w:style>
  <w:style w:type="paragraph" w:styleId="a1">
    <w:name w:val="List Continue"/>
    <w:basedOn w:val="a0"/>
    <w:uiPriority w:val="99"/>
    <w:unhideWhenUsed/>
    <w:rsid w:val="003118D8"/>
    <w:pPr>
      <w:tabs>
        <w:tab w:val="left" w:pos="0"/>
        <w:tab w:val="left" w:pos="7215"/>
      </w:tabs>
      <w:snapToGrid w:val="0"/>
      <w:spacing w:line="480" w:lineRule="auto"/>
      <w:ind w:leftChars="200" w:left="420"/>
      <w:contextualSpacing/>
    </w:pPr>
  </w:style>
  <w:style w:type="paragraph" w:styleId="af">
    <w:name w:val="caption"/>
    <w:basedOn w:val="a0"/>
    <w:next w:val="a0"/>
    <w:qFormat/>
    <w:rsid w:val="003118D8"/>
    <w:pPr>
      <w:keepNext/>
      <w:tabs>
        <w:tab w:val="left" w:pos="7215"/>
      </w:tabs>
      <w:spacing w:line="480" w:lineRule="auto"/>
      <w:jc w:val="left"/>
      <w:outlineLvl w:val="7"/>
    </w:pPr>
    <w:rPr>
      <w:rFonts w:eastAsia="Times New Roman" w:cs="Arial"/>
      <w:szCs w:val="20"/>
      <w:lang w:eastAsia="zh-TW"/>
    </w:rPr>
  </w:style>
  <w:style w:type="paragraph" w:styleId="af0">
    <w:name w:val="List Paragraph"/>
    <w:basedOn w:val="a0"/>
    <w:uiPriority w:val="34"/>
    <w:qFormat/>
    <w:rsid w:val="003118D8"/>
    <w:pPr>
      <w:tabs>
        <w:tab w:val="left" w:pos="0"/>
        <w:tab w:val="left" w:pos="7215"/>
      </w:tabs>
      <w:snapToGrid w:val="0"/>
      <w:spacing w:line="480" w:lineRule="auto"/>
      <w:ind w:firstLineChars="200" w:firstLine="420"/>
    </w:pPr>
    <w:rPr>
      <w:rFonts w:eastAsia="Times New Roman"/>
    </w:rPr>
  </w:style>
  <w:style w:type="paragraph" w:customStyle="1" w:styleId="StyleHeading1Asian">
    <w:name w:val="Style Heading 1 + (Asian) 新細明體"/>
    <w:basedOn w:val="a0"/>
    <w:rsid w:val="003118D8"/>
    <w:pPr>
      <w:tabs>
        <w:tab w:val="left" w:pos="0"/>
        <w:tab w:val="left" w:pos="7215"/>
      </w:tabs>
      <w:snapToGrid w:val="0"/>
      <w:spacing w:line="360" w:lineRule="auto"/>
      <w:ind w:left="420" w:hanging="420"/>
    </w:pPr>
    <w:rPr>
      <w:rFonts w:eastAsia="Times New Roman"/>
    </w:rPr>
  </w:style>
  <w:style w:type="numbering" w:customStyle="1" w:styleId="1">
    <w:name w:val="样式1"/>
    <w:uiPriority w:val="99"/>
    <w:rsid w:val="003118D8"/>
    <w:pPr>
      <w:numPr>
        <w:numId w:val="1"/>
      </w:numPr>
    </w:pPr>
  </w:style>
  <w:style w:type="numbering" w:customStyle="1" w:styleId="2">
    <w:name w:val="样式2"/>
    <w:uiPriority w:val="99"/>
    <w:rsid w:val="003118D8"/>
    <w:pPr>
      <w:numPr>
        <w:numId w:val="2"/>
      </w:numPr>
    </w:pPr>
  </w:style>
  <w:style w:type="character" w:customStyle="1" w:styleId="Char">
    <w:name w:val="页眉 Char"/>
    <w:link w:val="a5"/>
    <w:rsid w:val="003118D8"/>
    <w:rPr>
      <w:kern w:val="2"/>
      <w:sz w:val="18"/>
      <w:szCs w:val="18"/>
      <w:lang w:val="en-US"/>
    </w:rPr>
  </w:style>
  <w:style w:type="character" w:customStyle="1" w:styleId="Char1">
    <w:name w:val="页脚 Char"/>
    <w:link w:val="a7"/>
    <w:uiPriority w:val="99"/>
    <w:rsid w:val="003118D8"/>
    <w:rPr>
      <w:kern w:val="2"/>
      <w:sz w:val="18"/>
      <w:szCs w:val="18"/>
      <w:lang w:val="en-US"/>
    </w:rPr>
  </w:style>
  <w:style w:type="paragraph" w:customStyle="1" w:styleId="MTDisplayEquation">
    <w:name w:val="MTDisplayEquation"/>
    <w:basedOn w:val="a0"/>
    <w:next w:val="a0"/>
    <w:link w:val="MTDisplayEquationChar"/>
    <w:rsid w:val="003118D8"/>
    <w:pPr>
      <w:tabs>
        <w:tab w:val="center" w:pos="4160"/>
        <w:tab w:val="left" w:pos="7215"/>
        <w:tab w:val="right" w:pos="8300"/>
      </w:tabs>
      <w:snapToGrid w:val="0"/>
      <w:spacing w:line="480" w:lineRule="auto"/>
    </w:pPr>
    <w:rPr>
      <w:lang w:eastAsia="zh-TW"/>
    </w:rPr>
  </w:style>
  <w:style w:type="character" w:customStyle="1" w:styleId="MTDisplayEquationChar">
    <w:name w:val="MTDisplayEquation Char"/>
    <w:link w:val="MTDisplayEquation"/>
    <w:rsid w:val="003118D8"/>
    <w:rPr>
      <w:kern w:val="2"/>
      <w:sz w:val="24"/>
      <w:szCs w:val="24"/>
      <w:lang w:val="en-US" w:eastAsia="zh-TW"/>
    </w:rPr>
  </w:style>
  <w:style w:type="paragraph" w:styleId="af1">
    <w:name w:val="Title"/>
    <w:basedOn w:val="a0"/>
    <w:next w:val="a0"/>
    <w:link w:val="Char4"/>
    <w:uiPriority w:val="10"/>
    <w:qFormat/>
    <w:rsid w:val="003118D8"/>
    <w:pPr>
      <w:tabs>
        <w:tab w:val="left" w:pos="0"/>
        <w:tab w:val="left" w:pos="7215"/>
      </w:tabs>
      <w:snapToGrid w:val="0"/>
      <w:spacing w:before="240" w:after="60" w:line="480" w:lineRule="auto"/>
      <w:jc w:val="center"/>
      <w:outlineLvl w:val="0"/>
    </w:pPr>
    <w:rPr>
      <w:rFonts w:ascii="Cambria" w:hAnsi="Cambria"/>
      <w:b/>
      <w:bCs/>
      <w:sz w:val="32"/>
      <w:szCs w:val="32"/>
    </w:rPr>
  </w:style>
  <w:style w:type="character" w:customStyle="1" w:styleId="Char4">
    <w:name w:val="标题 Char"/>
    <w:link w:val="af1"/>
    <w:uiPriority w:val="10"/>
    <w:rsid w:val="003118D8"/>
    <w:rPr>
      <w:rFonts w:ascii="Cambria" w:hAnsi="Cambria"/>
      <w:b/>
      <w:bCs/>
      <w:kern w:val="2"/>
      <w:sz w:val="32"/>
      <w:szCs w:val="32"/>
      <w:lang w:val="en-US"/>
    </w:rPr>
  </w:style>
  <w:style w:type="paragraph" w:customStyle="1" w:styleId="DecimalAligned">
    <w:name w:val="Decimal Aligned"/>
    <w:basedOn w:val="a0"/>
    <w:uiPriority w:val="40"/>
    <w:qFormat/>
    <w:rsid w:val="003118D8"/>
    <w:pPr>
      <w:widowControl/>
      <w:tabs>
        <w:tab w:val="decimal" w:pos="360"/>
        <w:tab w:val="left" w:pos="7215"/>
      </w:tabs>
      <w:spacing w:after="200" w:line="276" w:lineRule="auto"/>
      <w:jc w:val="left"/>
    </w:pPr>
    <w:rPr>
      <w:rFonts w:ascii="Calibri" w:hAnsi="Calibri"/>
      <w:kern w:val="0"/>
      <w:sz w:val="22"/>
      <w:szCs w:val="22"/>
    </w:rPr>
  </w:style>
  <w:style w:type="character" w:customStyle="1" w:styleId="Char2">
    <w:name w:val="脚注文本 Char"/>
    <w:link w:val="a8"/>
    <w:uiPriority w:val="99"/>
    <w:rsid w:val="003118D8"/>
    <w:rPr>
      <w:kern w:val="2"/>
      <w:sz w:val="18"/>
      <w:szCs w:val="18"/>
      <w:lang w:val="en-US"/>
    </w:rPr>
  </w:style>
  <w:style w:type="character" w:styleId="af2">
    <w:name w:val="Subtle Emphasis"/>
    <w:uiPriority w:val="19"/>
    <w:qFormat/>
    <w:rsid w:val="003118D8"/>
    <w:rPr>
      <w:rFonts w:eastAsia="宋体" w:cs="Times New Roman"/>
      <w:bCs w:val="0"/>
      <w:i/>
      <w:iCs/>
      <w:color w:val="808080"/>
      <w:szCs w:val="22"/>
      <w:lang w:eastAsia="zh-CN"/>
    </w:rPr>
  </w:style>
  <w:style w:type="table" w:customStyle="1" w:styleId="-11">
    <w:name w:val="浅色底纹 - 强调文字颜色 11"/>
    <w:basedOn w:val="a3"/>
    <w:uiPriority w:val="60"/>
    <w:rsid w:val="003118D8"/>
    <w:rPr>
      <w:rFonts w:ascii="Calibri" w:hAnsi="Calibri"/>
      <w:color w:val="365F91"/>
      <w:sz w:val="22"/>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
    <w:name w:val="浅色底纹1"/>
    <w:basedOn w:val="af3"/>
    <w:uiPriority w:val="60"/>
    <w:rsid w:val="003118D8"/>
    <w:rPr>
      <w:color w:val="000000"/>
      <w:lang w:val="en-GB" w:eastAsia="en-US"/>
    </w:rPr>
    <w:tblPr>
      <w:tblStyleRowBandSize w:val="1"/>
      <w:tblStyleColBandSize w:val="1"/>
      <w:tblBorders>
        <w:top w:val="single" w:sz="8" w:space="0" w:color="000000"/>
        <w:left w:val="none" w:sz="0" w:space="0" w:color="auto"/>
        <w:bottom w:val="single" w:sz="8" w:space="0" w:color="000000"/>
        <w:right w:val="none" w:sz="0" w:space="0" w:color="auto"/>
        <w:insideH w:val="none" w:sz="0" w:space="0" w:color="auto"/>
        <w:insideV w:val="none" w:sz="0" w:space="0" w:color="auto"/>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3">
    <w:name w:val="样式3"/>
    <w:uiPriority w:val="99"/>
    <w:rsid w:val="003118D8"/>
    <w:pPr>
      <w:numPr>
        <w:numId w:val="3"/>
      </w:numPr>
    </w:pPr>
  </w:style>
  <w:style w:type="paragraph" w:styleId="af4">
    <w:name w:val="Normal (Web)"/>
    <w:basedOn w:val="a0"/>
    <w:uiPriority w:val="99"/>
    <w:rsid w:val="0048038F"/>
    <w:pPr>
      <w:widowControl/>
      <w:tabs>
        <w:tab w:val="left" w:pos="0"/>
        <w:tab w:val="left" w:pos="7215"/>
      </w:tabs>
      <w:snapToGrid w:val="0"/>
      <w:spacing w:after="100" w:afterAutospacing="1"/>
      <w:ind w:firstLine="284"/>
      <w:jc w:val="left"/>
    </w:pPr>
    <w:rPr>
      <w:rFonts w:ascii="宋体" w:hAnsi="宋体" w:cs="宋体"/>
      <w:kern w:val="0"/>
    </w:rPr>
  </w:style>
  <w:style w:type="table" w:styleId="af3">
    <w:name w:val="Table Theme"/>
    <w:basedOn w:val="a3"/>
    <w:uiPriority w:val="99"/>
    <w:unhideWhenUsed/>
    <w:rsid w:val="003118D8"/>
    <w:pPr>
      <w:widowControl w:val="0"/>
      <w:tabs>
        <w:tab w:val="left" w:pos="0"/>
        <w:tab w:val="left" w:pos="4980"/>
        <w:tab w:val="left" w:pos="7680"/>
      </w:tabs>
      <w:snapToGrid w:val="0"/>
      <w:spacing w:line="48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 Title"/>
    <w:basedOn w:val="a0"/>
    <w:link w:val="FigureTitleChar"/>
    <w:autoRedefine/>
    <w:rsid w:val="003118D8"/>
    <w:pPr>
      <w:tabs>
        <w:tab w:val="left" w:pos="7215"/>
      </w:tabs>
      <w:spacing w:line="360" w:lineRule="auto"/>
    </w:pPr>
    <w:rPr>
      <w:rFonts w:eastAsia="PMingLiU"/>
      <w:noProof/>
      <w:kern w:val="0"/>
      <w:lang w:eastAsia="en-US"/>
    </w:rPr>
  </w:style>
  <w:style w:type="character" w:customStyle="1" w:styleId="FigureTitleChar">
    <w:name w:val="Figure Title Char"/>
    <w:link w:val="FigureTitle"/>
    <w:rsid w:val="003118D8"/>
    <w:rPr>
      <w:rFonts w:eastAsia="PMingLiU"/>
      <w:noProof/>
      <w:sz w:val="24"/>
      <w:szCs w:val="24"/>
      <w:lang w:val="en-US" w:eastAsia="en-US"/>
    </w:rPr>
  </w:style>
  <w:style w:type="paragraph" w:customStyle="1" w:styleId="Referencetext">
    <w:name w:val="Reference text"/>
    <w:basedOn w:val="a0"/>
    <w:rsid w:val="003118D8"/>
    <w:pPr>
      <w:widowControl/>
      <w:tabs>
        <w:tab w:val="left" w:pos="7215"/>
      </w:tabs>
      <w:spacing w:line="220" w:lineRule="exact"/>
      <w:ind w:left="216" w:hanging="216"/>
    </w:pPr>
    <w:rPr>
      <w:rFonts w:eastAsia="PMingLiU"/>
      <w:kern w:val="0"/>
      <w:sz w:val="18"/>
      <w:szCs w:val="20"/>
      <w:lang w:eastAsia="en-US"/>
    </w:rPr>
  </w:style>
  <w:style w:type="character" w:styleId="af5">
    <w:name w:val="Strong"/>
    <w:uiPriority w:val="22"/>
    <w:qFormat/>
    <w:rsid w:val="003118D8"/>
    <w:rPr>
      <w:b/>
      <w:bCs/>
    </w:rPr>
  </w:style>
  <w:style w:type="paragraph" w:customStyle="1" w:styleId="Author">
    <w:name w:val="Author"/>
    <w:basedOn w:val="a0"/>
    <w:next w:val="a0"/>
    <w:rsid w:val="003118D8"/>
    <w:pPr>
      <w:widowControl/>
      <w:suppressAutoHyphens/>
      <w:overflowPunct w:val="0"/>
      <w:autoSpaceDE w:val="0"/>
      <w:autoSpaceDN w:val="0"/>
      <w:adjustRightInd w:val="0"/>
      <w:spacing w:line="320" w:lineRule="exact"/>
      <w:textAlignment w:val="baseline"/>
    </w:pPr>
    <w:rPr>
      <w:kern w:val="0"/>
      <w:sz w:val="28"/>
      <w:szCs w:val="20"/>
      <w:lang w:eastAsia="en-US"/>
    </w:rPr>
  </w:style>
  <w:style w:type="paragraph" w:customStyle="1" w:styleId="Papertitle">
    <w:name w:val="Paper title"/>
    <w:basedOn w:val="a0"/>
    <w:next w:val="Author"/>
    <w:rsid w:val="003118D8"/>
    <w:pPr>
      <w:widowControl/>
      <w:suppressAutoHyphens/>
      <w:overflowPunct w:val="0"/>
      <w:autoSpaceDE w:val="0"/>
      <w:autoSpaceDN w:val="0"/>
      <w:adjustRightInd w:val="0"/>
      <w:spacing w:after="380" w:line="400" w:lineRule="exact"/>
      <w:jc w:val="left"/>
      <w:textAlignment w:val="baseline"/>
    </w:pPr>
    <w:rPr>
      <w:kern w:val="0"/>
      <w:sz w:val="36"/>
      <w:szCs w:val="20"/>
      <w:lang w:eastAsia="en-US"/>
    </w:rPr>
  </w:style>
  <w:style w:type="numbering" w:customStyle="1" w:styleId="CurrentList1">
    <w:name w:val="Current List1"/>
    <w:rsid w:val="003118D8"/>
    <w:pPr>
      <w:numPr>
        <w:numId w:val="4"/>
      </w:numPr>
    </w:pPr>
  </w:style>
  <w:style w:type="character" w:customStyle="1" w:styleId="txtbold1">
    <w:name w:val="txtbold1"/>
    <w:rsid w:val="003118D8"/>
    <w:rPr>
      <w:b/>
      <w:bCs/>
      <w:sz w:val="20"/>
      <w:szCs w:val="20"/>
    </w:rPr>
  </w:style>
  <w:style w:type="paragraph" w:styleId="af6">
    <w:name w:val="Balloon Text"/>
    <w:basedOn w:val="a0"/>
    <w:link w:val="Char5"/>
    <w:uiPriority w:val="99"/>
    <w:unhideWhenUsed/>
    <w:rsid w:val="003118D8"/>
    <w:pPr>
      <w:tabs>
        <w:tab w:val="left" w:pos="0"/>
        <w:tab w:val="left" w:pos="7215"/>
      </w:tabs>
      <w:snapToGrid w:val="0"/>
    </w:pPr>
    <w:rPr>
      <w:sz w:val="18"/>
      <w:szCs w:val="18"/>
    </w:rPr>
  </w:style>
  <w:style w:type="character" w:customStyle="1" w:styleId="Char5">
    <w:name w:val="批注框文本 Char"/>
    <w:link w:val="af6"/>
    <w:uiPriority w:val="99"/>
    <w:rsid w:val="003118D8"/>
    <w:rPr>
      <w:kern w:val="2"/>
      <w:sz w:val="18"/>
      <w:szCs w:val="18"/>
      <w:lang w:val="en-US"/>
    </w:rPr>
  </w:style>
  <w:style w:type="paragraph" w:styleId="af7">
    <w:name w:val="Document Map"/>
    <w:basedOn w:val="a0"/>
    <w:link w:val="Char6"/>
    <w:uiPriority w:val="99"/>
    <w:unhideWhenUsed/>
    <w:rsid w:val="0048038F"/>
    <w:pPr>
      <w:tabs>
        <w:tab w:val="left" w:pos="0"/>
        <w:tab w:val="left" w:pos="7215"/>
      </w:tabs>
      <w:snapToGrid w:val="0"/>
      <w:spacing w:line="480" w:lineRule="auto"/>
    </w:pPr>
    <w:rPr>
      <w:rFonts w:ascii="宋体"/>
      <w:sz w:val="18"/>
      <w:szCs w:val="18"/>
    </w:rPr>
  </w:style>
  <w:style w:type="character" w:customStyle="1" w:styleId="Char6">
    <w:name w:val="文档结构图 Char"/>
    <w:link w:val="af7"/>
    <w:uiPriority w:val="99"/>
    <w:rsid w:val="003118D8"/>
    <w:rPr>
      <w:rFonts w:ascii="宋体"/>
      <w:kern w:val="2"/>
      <w:sz w:val="18"/>
      <w:szCs w:val="18"/>
    </w:rPr>
  </w:style>
  <w:style w:type="paragraph" w:customStyle="1" w:styleId="Firstparagraph">
    <w:name w:val="First paragraph"/>
    <w:basedOn w:val="a0"/>
    <w:next w:val="a0"/>
    <w:rsid w:val="003118D8"/>
    <w:pPr>
      <w:widowControl/>
      <w:spacing w:line="200" w:lineRule="exact"/>
    </w:pPr>
    <w:rPr>
      <w:rFonts w:eastAsia="Times New Roman"/>
      <w:kern w:val="0"/>
      <w:sz w:val="18"/>
      <w:szCs w:val="20"/>
      <w:lang w:eastAsia="nl-NL"/>
    </w:rPr>
  </w:style>
  <w:style w:type="paragraph" w:styleId="af8">
    <w:name w:val="Body Text"/>
    <w:basedOn w:val="a0"/>
    <w:link w:val="Char7"/>
    <w:rsid w:val="003118D8"/>
    <w:pPr>
      <w:widowControl/>
    </w:pPr>
    <w:rPr>
      <w:rFonts w:eastAsia="PMingLiU"/>
      <w:kern w:val="0"/>
      <w:szCs w:val="20"/>
      <w:lang w:eastAsia="zh-TW"/>
    </w:rPr>
  </w:style>
  <w:style w:type="character" w:customStyle="1" w:styleId="Char7">
    <w:name w:val="正文文本 Char"/>
    <w:link w:val="af8"/>
    <w:rsid w:val="003118D8"/>
    <w:rPr>
      <w:rFonts w:eastAsia="PMingLiU"/>
      <w:sz w:val="24"/>
      <w:lang w:val="en-US" w:eastAsia="zh-TW"/>
    </w:rPr>
  </w:style>
  <w:style w:type="paragraph" w:styleId="af9">
    <w:name w:val="table of figures"/>
    <w:basedOn w:val="a0"/>
    <w:next w:val="a0"/>
    <w:uiPriority w:val="99"/>
    <w:unhideWhenUsed/>
    <w:rsid w:val="003118D8"/>
    <w:pPr>
      <w:snapToGrid w:val="0"/>
      <w:spacing w:line="480" w:lineRule="auto"/>
      <w:ind w:leftChars="200" w:left="200" w:hangingChars="200" w:hanging="200"/>
    </w:pPr>
  </w:style>
  <w:style w:type="character" w:styleId="afa">
    <w:name w:val="annotation reference"/>
    <w:rsid w:val="003118D8"/>
    <w:rPr>
      <w:sz w:val="16"/>
      <w:szCs w:val="16"/>
    </w:rPr>
  </w:style>
  <w:style w:type="paragraph" w:styleId="afb">
    <w:name w:val="annotation text"/>
    <w:basedOn w:val="a0"/>
    <w:link w:val="Char8"/>
    <w:rsid w:val="003118D8"/>
    <w:pPr>
      <w:tabs>
        <w:tab w:val="left" w:pos="0"/>
        <w:tab w:val="left" w:pos="7215"/>
      </w:tabs>
      <w:snapToGrid w:val="0"/>
      <w:spacing w:line="480" w:lineRule="auto"/>
    </w:pPr>
    <w:rPr>
      <w:sz w:val="20"/>
      <w:szCs w:val="20"/>
    </w:rPr>
  </w:style>
  <w:style w:type="character" w:customStyle="1" w:styleId="Char8">
    <w:name w:val="批注文字 Char"/>
    <w:link w:val="afb"/>
    <w:rsid w:val="003118D8"/>
    <w:rPr>
      <w:kern w:val="2"/>
      <w:lang w:val="en-US"/>
    </w:rPr>
  </w:style>
  <w:style w:type="paragraph" w:customStyle="1" w:styleId="StyleStylebodytextBefore5ptLinespacing15linesBe">
    <w:name w:val="Style Style body text + Before:  5 pt Line spacing:  1.5 lines + Be..."/>
    <w:basedOn w:val="a0"/>
    <w:rsid w:val="003118D8"/>
    <w:pPr>
      <w:adjustRightInd w:val="0"/>
      <w:snapToGrid w:val="0"/>
      <w:spacing w:before="100" w:line="360" w:lineRule="auto"/>
      <w:ind w:left="150" w:hangingChars="150" w:hanging="150"/>
    </w:pPr>
    <w:rPr>
      <w:rFonts w:eastAsia="'宋体"/>
    </w:rPr>
  </w:style>
  <w:style w:type="paragraph" w:customStyle="1" w:styleId="Authors">
    <w:name w:val="Authors"/>
    <w:basedOn w:val="a0"/>
    <w:rsid w:val="003118D8"/>
    <w:pPr>
      <w:widowControl/>
    </w:pPr>
    <w:rPr>
      <w:rFonts w:ascii="Arial" w:hAnsi="Arial" w:cs="Arial"/>
      <w:kern w:val="0"/>
      <w:sz w:val="20"/>
      <w:szCs w:val="20"/>
      <w:lang w:eastAsia="en-US"/>
    </w:rPr>
  </w:style>
  <w:style w:type="character" w:styleId="afc">
    <w:name w:val="line number"/>
    <w:basedOn w:val="a2"/>
    <w:rsid w:val="003118D8"/>
  </w:style>
  <w:style w:type="paragraph" w:customStyle="1" w:styleId="CaptionFigure">
    <w:name w:val="Caption: Figure"/>
    <w:basedOn w:val="af"/>
    <w:next w:val="af8"/>
    <w:rsid w:val="008731BE"/>
    <w:pPr>
      <w:keepNext w:val="0"/>
      <w:widowControl/>
      <w:tabs>
        <w:tab w:val="clear" w:pos="7215"/>
      </w:tabs>
      <w:spacing w:before="120" w:after="120" w:line="360" w:lineRule="auto"/>
      <w:jc w:val="center"/>
      <w:outlineLvl w:val="9"/>
    </w:pPr>
    <w:rPr>
      <w:rFonts w:eastAsia="宋体" w:cs="Times New Roman"/>
      <w:b/>
      <w:bCs/>
      <w:kern w:val="0"/>
      <w:lang w:eastAsia="en-US"/>
    </w:rPr>
  </w:style>
  <w:style w:type="table" w:styleId="afd">
    <w:name w:val="Table Grid"/>
    <w:basedOn w:val="a3"/>
    <w:uiPriority w:val="59"/>
    <w:rsid w:val="00D710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rsid w:val="00C16717"/>
    <w:rPr>
      <w:rFonts w:eastAsia="黑体"/>
      <w:b/>
      <w:vanish w:val="0"/>
      <w:color w:val="FF0000"/>
      <w:sz w:val="15"/>
    </w:rPr>
  </w:style>
  <w:style w:type="paragraph" w:customStyle="1" w:styleId="Default">
    <w:name w:val="Default"/>
    <w:rsid w:val="003F542C"/>
    <w:pPr>
      <w:autoSpaceDE w:val="0"/>
      <w:autoSpaceDN w:val="0"/>
      <w:adjustRightInd w:val="0"/>
    </w:pPr>
    <w:rPr>
      <w:rFonts w:ascii="Broadway" w:hAnsi="Broadway" w:cs="Broadway"/>
      <w:color w:val="000000"/>
      <w:sz w:val="24"/>
      <w:szCs w:val="24"/>
      <w:lang w:val="en-GB"/>
    </w:rPr>
  </w:style>
  <w:style w:type="paragraph" w:customStyle="1" w:styleId="Abstract">
    <w:name w:val="Abstract"/>
    <w:basedOn w:val="a0"/>
    <w:link w:val="AbstractChar"/>
    <w:rsid w:val="00391448"/>
    <w:pPr>
      <w:widowControl/>
      <w:spacing w:before="600" w:after="240"/>
    </w:pPr>
    <w:rPr>
      <w:rFonts w:ascii="Arial" w:hAnsi="Arial"/>
      <w:kern w:val="0"/>
      <w:sz w:val="20"/>
      <w:szCs w:val="20"/>
      <w:lang w:eastAsia="en-US"/>
    </w:rPr>
  </w:style>
  <w:style w:type="character" w:customStyle="1" w:styleId="AbstractChar">
    <w:name w:val="Abstract Char"/>
    <w:link w:val="Abstract"/>
    <w:rsid w:val="00391448"/>
    <w:rPr>
      <w:rFonts w:ascii="Arial" w:hAnsi="Arial" w:cs="Arial"/>
      <w:lang w:val="en-US" w:eastAsia="en-US"/>
    </w:rPr>
  </w:style>
  <w:style w:type="paragraph" w:styleId="afe">
    <w:name w:val="annotation subject"/>
    <w:basedOn w:val="afb"/>
    <w:next w:val="afb"/>
    <w:link w:val="Char9"/>
    <w:rsid w:val="000D0C19"/>
    <w:pPr>
      <w:tabs>
        <w:tab w:val="clear" w:pos="0"/>
        <w:tab w:val="clear" w:pos="7215"/>
      </w:tabs>
      <w:snapToGrid/>
      <w:spacing w:line="240" w:lineRule="auto"/>
    </w:pPr>
    <w:rPr>
      <w:b/>
      <w:bCs/>
    </w:rPr>
  </w:style>
  <w:style w:type="character" w:customStyle="1" w:styleId="Char9">
    <w:name w:val="批注主题 Char"/>
    <w:basedOn w:val="Char8"/>
    <w:link w:val="afe"/>
    <w:rsid w:val="000D0C19"/>
    <w:rPr>
      <w:b/>
      <w:bCs/>
      <w:kern w:val="2"/>
      <w:lang w:val="en-US"/>
    </w:rPr>
  </w:style>
  <w:style w:type="character" w:customStyle="1" w:styleId="apple-converted-space">
    <w:name w:val="apple-converted-space"/>
    <w:basedOn w:val="a2"/>
    <w:rsid w:val="004A0809"/>
  </w:style>
  <w:style w:type="character" w:styleId="aff">
    <w:name w:val="Emphasis"/>
    <w:basedOn w:val="a2"/>
    <w:uiPriority w:val="20"/>
    <w:qFormat/>
    <w:rsid w:val="00BC03C9"/>
    <w:rPr>
      <w:i/>
      <w:iCs/>
    </w:rPr>
  </w:style>
  <w:style w:type="character" w:styleId="aff0">
    <w:name w:val="Placeholder Text"/>
    <w:basedOn w:val="a2"/>
    <w:uiPriority w:val="99"/>
    <w:semiHidden/>
    <w:rsid w:val="00302B50"/>
    <w:rPr>
      <w:color w:val="808080"/>
    </w:rPr>
  </w:style>
  <w:style w:type="character" w:customStyle="1" w:styleId="jzhaiyaobiaoti">
    <w:name w:val="j_zhaiyao_biaoti"/>
    <w:basedOn w:val="a2"/>
    <w:rsid w:val="00302B50"/>
  </w:style>
  <w:style w:type="paragraph" w:customStyle="1" w:styleId="subtit2">
    <w:name w:val="sub_tit2"/>
    <w:basedOn w:val="a0"/>
    <w:rsid w:val="00302B50"/>
    <w:pPr>
      <w:wordWrap w:val="0"/>
      <w:overflowPunct w:val="0"/>
      <w:autoSpaceDE w:val="0"/>
      <w:autoSpaceDN w:val="0"/>
      <w:adjustRightInd w:val="0"/>
      <w:spacing w:before="100" w:after="100" w:line="314" w:lineRule="exact"/>
      <w:jc w:val="left"/>
      <w:textAlignment w:val="baseline"/>
    </w:pPr>
    <w:rPr>
      <w:b/>
      <w:sz w:val="21"/>
      <w:szCs w:val="20"/>
    </w:rPr>
  </w:style>
  <w:style w:type="paragraph" w:styleId="21">
    <w:name w:val="Body Text 2"/>
    <w:basedOn w:val="a0"/>
    <w:link w:val="2Char0"/>
    <w:rsid w:val="00302B50"/>
    <w:pPr>
      <w:adjustRightInd w:val="0"/>
      <w:spacing w:line="360" w:lineRule="exact"/>
      <w:jc w:val="center"/>
      <w:textAlignment w:val="baseline"/>
    </w:pPr>
    <w:rPr>
      <w:spacing w:val="20"/>
      <w:szCs w:val="20"/>
    </w:rPr>
  </w:style>
  <w:style w:type="character" w:customStyle="1" w:styleId="2Char0">
    <w:name w:val="正文文本 2 Char"/>
    <w:basedOn w:val="a2"/>
    <w:link w:val="21"/>
    <w:rsid w:val="00302B50"/>
    <w:rPr>
      <w:spacing w:val="20"/>
      <w:kern w:val="2"/>
      <w:sz w:val="24"/>
    </w:rPr>
  </w:style>
  <w:style w:type="character" w:customStyle="1" w:styleId="Char0">
    <w:name w:val="正文文本缩进 Char"/>
    <w:basedOn w:val="a2"/>
    <w:link w:val="a6"/>
    <w:rsid w:val="00302B50"/>
    <w:rPr>
      <w:kern w:val="2"/>
      <w:sz w:val="24"/>
      <w:szCs w:val="24"/>
    </w:rPr>
  </w:style>
  <w:style w:type="paragraph" w:customStyle="1" w:styleId="a">
    <w:name w:val="参考文献"/>
    <w:basedOn w:val="a0"/>
    <w:link w:val="Chara"/>
    <w:qFormat/>
    <w:rsid w:val="00302B50"/>
    <w:pPr>
      <w:widowControl/>
      <w:numPr>
        <w:numId w:val="7"/>
      </w:numPr>
      <w:adjustRightInd w:val="0"/>
      <w:snapToGrid w:val="0"/>
      <w:spacing w:before="60" w:after="60" w:line="340" w:lineRule="exact"/>
      <w:jc w:val="left"/>
    </w:pPr>
    <w:rPr>
      <w:sz w:val="21"/>
    </w:rPr>
  </w:style>
  <w:style w:type="paragraph" w:styleId="aff1">
    <w:name w:val="Revision"/>
    <w:hidden/>
    <w:uiPriority w:val="99"/>
    <w:semiHidden/>
    <w:rsid w:val="00302B50"/>
    <w:rPr>
      <w:kern w:val="2"/>
      <w:sz w:val="21"/>
      <w:szCs w:val="24"/>
    </w:rPr>
  </w:style>
  <w:style w:type="character" w:customStyle="1" w:styleId="mw-cite-backlink">
    <w:name w:val="mw-cite-backlink"/>
    <w:basedOn w:val="a2"/>
    <w:rsid w:val="00302B50"/>
  </w:style>
  <w:style w:type="character" w:customStyle="1" w:styleId="citation">
    <w:name w:val="citation"/>
    <w:basedOn w:val="a2"/>
    <w:rsid w:val="00302B50"/>
  </w:style>
  <w:style w:type="character" w:customStyle="1" w:styleId="labellist">
    <w:name w:val="label_list"/>
    <w:basedOn w:val="a2"/>
    <w:rsid w:val="00302B50"/>
  </w:style>
  <w:style w:type="character" w:customStyle="1" w:styleId="Chara">
    <w:name w:val="参考文献 Char"/>
    <w:basedOn w:val="a2"/>
    <w:link w:val="a"/>
    <w:locked/>
    <w:rsid w:val="00302B50"/>
    <w:rPr>
      <w:kern w:val="2"/>
      <w:sz w:val="21"/>
      <w:szCs w:val="24"/>
    </w:rPr>
  </w:style>
  <w:style w:type="table" w:styleId="12">
    <w:name w:val="Table Simple 1"/>
    <w:basedOn w:val="a3"/>
    <w:rsid w:val="000C1AFB"/>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3">
    <w:name w:val="Table Classic 1"/>
    <w:basedOn w:val="a3"/>
    <w:rsid w:val="000C1AFB"/>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EndNoteBibliographyTitle">
    <w:name w:val="EndNote Bibliography Title"/>
    <w:basedOn w:val="a0"/>
    <w:link w:val="EndNoteBibliographyTitleChar"/>
    <w:rsid w:val="003341B7"/>
    <w:pPr>
      <w:jc w:val="center"/>
    </w:pPr>
    <w:rPr>
      <w:noProof/>
    </w:rPr>
  </w:style>
  <w:style w:type="character" w:customStyle="1" w:styleId="EndNoteBibliographyTitleChar">
    <w:name w:val="EndNote Bibliography Title Char"/>
    <w:basedOn w:val="a2"/>
    <w:link w:val="EndNoteBibliographyTitle"/>
    <w:rsid w:val="003341B7"/>
    <w:rPr>
      <w:noProof/>
      <w:kern w:val="2"/>
      <w:sz w:val="24"/>
      <w:szCs w:val="24"/>
    </w:rPr>
  </w:style>
  <w:style w:type="paragraph" w:customStyle="1" w:styleId="EndNoteBibliography">
    <w:name w:val="EndNote Bibliography"/>
    <w:basedOn w:val="a0"/>
    <w:link w:val="EndNoteBibliographyChar"/>
    <w:rsid w:val="003341B7"/>
    <w:rPr>
      <w:noProof/>
    </w:rPr>
  </w:style>
  <w:style w:type="character" w:customStyle="1" w:styleId="EndNoteBibliographyChar">
    <w:name w:val="EndNote Bibliography Char"/>
    <w:basedOn w:val="a2"/>
    <w:link w:val="EndNoteBibliography"/>
    <w:rsid w:val="003341B7"/>
    <w:rPr>
      <w:noProof/>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8819">
      <w:bodyDiv w:val="1"/>
      <w:marLeft w:val="0"/>
      <w:marRight w:val="0"/>
      <w:marTop w:val="0"/>
      <w:marBottom w:val="0"/>
      <w:divBdr>
        <w:top w:val="none" w:sz="0" w:space="0" w:color="auto"/>
        <w:left w:val="none" w:sz="0" w:space="0" w:color="auto"/>
        <w:bottom w:val="none" w:sz="0" w:space="0" w:color="auto"/>
        <w:right w:val="none" w:sz="0" w:space="0" w:color="auto"/>
      </w:divBdr>
    </w:div>
    <w:div w:id="35159776">
      <w:bodyDiv w:val="1"/>
      <w:marLeft w:val="0"/>
      <w:marRight w:val="0"/>
      <w:marTop w:val="0"/>
      <w:marBottom w:val="0"/>
      <w:divBdr>
        <w:top w:val="none" w:sz="0" w:space="0" w:color="auto"/>
        <w:left w:val="none" w:sz="0" w:space="0" w:color="auto"/>
        <w:bottom w:val="none" w:sz="0" w:space="0" w:color="auto"/>
        <w:right w:val="none" w:sz="0" w:space="0" w:color="auto"/>
      </w:divBdr>
    </w:div>
    <w:div w:id="92868190">
      <w:bodyDiv w:val="1"/>
      <w:marLeft w:val="0"/>
      <w:marRight w:val="0"/>
      <w:marTop w:val="0"/>
      <w:marBottom w:val="0"/>
      <w:divBdr>
        <w:top w:val="none" w:sz="0" w:space="0" w:color="auto"/>
        <w:left w:val="none" w:sz="0" w:space="0" w:color="auto"/>
        <w:bottom w:val="none" w:sz="0" w:space="0" w:color="auto"/>
        <w:right w:val="none" w:sz="0" w:space="0" w:color="auto"/>
      </w:divBdr>
    </w:div>
    <w:div w:id="99372939">
      <w:bodyDiv w:val="1"/>
      <w:marLeft w:val="0"/>
      <w:marRight w:val="0"/>
      <w:marTop w:val="0"/>
      <w:marBottom w:val="0"/>
      <w:divBdr>
        <w:top w:val="none" w:sz="0" w:space="0" w:color="auto"/>
        <w:left w:val="none" w:sz="0" w:space="0" w:color="auto"/>
        <w:bottom w:val="none" w:sz="0" w:space="0" w:color="auto"/>
        <w:right w:val="none" w:sz="0" w:space="0" w:color="auto"/>
      </w:divBdr>
    </w:div>
    <w:div w:id="185994345">
      <w:bodyDiv w:val="1"/>
      <w:marLeft w:val="0"/>
      <w:marRight w:val="0"/>
      <w:marTop w:val="0"/>
      <w:marBottom w:val="0"/>
      <w:divBdr>
        <w:top w:val="none" w:sz="0" w:space="0" w:color="auto"/>
        <w:left w:val="none" w:sz="0" w:space="0" w:color="auto"/>
        <w:bottom w:val="none" w:sz="0" w:space="0" w:color="auto"/>
        <w:right w:val="none" w:sz="0" w:space="0" w:color="auto"/>
      </w:divBdr>
    </w:div>
    <w:div w:id="272589327">
      <w:bodyDiv w:val="1"/>
      <w:marLeft w:val="0"/>
      <w:marRight w:val="0"/>
      <w:marTop w:val="0"/>
      <w:marBottom w:val="0"/>
      <w:divBdr>
        <w:top w:val="none" w:sz="0" w:space="0" w:color="auto"/>
        <w:left w:val="none" w:sz="0" w:space="0" w:color="auto"/>
        <w:bottom w:val="none" w:sz="0" w:space="0" w:color="auto"/>
        <w:right w:val="none" w:sz="0" w:space="0" w:color="auto"/>
      </w:divBdr>
    </w:div>
    <w:div w:id="368187604">
      <w:bodyDiv w:val="1"/>
      <w:marLeft w:val="0"/>
      <w:marRight w:val="0"/>
      <w:marTop w:val="0"/>
      <w:marBottom w:val="0"/>
      <w:divBdr>
        <w:top w:val="none" w:sz="0" w:space="0" w:color="auto"/>
        <w:left w:val="none" w:sz="0" w:space="0" w:color="auto"/>
        <w:bottom w:val="none" w:sz="0" w:space="0" w:color="auto"/>
        <w:right w:val="none" w:sz="0" w:space="0" w:color="auto"/>
      </w:divBdr>
    </w:div>
    <w:div w:id="401830257">
      <w:bodyDiv w:val="1"/>
      <w:marLeft w:val="0"/>
      <w:marRight w:val="0"/>
      <w:marTop w:val="0"/>
      <w:marBottom w:val="0"/>
      <w:divBdr>
        <w:top w:val="none" w:sz="0" w:space="0" w:color="auto"/>
        <w:left w:val="none" w:sz="0" w:space="0" w:color="auto"/>
        <w:bottom w:val="none" w:sz="0" w:space="0" w:color="auto"/>
        <w:right w:val="none" w:sz="0" w:space="0" w:color="auto"/>
      </w:divBdr>
    </w:div>
    <w:div w:id="406609579">
      <w:bodyDiv w:val="1"/>
      <w:marLeft w:val="0"/>
      <w:marRight w:val="0"/>
      <w:marTop w:val="0"/>
      <w:marBottom w:val="0"/>
      <w:divBdr>
        <w:top w:val="none" w:sz="0" w:space="0" w:color="auto"/>
        <w:left w:val="none" w:sz="0" w:space="0" w:color="auto"/>
        <w:bottom w:val="none" w:sz="0" w:space="0" w:color="auto"/>
        <w:right w:val="none" w:sz="0" w:space="0" w:color="auto"/>
      </w:divBdr>
    </w:div>
    <w:div w:id="412242216">
      <w:bodyDiv w:val="1"/>
      <w:marLeft w:val="0"/>
      <w:marRight w:val="0"/>
      <w:marTop w:val="0"/>
      <w:marBottom w:val="0"/>
      <w:divBdr>
        <w:top w:val="none" w:sz="0" w:space="0" w:color="auto"/>
        <w:left w:val="none" w:sz="0" w:space="0" w:color="auto"/>
        <w:bottom w:val="none" w:sz="0" w:space="0" w:color="auto"/>
        <w:right w:val="none" w:sz="0" w:space="0" w:color="auto"/>
      </w:divBdr>
    </w:div>
    <w:div w:id="449475121">
      <w:bodyDiv w:val="1"/>
      <w:marLeft w:val="0"/>
      <w:marRight w:val="0"/>
      <w:marTop w:val="0"/>
      <w:marBottom w:val="0"/>
      <w:divBdr>
        <w:top w:val="none" w:sz="0" w:space="0" w:color="auto"/>
        <w:left w:val="none" w:sz="0" w:space="0" w:color="auto"/>
        <w:bottom w:val="none" w:sz="0" w:space="0" w:color="auto"/>
        <w:right w:val="none" w:sz="0" w:space="0" w:color="auto"/>
      </w:divBdr>
      <w:divsChild>
        <w:div w:id="489757522">
          <w:marLeft w:val="547"/>
          <w:marRight w:val="0"/>
          <w:marTop w:val="0"/>
          <w:marBottom w:val="0"/>
          <w:divBdr>
            <w:top w:val="none" w:sz="0" w:space="0" w:color="auto"/>
            <w:left w:val="none" w:sz="0" w:space="0" w:color="auto"/>
            <w:bottom w:val="none" w:sz="0" w:space="0" w:color="auto"/>
            <w:right w:val="none" w:sz="0" w:space="0" w:color="auto"/>
          </w:divBdr>
        </w:div>
        <w:div w:id="641813925">
          <w:marLeft w:val="547"/>
          <w:marRight w:val="0"/>
          <w:marTop w:val="0"/>
          <w:marBottom w:val="0"/>
          <w:divBdr>
            <w:top w:val="none" w:sz="0" w:space="0" w:color="auto"/>
            <w:left w:val="none" w:sz="0" w:space="0" w:color="auto"/>
            <w:bottom w:val="none" w:sz="0" w:space="0" w:color="auto"/>
            <w:right w:val="none" w:sz="0" w:space="0" w:color="auto"/>
          </w:divBdr>
        </w:div>
        <w:div w:id="1172985666">
          <w:marLeft w:val="547"/>
          <w:marRight w:val="0"/>
          <w:marTop w:val="0"/>
          <w:marBottom w:val="0"/>
          <w:divBdr>
            <w:top w:val="none" w:sz="0" w:space="0" w:color="auto"/>
            <w:left w:val="none" w:sz="0" w:space="0" w:color="auto"/>
            <w:bottom w:val="none" w:sz="0" w:space="0" w:color="auto"/>
            <w:right w:val="none" w:sz="0" w:space="0" w:color="auto"/>
          </w:divBdr>
        </w:div>
        <w:div w:id="1871799225">
          <w:marLeft w:val="547"/>
          <w:marRight w:val="0"/>
          <w:marTop w:val="0"/>
          <w:marBottom w:val="0"/>
          <w:divBdr>
            <w:top w:val="none" w:sz="0" w:space="0" w:color="auto"/>
            <w:left w:val="none" w:sz="0" w:space="0" w:color="auto"/>
            <w:bottom w:val="none" w:sz="0" w:space="0" w:color="auto"/>
            <w:right w:val="none" w:sz="0" w:space="0" w:color="auto"/>
          </w:divBdr>
        </w:div>
        <w:div w:id="1897858468">
          <w:marLeft w:val="547"/>
          <w:marRight w:val="0"/>
          <w:marTop w:val="0"/>
          <w:marBottom w:val="0"/>
          <w:divBdr>
            <w:top w:val="none" w:sz="0" w:space="0" w:color="auto"/>
            <w:left w:val="none" w:sz="0" w:space="0" w:color="auto"/>
            <w:bottom w:val="none" w:sz="0" w:space="0" w:color="auto"/>
            <w:right w:val="none" w:sz="0" w:space="0" w:color="auto"/>
          </w:divBdr>
        </w:div>
      </w:divsChild>
    </w:div>
    <w:div w:id="546334076">
      <w:bodyDiv w:val="1"/>
      <w:marLeft w:val="0"/>
      <w:marRight w:val="0"/>
      <w:marTop w:val="0"/>
      <w:marBottom w:val="0"/>
      <w:divBdr>
        <w:top w:val="none" w:sz="0" w:space="0" w:color="auto"/>
        <w:left w:val="none" w:sz="0" w:space="0" w:color="auto"/>
        <w:bottom w:val="none" w:sz="0" w:space="0" w:color="auto"/>
        <w:right w:val="none" w:sz="0" w:space="0" w:color="auto"/>
      </w:divBdr>
    </w:div>
    <w:div w:id="586810235">
      <w:bodyDiv w:val="1"/>
      <w:marLeft w:val="0"/>
      <w:marRight w:val="0"/>
      <w:marTop w:val="0"/>
      <w:marBottom w:val="0"/>
      <w:divBdr>
        <w:top w:val="none" w:sz="0" w:space="0" w:color="auto"/>
        <w:left w:val="none" w:sz="0" w:space="0" w:color="auto"/>
        <w:bottom w:val="none" w:sz="0" w:space="0" w:color="auto"/>
        <w:right w:val="none" w:sz="0" w:space="0" w:color="auto"/>
      </w:divBdr>
      <w:divsChild>
        <w:div w:id="591476413">
          <w:marLeft w:val="547"/>
          <w:marRight w:val="0"/>
          <w:marTop w:val="0"/>
          <w:marBottom w:val="0"/>
          <w:divBdr>
            <w:top w:val="none" w:sz="0" w:space="0" w:color="auto"/>
            <w:left w:val="none" w:sz="0" w:space="0" w:color="auto"/>
            <w:bottom w:val="none" w:sz="0" w:space="0" w:color="auto"/>
            <w:right w:val="none" w:sz="0" w:space="0" w:color="auto"/>
          </w:divBdr>
        </w:div>
        <w:div w:id="875892524">
          <w:marLeft w:val="547"/>
          <w:marRight w:val="0"/>
          <w:marTop w:val="0"/>
          <w:marBottom w:val="0"/>
          <w:divBdr>
            <w:top w:val="none" w:sz="0" w:space="0" w:color="auto"/>
            <w:left w:val="none" w:sz="0" w:space="0" w:color="auto"/>
            <w:bottom w:val="none" w:sz="0" w:space="0" w:color="auto"/>
            <w:right w:val="none" w:sz="0" w:space="0" w:color="auto"/>
          </w:divBdr>
        </w:div>
        <w:div w:id="1384714229">
          <w:marLeft w:val="547"/>
          <w:marRight w:val="0"/>
          <w:marTop w:val="0"/>
          <w:marBottom w:val="0"/>
          <w:divBdr>
            <w:top w:val="none" w:sz="0" w:space="0" w:color="auto"/>
            <w:left w:val="none" w:sz="0" w:space="0" w:color="auto"/>
            <w:bottom w:val="none" w:sz="0" w:space="0" w:color="auto"/>
            <w:right w:val="none" w:sz="0" w:space="0" w:color="auto"/>
          </w:divBdr>
        </w:div>
        <w:div w:id="1572620146">
          <w:marLeft w:val="547"/>
          <w:marRight w:val="0"/>
          <w:marTop w:val="0"/>
          <w:marBottom w:val="0"/>
          <w:divBdr>
            <w:top w:val="none" w:sz="0" w:space="0" w:color="auto"/>
            <w:left w:val="none" w:sz="0" w:space="0" w:color="auto"/>
            <w:bottom w:val="none" w:sz="0" w:space="0" w:color="auto"/>
            <w:right w:val="none" w:sz="0" w:space="0" w:color="auto"/>
          </w:divBdr>
        </w:div>
        <w:div w:id="1972320454">
          <w:marLeft w:val="547"/>
          <w:marRight w:val="0"/>
          <w:marTop w:val="0"/>
          <w:marBottom w:val="0"/>
          <w:divBdr>
            <w:top w:val="none" w:sz="0" w:space="0" w:color="auto"/>
            <w:left w:val="none" w:sz="0" w:space="0" w:color="auto"/>
            <w:bottom w:val="none" w:sz="0" w:space="0" w:color="auto"/>
            <w:right w:val="none" w:sz="0" w:space="0" w:color="auto"/>
          </w:divBdr>
        </w:div>
      </w:divsChild>
    </w:div>
    <w:div w:id="623662153">
      <w:bodyDiv w:val="1"/>
      <w:marLeft w:val="0"/>
      <w:marRight w:val="0"/>
      <w:marTop w:val="0"/>
      <w:marBottom w:val="0"/>
      <w:divBdr>
        <w:top w:val="none" w:sz="0" w:space="0" w:color="auto"/>
        <w:left w:val="none" w:sz="0" w:space="0" w:color="auto"/>
        <w:bottom w:val="none" w:sz="0" w:space="0" w:color="auto"/>
        <w:right w:val="none" w:sz="0" w:space="0" w:color="auto"/>
      </w:divBdr>
    </w:div>
    <w:div w:id="633025351">
      <w:bodyDiv w:val="1"/>
      <w:marLeft w:val="0"/>
      <w:marRight w:val="0"/>
      <w:marTop w:val="0"/>
      <w:marBottom w:val="0"/>
      <w:divBdr>
        <w:top w:val="none" w:sz="0" w:space="0" w:color="auto"/>
        <w:left w:val="none" w:sz="0" w:space="0" w:color="auto"/>
        <w:bottom w:val="none" w:sz="0" w:space="0" w:color="auto"/>
        <w:right w:val="none" w:sz="0" w:space="0" w:color="auto"/>
      </w:divBdr>
    </w:div>
    <w:div w:id="650909084">
      <w:bodyDiv w:val="1"/>
      <w:marLeft w:val="0"/>
      <w:marRight w:val="0"/>
      <w:marTop w:val="0"/>
      <w:marBottom w:val="0"/>
      <w:divBdr>
        <w:top w:val="none" w:sz="0" w:space="0" w:color="auto"/>
        <w:left w:val="none" w:sz="0" w:space="0" w:color="auto"/>
        <w:bottom w:val="none" w:sz="0" w:space="0" w:color="auto"/>
        <w:right w:val="none" w:sz="0" w:space="0" w:color="auto"/>
      </w:divBdr>
    </w:div>
    <w:div w:id="675228617">
      <w:bodyDiv w:val="1"/>
      <w:marLeft w:val="0"/>
      <w:marRight w:val="0"/>
      <w:marTop w:val="0"/>
      <w:marBottom w:val="0"/>
      <w:divBdr>
        <w:top w:val="none" w:sz="0" w:space="0" w:color="auto"/>
        <w:left w:val="none" w:sz="0" w:space="0" w:color="auto"/>
        <w:bottom w:val="none" w:sz="0" w:space="0" w:color="auto"/>
        <w:right w:val="none" w:sz="0" w:space="0" w:color="auto"/>
      </w:divBdr>
    </w:div>
    <w:div w:id="676543980">
      <w:bodyDiv w:val="1"/>
      <w:marLeft w:val="0"/>
      <w:marRight w:val="0"/>
      <w:marTop w:val="0"/>
      <w:marBottom w:val="0"/>
      <w:divBdr>
        <w:top w:val="none" w:sz="0" w:space="0" w:color="auto"/>
        <w:left w:val="none" w:sz="0" w:space="0" w:color="auto"/>
        <w:bottom w:val="none" w:sz="0" w:space="0" w:color="auto"/>
        <w:right w:val="none" w:sz="0" w:space="0" w:color="auto"/>
      </w:divBdr>
    </w:div>
    <w:div w:id="694236465">
      <w:bodyDiv w:val="1"/>
      <w:marLeft w:val="0"/>
      <w:marRight w:val="0"/>
      <w:marTop w:val="0"/>
      <w:marBottom w:val="0"/>
      <w:divBdr>
        <w:top w:val="none" w:sz="0" w:space="0" w:color="auto"/>
        <w:left w:val="none" w:sz="0" w:space="0" w:color="auto"/>
        <w:bottom w:val="none" w:sz="0" w:space="0" w:color="auto"/>
        <w:right w:val="none" w:sz="0" w:space="0" w:color="auto"/>
      </w:divBdr>
    </w:div>
    <w:div w:id="706610831">
      <w:bodyDiv w:val="1"/>
      <w:marLeft w:val="0"/>
      <w:marRight w:val="0"/>
      <w:marTop w:val="0"/>
      <w:marBottom w:val="0"/>
      <w:divBdr>
        <w:top w:val="none" w:sz="0" w:space="0" w:color="auto"/>
        <w:left w:val="none" w:sz="0" w:space="0" w:color="auto"/>
        <w:bottom w:val="none" w:sz="0" w:space="0" w:color="auto"/>
        <w:right w:val="none" w:sz="0" w:space="0" w:color="auto"/>
      </w:divBdr>
    </w:div>
    <w:div w:id="718237461">
      <w:bodyDiv w:val="1"/>
      <w:marLeft w:val="0"/>
      <w:marRight w:val="0"/>
      <w:marTop w:val="0"/>
      <w:marBottom w:val="0"/>
      <w:divBdr>
        <w:top w:val="none" w:sz="0" w:space="0" w:color="auto"/>
        <w:left w:val="none" w:sz="0" w:space="0" w:color="auto"/>
        <w:bottom w:val="none" w:sz="0" w:space="0" w:color="auto"/>
        <w:right w:val="none" w:sz="0" w:space="0" w:color="auto"/>
      </w:divBdr>
    </w:div>
    <w:div w:id="813985898">
      <w:bodyDiv w:val="1"/>
      <w:marLeft w:val="0"/>
      <w:marRight w:val="0"/>
      <w:marTop w:val="0"/>
      <w:marBottom w:val="0"/>
      <w:divBdr>
        <w:top w:val="none" w:sz="0" w:space="0" w:color="auto"/>
        <w:left w:val="none" w:sz="0" w:space="0" w:color="auto"/>
        <w:bottom w:val="none" w:sz="0" w:space="0" w:color="auto"/>
        <w:right w:val="none" w:sz="0" w:space="0" w:color="auto"/>
      </w:divBdr>
    </w:div>
    <w:div w:id="815949341">
      <w:bodyDiv w:val="1"/>
      <w:marLeft w:val="0"/>
      <w:marRight w:val="0"/>
      <w:marTop w:val="0"/>
      <w:marBottom w:val="0"/>
      <w:divBdr>
        <w:top w:val="none" w:sz="0" w:space="0" w:color="auto"/>
        <w:left w:val="none" w:sz="0" w:space="0" w:color="auto"/>
        <w:bottom w:val="none" w:sz="0" w:space="0" w:color="auto"/>
        <w:right w:val="none" w:sz="0" w:space="0" w:color="auto"/>
      </w:divBdr>
    </w:div>
    <w:div w:id="817772557">
      <w:bodyDiv w:val="1"/>
      <w:marLeft w:val="0"/>
      <w:marRight w:val="0"/>
      <w:marTop w:val="0"/>
      <w:marBottom w:val="0"/>
      <w:divBdr>
        <w:top w:val="none" w:sz="0" w:space="0" w:color="auto"/>
        <w:left w:val="none" w:sz="0" w:space="0" w:color="auto"/>
        <w:bottom w:val="none" w:sz="0" w:space="0" w:color="auto"/>
        <w:right w:val="none" w:sz="0" w:space="0" w:color="auto"/>
      </w:divBdr>
    </w:div>
    <w:div w:id="824324591">
      <w:bodyDiv w:val="1"/>
      <w:marLeft w:val="0"/>
      <w:marRight w:val="0"/>
      <w:marTop w:val="0"/>
      <w:marBottom w:val="0"/>
      <w:divBdr>
        <w:top w:val="none" w:sz="0" w:space="0" w:color="auto"/>
        <w:left w:val="none" w:sz="0" w:space="0" w:color="auto"/>
        <w:bottom w:val="none" w:sz="0" w:space="0" w:color="auto"/>
        <w:right w:val="none" w:sz="0" w:space="0" w:color="auto"/>
      </w:divBdr>
      <w:divsChild>
        <w:div w:id="517430386">
          <w:marLeft w:val="547"/>
          <w:marRight w:val="0"/>
          <w:marTop w:val="0"/>
          <w:marBottom w:val="0"/>
          <w:divBdr>
            <w:top w:val="none" w:sz="0" w:space="0" w:color="auto"/>
            <w:left w:val="none" w:sz="0" w:space="0" w:color="auto"/>
            <w:bottom w:val="none" w:sz="0" w:space="0" w:color="auto"/>
            <w:right w:val="none" w:sz="0" w:space="0" w:color="auto"/>
          </w:divBdr>
        </w:div>
        <w:div w:id="538978545">
          <w:marLeft w:val="547"/>
          <w:marRight w:val="0"/>
          <w:marTop w:val="0"/>
          <w:marBottom w:val="0"/>
          <w:divBdr>
            <w:top w:val="none" w:sz="0" w:space="0" w:color="auto"/>
            <w:left w:val="none" w:sz="0" w:space="0" w:color="auto"/>
            <w:bottom w:val="none" w:sz="0" w:space="0" w:color="auto"/>
            <w:right w:val="none" w:sz="0" w:space="0" w:color="auto"/>
          </w:divBdr>
        </w:div>
        <w:div w:id="1854882996">
          <w:marLeft w:val="547"/>
          <w:marRight w:val="0"/>
          <w:marTop w:val="0"/>
          <w:marBottom w:val="0"/>
          <w:divBdr>
            <w:top w:val="none" w:sz="0" w:space="0" w:color="auto"/>
            <w:left w:val="none" w:sz="0" w:space="0" w:color="auto"/>
            <w:bottom w:val="none" w:sz="0" w:space="0" w:color="auto"/>
            <w:right w:val="none" w:sz="0" w:space="0" w:color="auto"/>
          </w:divBdr>
        </w:div>
        <w:div w:id="2072000509">
          <w:marLeft w:val="547"/>
          <w:marRight w:val="0"/>
          <w:marTop w:val="0"/>
          <w:marBottom w:val="0"/>
          <w:divBdr>
            <w:top w:val="none" w:sz="0" w:space="0" w:color="auto"/>
            <w:left w:val="none" w:sz="0" w:space="0" w:color="auto"/>
            <w:bottom w:val="none" w:sz="0" w:space="0" w:color="auto"/>
            <w:right w:val="none" w:sz="0" w:space="0" w:color="auto"/>
          </w:divBdr>
        </w:div>
        <w:div w:id="2115203143">
          <w:marLeft w:val="547"/>
          <w:marRight w:val="0"/>
          <w:marTop w:val="0"/>
          <w:marBottom w:val="0"/>
          <w:divBdr>
            <w:top w:val="none" w:sz="0" w:space="0" w:color="auto"/>
            <w:left w:val="none" w:sz="0" w:space="0" w:color="auto"/>
            <w:bottom w:val="none" w:sz="0" w:space="0" w:color="auto"/>
            <w:right w:val="none" w:sz="0" w:space="0" w:color="auto"/>
          </w:divBdr>
        </w:div>
      </w:divsChild>
    </w:div>
    <w:div w:id="857424206">
      <w:bodyDiv w:val="1"/>
      <w:marLeft w:val="0"/>
      <w:marRight w:val="0"/>
      <w:marTop w:val="0"/>
      <w:marBottom w:val="0"/>
      <w:divBdr>
        <w:top w:val="none" w:sz="0" w:space="0" w:color="auto"/>
        <w:left w:val="none" w:sz="0" w:space="0" w:color="auto"/>
        <w:bottom w:val="none" w:sz="0" w:space="0" w:color="auto"/>
        <w:right w:val="none" w:sz="0" w:space="0" w:color="auto"/>
      </w:divBdr>
    </w:div>
    <w:div w:id="890994664">
      <w:bodyDiv w:val="1"/>
      <w:marLeft w:val="0"/>
      <w:marRight w:val="0"/>
      <w:marTop w:val="0"/>
      <w:marBottom w:val="0"/>
      <w:divBdr>
        <w:top w:val="none" w:sz="0" w:space="0" w:color="auto"/>
        <w:left w:val="none" w:sz="0" w:space="0" w:color="auto"/>
        <w:bottom w:val="none" w:sz="0" w:space="0" w:color="auto"/>
        <w:right w:val="none" w:sz="0" w:space="0" w:color="auto"/>
      </w:divBdr>
    </w:div>
    <w:div w:id="922563701">
      <w:bodyDiv w:val="1"/>
      <w:marLeft w:val="0"/>
      <w:marRight w:val="0"/>
      <w:marTop w:val="0"/>
      <w:marBottom w:val="0"/>
      <w:divBdr>
        <w:top w:val="none" w:sz="0" w:space="0" w:color="auto"/>
        <w:left w:val="none" w:sz="0" w:space="0" w:color="auto"/>
        <w:bottom w:val="none" w:sz="0" w:space="0" w:color="auto"/>
        <w:right w:val="none" w:sz="0" w:space="0" w:color="auto"/>
      </w:divBdr>
    </w:div>
    <w:div w:id="989098201">
      <w:bodyDiv w:val="1"/>
      <w:marLeft w:val="0"/>
      <w:marRight w:val="0"/>
      <w:marTop w:val="0"/>
      <w:marBottom w:val="0"/>
      <w:divBdr>
        <w:top w:val="none" w:sz="0" w:space="0" w:color="auto"/>
        <w:left w:val="none" w:sz="0" w:space="0" w:color="auto"/>
        <w:bottom w:val="none" w:sz="0" w:space="0" w:color="auto"/>
        <w:right w:val="none" w:sz="0" w:space="0" w:color="auto"/>
      </w:divBdr>
      <w:divsChild>
        <w:div w:id="260334615">
          <w:marLeft w:val="720"/>
          <w:marRight w:val="0"/>
          <w:marTop w:val="0"/>
          <w:marBottom w:val="0"/>
          <w:divBdr>
            <w:top w:val="none" w:sz="0" w:space="0" w:color="auto"/>
            <w:left w:val="none" w:sz="0" w:space="0" w:color="auto"/>
            <w:bottom w:val="none" w:sz="0" w:space="0" w:color="auto"/>
            <w:right w:val="none" w:sz="0" w:space="0" w:color="auto"/>
          </w:divBdr>
        </w:div>
        <w:div w:id="473835277">
          <w:marLeft w:val="720"/>
          <w:marRight w:val="0"/>
          <w:marTop w:val="0"/>
          <w:marBottom w:val="0"/>
          <w:divBdr>
            <w:top w:val="none" w:sz="0" w:space="0" w:color="auto"/>
            <w:left w:val="none" w:sz="0" w:space="0" w:color="auto"/>
            <w:bottom w:val="none" w:sz="0" w:space="0" w:color="auto"/>
            <w:right w:val="none" w:sz="0" w:space="0" w:color="auto"/>
          </w:divBdr>
        </w:div>
        <w:div w:id="1579096988">
          <w:marLeft w:val="720"/>
          <w:marRight w:val="0"/>
          <w:marTop w:val="0"/>
          <w:marBottom w:val="0"/>
          <w:divBdr>
            <w:top w:val="none" w:sz="0" w:space="0" w:color="auto"/>
            <w:left w:val="none" w:sz="0" w:space="0" w:color="auto"/>
            <w:bottom w:val="none" w:sz="0" w:space="0" w:color="auto"/>
            <w:right w:val="none" w:sz="0" w:space="0" w:color="auto"/>
          </w:divBdr>
        </w:div>
        <w:div w:id="1607343584">
          <w:marLeft w:val="720"/>
          <w:marRight w:val="0"/>
          <w:marTop w:val="0"/>
          <w:marBottom w:val="0"/>
          <w:divBdr>
            <w:top w:val="none" w:sz="0" w:space="0" w:color="auto"/>
            <w:left w:val="none" w:sz="0" w:space="0" w:color="auto"/>
            <w:bottom w:val="none" w:sz="0" w:space="0" w:color="auto"/>
            <w:right w:val="none" w:sz="0" w:space="0" w:color="auto"/>
          </w:divBdr>
        </w:div>
        <w:div w:id="2105345854">
          <w:marLeft w:val="720"/>
          <w:marRight w:val="0"/>
          <w:marTop w:val="0"/>
          <w:marBottom w:val="0"/>
          <w:divBdr>
            <w:top w:val="none" w:sz="0" w:space="0" w:color="auto"/>
            <w:left w:val="none" w:sz="0" w:space="0" w:color="auto"/>
            <w:bottom w:val="none" w:sz="0" w:space="0" w:color="auto"/>
            <w:right w:val="none" w:sz="0" w:space="0" w:color="auto"/>
          </w:divBdr>
        </w:div>
      </w:divsChild>
    </w:div>
    <w:div w:id="1029599514">
      <w:bodyDiv w:val="1"/>
      <w:marLeft w:val="0"/>
      <w:marRight w:val="0"/>
      <w:marTop w:val="0"/>
      <w:marBottom w:val="0"/>
      <w:divBdr>
        <w:top w:val="none" w:sz="0" w:space="0" w:color="auto"/>
        <w:left w:val="none" w:sz="0" w:space="0" w:color="auto"/>
        <w:bottom w:val="none" w:sz="0" w:space="0" w:color="auto"/>
        <w:right w:val="none" w:sz="0" w:space="0" w:color="auto"/>
      </w:divBdr>
    </w:div>
    <w:div w:id="1192963014">
      <w:bodyDiv w:val="1"/>
      <w:marLeft w:val="0"/>
      <w:marRight w:val="0"/>
      <w:marTop w:val="0"/>
      <w:marBottom w:val="0"/>
      <w:divBdr>
        <w:top w:val="none" w:sz="0" w:space="0" w:color="auto"/>
        <w:left w:val="none" w:sz="0" w:space="0" w:color="auto"/>
        <w:bottom w:val="none" w:sz="0" w:space="0" w:color="auto"/>
        <w:right w:val="none" w:sz="0" w:space="0" w:color="auto"/>
      </w:divBdr>
    </w:div>
    <w:div w:id="1212884231">
      <w:bodyDiv w:val="1"/>
      <w:marLeft w:val="0"/>
      <w:marRight w:val="0"/>
      <w:marTop w:val="0"/>
      <w:marBottom w:val="0"/>
      <w:divBdr>
        <w:top w:val="none" w:sz="0" w:space="0" w:color="auto"/>
        <w:left w:val="none" w:sz="0" w:space="0" w:color="auto"/>
        <w:bottom w:val="none" w:sz="0" w:space="0" w:color="auto"/>
        <w:right w:val="none" w:sz="0" w:space="0" w:color="auto"/>
      </w:divBdr>
    </w:div>
    <w:div w:id="1285187329">
      <w:bodyDiv w:val="1"/>
      <w:marLeft w:val="0"/>
      <w:marRight w:val="0"/>
      <w:marTop w:val="0"/>
      <w:marBottom w:val="0"/>
      <w:divBdr>
        <w:top w:val="none" w:sz="0" w:space="0" w:color="auto"/>
        <w:left w:val="none" w:sz="0" w:space="0" w:color="auto"/>
        <w:bottom w:val="none" w:sz="0" w:space="0" w:color="auto"/>
        <w:right w:val="none" w:sz="0" w:space="0" w:color="auto"/>
      </w:divBdr>
    </w:div>
    <w:div w:id="1337879603">
      <w:bodyDiv w:val="1"/>
      <w:marLeft w:val="0"/>
      <w:marRight w:val="0"/>
      <w:marTop w:val="0"/>
      <w:marBottom w:val="0"/>
      <w:divBdr>
        <w:top w:val="none" w:sz="0" w:space="0" w:color="auto"/>
        <w:left w:val="none" w:sz="0" w:space="0" w:color="auto"/>
        <w:bottom w:val="none" w:sz="0" w:space="0" w:color="auto"/>
        <w:right w:val="none" w:sz="0" w:space="0" w:color="auto"/>
      </w:divBdr>
    </w:div>
    <w:div w:id="1376346444">
      <w:bodyDiv w:val="1"/>
      <w:marLeft w:val="0"/>
      <w:marRight w:val="0"/>
      <w:marTop w:val="0"/>
      <w:marBottom w:val="0"/>
      <w:divBdr>
        <w:top w:val="none" w:sz="0" w:space="0" w:color="auto"/>
        <w:left w:val="none" w:sz="0" w:space="0" w:color="auto"/>
        <w:bottom w:val="none" w:sz="0" w:space="0" w:color="auto"/>
        <w:right w:val="none" w:sz="0" w:space="0" w:color="auto"/>
      </w:divBdr>
    </w:div>
    <w:div w:id="1412508701">
      <w:bodyDiv w:val="1"/>
      <w:marLeft w:val="0"/>
      <w:marRight w:val="0"/>
      <w:marTop w:val="0"/>
      <w:marBottom w:val="0"/>
      <w:divBdr>
        <w:top w:val="none" w:sz="0" w:space="0" w:color="auto"/>
        <w:left w:val="none" w:sz="0" w:space="0" w:color="auto"/>
        <w:bottom w:val="none" w:sz="0" w:space="0" w:color="auto"/>
        <w:right w:val="none" w:sz="0" w:space="0" w:color="auto"/>
      </w:divBdr>
    </w:div>
    <w:div w:id="1430005885">
      <w:bodyDiv w:val="1"/>
      <w:marLeft w:val="0"/>
      <w:marRight w:val="0"/>
      <w:marTop w:val="0"/>
      <w:marBottom w:val="0"/>
      <w:divBdr>
        <w:top w:val="none" w:sz="0" w:space="0" w:color="auto"/>
        <w:left w:val="none" w:sz="0" w:space="0" w:color="auto"/>
        <w:bottom w:val="none" w:sz="0" w:space="0" w:color="auto"/>
        <w:right w:val="none" w:sz="0" w:space="0" w:color="auto"/>
      </w:divBdr>
    </w:div>
    <w:div w:id="1432892361">
      <w:bodyDiv w:val="1"/>
      <w:marLeft w:val="0"/>
      <w:marRight w:val="0"/>
      <w:marTop w:val="0"/>
      <w:marBottom w:val="0"/>
      <w:divBdr>
        <w:top w:val="none" w:sz="0" w:space="0" w:color="auto"/>
        <w:left w:val="none" w:sz="0" w:space="0" w:color="auto"/>
        <w:bottom w:val="none" w:sz="0" w:space="0" w:color="auto"/>
        <w:right w:val="none" w:sz="0" w:space="0" w:color="auto"/>
      </w:divBdr>
      <w:divsChild>
        <w:div w:id="849370627">
          <w:marLeft w:val="547"/>
          <w:marRight w:val="0"/>
          <w:marTop w:val="0"/>
          <w:marBottom w:val="0"/>
          <w:divBdr>
            <w:top w:val="none" w:sz="0" w:space="0" w:color="auto"/>
            <w:left w:val="none" w:sz="0" w:space="0" w:color="auto"/>
            <w:bottom w:val="none" w:sz="0" w:space="0" w:color="auto"/>
            <w:right w:val="none" w:sz="0" w:space="0" w:color="auto"/>
          </w:divBdr>
        </w:div>
        <w:div w:id="874925652">
          <w:marLeft w:val="547"/>
          <w:marRight w:val="0"/>
          <w:marTop w:val="0"/>
          <w:marBottom w:val="0"/>
          <w:divBdr>
            <w:top w:val="none" w:sz="0" w:space="0" w:color="auto"/>
            <w:left w:val="none" w:sz="0" w:space="0" w:color="auto"/>
            <w:bottom w:val="none" w:sz="0" w:space="0" w:color="auto"/>
            <w:right w:val="none" w:sz="0" w:space="0" w:color="auto"/>
          </w:divBdr>
        </w:div>
        <w:div w:id="951403538">
          <w:marLeft w:val="547"/>
          <w:marRight w:val="0"/>
          <w:marTop w:val="0"/>
          <w:marBottom w:val="0"/>
          <w:divBdr>
            <w:top w:val="none" w:sz="0" w:space="0" w:color="auto"/>
            <w:left w:val="none" w:sz="0" w:space="0" w:color="auto"/>
            <w:bottom w:val="none" w:sz="0" w:space="0" w:color="auto"/>
            <w:right w:val="none" w:sz="0" w:space="0" w:color="auto"/>
          </w:divBdr>
        </w:div>
        <w:div w:id="1597052501">
          <w:marLeft w:val="547"/>
          <w:marRight w:val="0"/>
          <w:marTop w:val="0"/>
          <w:marBottom w:val="0"/>
          <w:divBdr>
            <w:top w:val="none" w:sz="0" w:space="0" w:color="auto"/>
            <w:left w:val="none" w:sz="0" w:space="0" w:color="auto"/>
            <w:bottom w:val="none" w:sz="0" w:space="0" w:color="auto"/>
            <w:right w:val="none" w:sz="0" w:space="0" w:color="auto"/>
          </w:divBdr>
        </w:div>
        <w:div w:id="1962297665">
          <w:marLeft w:val="547"/>
          <w:marRight w:val="0"/>
          <w:marTop w:val="0"/>
          <w:marBottom w:val="0"/>
          <w:divBdr>
            <w:top w:val="none" w:sz="0" w:space="0" w:color="auto"/>
            <w:left w:val="none" w:sz="0" w:space="0" w:color="auto"/>
            <w:bottom w:val="none" w:sz="0" w:space="0" w:color="auto"/>
            <w:right w:val="none" w:sz="0" w:space="0" w:color="auto"/>
          </w:divBdr>
        </w:div>
      </w:divsChild>
    </w:div>
    <w:div w:id="1435595107">
      <w:bodyDiv w:val="1"/>
      <w:marLeft w:val="0"/>
      <w:marRight w:val="0"/>
      <w:marTop w:val="0"/>
      <w:marBottom w:val="0"/>
      <w:divBdr>
        <w:top w:val="none" w:sz="0" w:space="0" w:color="auto"/>
        <w:left w:val="none" w:sz="0" w:space="0" w:color="auto"/>
        <w:bottom w:val="none" w:sz="0" w:space="0" w:color="auto"/>
        <w:right w:val="none" w:sz="0" w:space="0" w:color="auto"/>
      </w:divBdr>
    </w:div>
    <w:div w:id="1447693895">
      <w:bodyDiv w:val="1"/>
      <w:marLeft w:val="0"/>
      <w:marRight w:val="0"/>
      <w:marTop w:val="0"/>
      <w:marBottom w:val="0"/>
      <w:divBdr>
        <w:top w:val="none" w:sz="0" w:space="0" w:color="auto"/>
        <w:left w:val="none" w:sz="0" w:space="0" w:color="auto"/>
        <w:bottom w:val="none" w:sz="0" w:space="0" w:color="auto"/>
        <w:right w:val="none" w:sz="0" w:space="0" w:color="auto"/>
      </w:divBdr>
    </w:div>
    <w:div w:id="1464811847">
      <w:bodyDiv w:val="1"/>
      <w:marLeft w:val="0"/>
      <w:marRight w:val="0"/>
      <w:marTop w:val="0"/>
      <w:marBottom w:val="0"/>
      <w:divBdr>
        <w:top w:val="none" w:sz="0" w:space="0" w:color="auto"/>
        <w:left w:val="none" w:sz="0" w:space="0" w:color="auto"/>
        <w:bottom w:val="none" w:sz="0" w:space="0" w:color="auto"/>
        <w:right w:val="none" w:sz="0" w:space="0" w:color="auto"/>
      </w:divBdr>
    </w:div>
    <w:div w:id="1484926369">
      <w:bodyDiv w:val="1"/>
      <w:marLeft w:val="0"/>
      <w:marRight w:val="0"/>
      <w:marTop w:val="0"/>
      <w:marBottom w:val="0"/>
      <w:divBdr>
        <w:top w:val="none" w:sz="0" w:space="0" w:color="auto"/>
        <w:left w:val="none" w:sz="0" w:space="0" w:color="auto"/>
        <w:bottom w:val="none" w:sz="0" w:space="0" w:color="auto"/>
        <w:right w:val="none" w:sz="0" w:space="0" w:color="auto"/>
      </w:divBdr>
    </w:div>
    <w:div w:id="1500460720">
      <w:bodyDiv w:val="1"/>
      <w:marLeft w:val="0"/>
      <w:marRight w:val="0"/>
      <w:marTop w:val="0"/>
      <w:marBottom w:val="0"/>
      <w:divBdr>
        <w:top w:val="none" w:sz="0" w:space="0" w:color="auto"/>
        <w:left w:val="none" w:sz="0" w:space="0" w:color="auto"/>
        <w:bottom w:val="none" w:sz="0" w:space="0" w:color="auto"/>
        <w:right w:val="none" w:sz="0" w:space="0" w:color="auto"/>
      </w:divBdr>
    </w:div>
    <w:div w:id="1519196651">
      <w:bodyDiv w:val="1"/>
      <w:marLeft w:val="0"/>
      <w:marRight w:val="0"/>
      <w:marTop w:val="0"/>
      <w:marBottom w:val="0"/>
      <w:divBdr>
        <w:top w:val="none" w:sz="0" w:space="0" w:color="auto"/>
        <w:left w:val="none" w:sz="0" w:space="0" w:color="auto"/>
        <w:bottom w:val="none" w:sz="0" w:space="0" w:color="auto"/>
        <w:right w:val="none" w:sz="0" w:space="0" w:color="auto"/>
      </w:divBdr>
    </w:div>
    <w:div w:id="1580405056">
      <w:bodyDiv w:val="1"/>
      <w:marLeft w:val="0"/>
      <w:marRight w:val="0"/>
      <w:marTop w:val="0"/>
      <w:marBottom w:val="0"/>
      <w:divBdr>
        <w:top w:val="none" w:sz="0" w:space="0" w:color="auto"/>
        <w:left w:val="none" w:sz="0" w:space="0" w:color="auto"/>
        <w:bottom w:val="none" w:sz="0" w:space="0" w:color="auto"/>
        <w:right w:val="none" w:sz="0" w:space="0" w:color="auto"/>
      </w:divBdr>
    </w:div>
    <w:div w:id="1597202747">
      <w:bodyDiv w:val="1"/>
      <w:marLeft w:val="0"/>
      <w:marRight w:val="0"/>
      <w:marTop w:val="0"/>
      <w:marBottom w:val="0"/>
      <w:divBdr>
        <w:top w:val="none" w:sz="0" w:space="0" w:color="auto"/>
        <w:left w:val="none" w:sz="0" w:space="0" w:color="auto"/>
        <w:bottom w:val="none" w:sz="0" w:space="0" w:color="auto"/>
        <w:right w:val="none" w:sz="0" w:space="0" w:color="auto"/>
      </w:divBdr>
    </w:div>
    <w:div w:id="1616135409">
      <w:bodyDiv w:val="1"/>
      <w:marLeft w:val="0"/>
      <w:marRight w:val="0"/>
      <w:marTop w:val="0"/>
      <w:marBottom w:val="0"/>
      <w:divBdr>
        <w:top w:val="none" w:sz="0" w:space="0" w:color="auto"/>
        <w:left w:val="none" w:sz="0" w:space="0" w:color="auto"/>
        <w:bottom w:val="none" w:sz="0" w:space="0" w:color="auto"/>
        <w:right w:val="none" w:sz="0" w:space="0" w:color="auto"/>
      </w:divBdr>
    </w:div>
    <w:div w:id="1649090579">
      <w:bodyDiv w:val="1"/>
      <w:marLeft w:val="0"/>
      <w:marRight w:val="0"/>
      <w:marTop w:val="0"/>
      <w:marBottom w:val="0"/>
      <w:divBdr>
        <w:top w:val="none" w:sz="0" w:space="0" w:color="auto"/>
        <w:left w:val="none" w:sz="0" w:space="0" w:color="auto"/>
        <w:bottom w:val="none" w:sz="0" w:space="0" w:color="auto"/>
        <w:right w:val="none" w:sz="0" w:space="0" w:color="auto"/>
      </w:divBdr>
    </w:div>
    <w:div w:id="1687514425">
      <w:bodyDiv w:val="1"/>
      <w:marLeft w:val="0"/>
      <w:marRight w:val="0"/>
      <w:marTop w:val="0"/>
      <w:marBottom w:val="0"/>
      <w:divBdr>
        <w:top w:val="none" w:sz="0" w:space="0" w:color="auto"/>
        <w:left w:val="none" w:sz="0" w:space="0" w:color="auto"/>
        <w:bottom w:val="none" w:sz="0" w:space="0" w:color="auto"/>
        <w:right w:val="none" w:sz="0" w:space="0" w:color="auto"/>
      </w:divBdr>
      <w:divsChild>
        <w:div w:id="621615956">
          <w:marLeft w:val="547"/>
          <w:marRight w:val="0"/>
          <w:marTop w:val="0"/>
          <w:marBottom w:val="0"/>
          <w:divBdr>
            <w:top w:val="none" w:sz="0" w:space="0" w:color="auto"/>
            <w:left w:val="none" w:sz="0" w:space="0" w:color="auto"/>
            <w:bottom w:val="none" w:sz="0" w:space="0" w:color="auto"/>
            <w:right w:val="none" w:sz="0" w:space="0" w:color="auto"/>
          </w:divBdr>
        </w:div>
        <w:div w:id="1027217899">
          <w:marLeft w:val="547"/>
          <w:marRight w:val="0"/>
          <w:marTop w:val="0"/>
          <w:marBottom w:val="0"/>
          <w:divBdr>
            <w:top w:val="none" w:sz="0" w:space="0" w:color="auto"/>
            <w:left w:val="none" w:sz="0" w:space="0" w:color="auto"/>
            <w:bottom w:val="none" w:sz="0" w:space="0" w:color="auto"/>
            <w:right w:val="none" w:sz="0" w:space="0" w:color="auto"/>
          </w:divBdr>
        </w:div>
        <w:div w:id="1209494438">
          <w:marLeft w:val="547"/>
          <w:marRight w:val="0"/>
          <w:marTop w:val="0"/>
          <w:marBottom w:val="0"/>
          <w:divBdr>
            <w:top w:val="none" w:sz="0" w:space="0" w:color="auto"/>
            <w:left w:val="none" w:sz="0" w:space="0" w:color="auto"/>
            <w:bottom w:val="none" w:sz="0" w:space="0" w:color="auto"/>
            <w:right w:val="none" w:sz="0" w:space="0" w:color="auto"/>
          </w:divBdr>
        </w:div>
      </w:divsChild>
    </w:div>
    <w:div w:id="1695111248">
      <w:bodyDiv w:val="1"/>
      <w:marLeft w:val="0"/>
      <w:marRight w:val="0"/>
      <w:marTop w:val="0"/>
      <w:marBottom w:val="0"/>
      <w:divBdr>
        <w:top w:val="none" w:sz="0" w:space="0" w:color="auto"/>
        <w:left w:val="none" w:sz="0" w:space="0" w:color="auto"/>
        <w:bottom w:val="none" w:sz="0" w:space="0" w:color="auto"/>
        <w:right w:val="none" w:sz="0" w:space="0" w:color="auto"/>
      </w:divBdr>
    </w:div>
    <w:div w:id="1710689267">
      <w:bodyDiv w:val="1"/>
      <w:marLeft w:val="0"/>
      <w:marRight w:val="0"/>
      <w:marTop w:val="0"/>
      <w:marBottom w:val="0"/>
      <w:divBdr>
        <w:top w:val="none" w:sz="0" w:space="0" w:color="auto"/>
        <w:left w:val="none" w:sz="0" w:space="0" w:color="auto"/>
        <w:bottom w:val="none" w:sz="0" w:space="0" w:color="auto"/>
        <w:right w:val="none" w:sz="0" w:space="0" w:color="auto"/>
      </w:divBdr>
    </w:div>
    <w:div w:id="1732313914">
      <w:bodyDiv w:val="1"/>
      <w:marLeft w:val="0"/>
      <w:marRight w:val="0"/>
      <w:marTop w:val="0"/>
      <w:marBottom w:val="0"/>
      <w:divBdr>
        <w:top w:val="none" w:sz="0" w:space="0" w:color="auto"/>
        <w:left w:val="none" w:sz="0" w:space="0" w:color="auto"/>
        <w:bottom w:val="none" w:sz="0" w:space="0" w:color="auto"/>
        <w:right w:val="none" w:sz="0" w:space="0" w:color="auto"/>
      </w:divBdr>
      <w:divsChild>
        <w:div w:id="229317069">
          <w:marLeft w:val="547"/>
          <w:marRight w:val="0"/>
          <w:marTop w:val="0"/>
          <w:marBottom w:val="0"/>
          <w:divBdr>
            <w:top w:val="none" w:sz="0" w:space="0" w:color="auto"/>
            <w:left w:val="none" w:sz="0" w:space="0" w:color="auto"/>
            <w:bottom w:val="none" w:sz="0" w:space="0" w:color="auto"/>
            <w:right w:val="none" w:sz="0" w:space="0" w:color="auto"/>
          </w:divBdr>
        </w:div>
        <w:div w:id="337999426">
          <w:marLeft w:val="547"/>
          <w:marRight w:val="0"/>
          <w:marTop w:val="0"/>
          <w:marBottom w:val="0"/>
          <w:divBdr>
            <w:top w:val="none" w:sz="0" w:space="0" w:color="auto"/>
            <w:left w:val="none" w:sz="0" w:space="0" w:color="auto"/>
            <w:bottom w:val="none" w:sz="0" w:space="0" w:color="auto"/>
            <w:right w:val="none" w:sz="0" w:space="0" w:color="auto"/>
          </w:divBdr>
        </w:div>
        <w:div w:id="792405790">
          <w:marLeft w:val="547"/>
          <w:marRight w:val="0"/>
          <w:marTop w:val="0"/>
          <w:marBottom w:val="0"/>
          <w:divBdr>
            <w:top w:val="none" w:sz="0" w:space="0" w:color="auto"/>
            <w:left w:val="none" w:sz="0" w:space="0" w:color="auto"/>
            <w:bottom w:val="none" w:sz="0" w:space="0" w:color="auto"/>
            <w:right w:val="none" w:sz="0" w:space="0" w:color="auto"/>
          </w:divBdr>
        </w:div>
      </w:divsChild>
    </w:div>
    <w:div w:id="1805854636">
      <w:bodyDiv w:val="1"/>
      <w:marLeft w:val="0"/>
      <w:marRight w:val="0"/>
      <w:marTop w:val="0"/>
      <w:marBottom w:val="0"/>
      <w:divBdr>
        <w:top w:val="none" w:sz="0" w:space="0" w:color="auto"/>
        <w:left w:val="none" w:sz="0" w:space="0" w:color="auto"/>
        <w:bottom w:val="none" w:sz="0" w:space="0" w:color="auto"/>
        <w:right w:val="none" w:sz="0" w:space="0" w:color="auto"/>
      </w:divBdr>
    </w:div>
    <w:div w:id="1815023929">
      <w:bodyDiv w:val="1"/>
      <w:marLeft w:val="0"/>
      <w:marRight w:val="0"/>
      <w:marTop w:val="0"/>
      <w:marBottom w:val="0"/>
      <w:divBdr>
        <w:top w:val="none" w:sz="0" w:space="0" w:color="auto"/>
        <w:left w:val="none" w:sz="0" w:space="0" w:color="auto"/>
        <w:bottom w:val="none" w:sz="0" w:space="0" w:color="auto"/>
        <w:right w:val="none" w:sz="0" w:space="0" w:color="auto"/>
      </w:divBdr>
    </w:div>
    <w:div w:id="1824732293">
      <w:bodyDiv w:val="1"/>
      <w:marLeft w:val="0"/>
      <w:marRight w:val="0"/>
      <w:marTop w:val="0"/>
      <w:marBottom w:val="0"/>
      <w:divBdr>
        <w:top w:val="none" w:sz="0" w:space="0" w:color="auto"/>
        <w:left w:val="none" w:sz="0" w:space="0" w:color="auto"/>
        <w:bottom w:val="none" w:sz="0" w:space="0" w:color="auto"/>
        <w:right w:val="none" w:sz="0" w:space="0" w:color="auto"/>
      </w:divBdr>
    </w:div>
    <w:div w:id="1825659999">
      <w:bodyDiv w:val="1"/>
      <w:marLeft w:val="0"/>
      <w:marRight w:val="0"/>
      <w:marTop w:val="0"/>
      <w:marBottom w:val="0"/>
      <w:divBdr>
        <w:top w:val="none" w:sz="0" w:space="0" w:color="auto"/>
        <w:left w:val="none" w:sz="0" w:space="0" w:color="auto"/>
        <w:bottom w:val="none" w:sz="0" w:space="0" w:color="auto"/>
        <w:right w:val="none" w:sz="0" w:space="0" w:color="auto"/>
      </w:divBdr>
    </w:div>
    <w:div w:id="1825972540">
      <w:bodyDiv w:val="1"/>
      <w:marLeft w:val="0"/>
      <w:marRight w:val="0"/>
      <w:marTop w:val="0"/>
      <w:marBottom w:val="0"/>
      <w:divBdr>
        <w:top w:val="none" w:sz="0" w:space="0" w:color="auto"/>
        <w:left w:val="none" w:sz="0" w:space="0" w:color="auto"/>
        <w:bottom w:val="none" w:sz="0" w:space="0" w:color="auto"/>
        <w:right w:val="none" w:sz="0" w:space="0" w:color="auto"/>
      </w:divBdr>
    </w:div>
    <w:div w:id="1830093974">
      <w:bodyDiv w:val="1"/>
      <w:marLeft w:val="0"/>
      <w:marRight w:val="0"/>
      <w:marTop w:val="0"/>
      <w:marBottom w:val="0"/>
      <w:divBdr>
        <w:top w:val="none" w:sz="0" w:space="0" w:color="auto"/>
        <w:left w:val="none" w:sz="0" w:space="0" w:color="auto"/>
        <w:bottom w:val="none" w:sz="0" w:space="0" w:color="auto"/>
        <w:right w:val="none" w:sz="0" w:space="0" w:color="auto"/>
      </w:divBdr>
    </w:div>
    <w:div w:id="1919515259">
      <w:bodyDiv w:val="1"/>
      <w:marLeft w:val="0"/>
      <w:marRight w:val="0"/>
      <w:marTop w:val="0"/>
      <w:marBottom w:val="0"/>
      <w:divBdr>
        <w:top w:val="none" w:sz="0" w:space="0" w:color="auto"/>
        <w:left w:val="none" w:sz="0" w:space="0" w:color="auto"/>
        <w:bottom w:val="none" w:sz="0" w:space="0" w:color="auto"/>
        <w:right w:val="none" w:sz="0" w:space="0" w:color="auto"/>
      </w:divBdr>
    </w:div>
    <w:div w:id="1938100109">
      <w:bodyDiv w:val="1"/>
      <w:marLeft w:val="0"/>
      <w:marRight w:val="0"/>
      <w:marTop w:val="0"/>
      <w:marBottom w:val="0"/>
      <w:divBdr>
        <w:top w:val="none" w:sz="0" w:space="0" w:color="auto"/>
        <w:left w:val="none" w:sz="0" w:space="0" w:color="auto"/>
        <w:bottom w:val="none" w:sz="0" w:space="0" w:color="auto"/>
        <w:right w:val="none" w:sz="0" w:space="0" w:color="auto"/>
      </w:divBdr>
    </w:div>
    <w:div w:id="1947156697">
      <w:bodyDiv w:val="1"/>
      <w:marLeft w:val="0"/>
      <w:marRight w:val="0"/>
      <w:marTop w:val="0"/>
      <w:marBottom w:val="0"/>
      <w:divBdr>
        <w:top w:val="none" w:sz="0" w:space="0" w:color="auto"/>
        <w:left w:val="none" w:sz="0" w:space="0" w:color="auto"/>
        <w:bottom w:val="none" w:sz="0" w:space="0" w:color="auto"/>
        <w:right w:val="none" w:sz="0" w:space="0" w:color="auto"/>
      </w:divBdr>
    </w:div>
    <w:div w:id="1964917738">
      <w:bodyDiv w:val="1"/>
      <w:marLeft w:val="0"/>
      <w:marRight w:val="0"/>
      <w:marTop w:val="0"/>
      <w:marBottom w:val="0"/>
      <w:divBdr>
        <w:top w:val="none" w:sz="0" w:space="0" w:color="auto"/>
        <w:left w:val="none" w:sz="0" w:space="0" w:color="auto"/>
        <w:bottom w:val="none" w:sz="0" w:space="0" w:color="auto"/>
        <w:right w:val="none" w:sz="0" w:space="0" w:color="auto"/>
      </w:divBdr>
    </w:div>
    <w:div w:id="2024625146">
      <w:bodyDiv w:val="1"/>
      <w:marLeft w:val="0"/>
      <w:marRight w:val="0"/>
      <w:marTop w:val="0"/>
      <w:marBottom w:val="0"/>
      <w:divBdr>
        <w:top w:val="none" w:sz="0" w:space="0" w:color="auto"/>
        <w:left w:val="none" w:sz="0" w:space="0" w:color="auto"/>
        <w:bottom w:val="none" w:sz="0" w:space="0" w:color="auto"/>
        <w:right w:val="none" w:sz="0" w:space="0" w:color="auto"/>
      </w:divBdr>
    </w:div>
    <w:div w:id="2042977948">
      <w:bodyDiv w:val="1"/>
      <w:marLeft w:val="0"/>
      <w:marRight w:val="0"/>
      <w:marTop w:val="0"/>
      <w:marBottom w:val="0"/>
      <w:divBdr>
        <w:top w:val="none" w:sz="0" w:space="0" w:color="auto"/>
        <w:left w:val="none" w:sz="0" w:space="0" w:color="auto"/>
        <w:bottom w:val="none" w:sz="0" w:space="0" w:color="auto"/>
        <w:right w:val="none" w:sz="0" w:space="0" w:color="auto"/>
      </w:divBdr>
      <w:divsChild>
        <w:div w:id="151138414">
          <w:marLeft w:val="547"/>
          <w:marRight w:val="0"/>
          <w:marTop w:val="0"/>
          <w:marBottom w:val="0"/>
          <w:divBdr>
            <w:top w:val="none" w:sz="0" w:space="0" w:color="auto"/>
            <w:left w:val="none" w:sz="0" w:space="0" w:color="auto"/>
            <w:bottom w:val="none" w:sz="0" w:space="0" w:color="auto"/>
            <w:right w:val="none" w:sz="0" w:space="0" w:color="auto"/>
          </w:divBdr>
        </w:div>
        <w:div w:id="272369975">
          <w:marLeft w:val="547"/>
          <w:marRight w:val="0"/>
          <w:marTop w:val="0"/>
          <w:marBottom w:val="0"/>
          <w:divBdr>
            <w:top w:val="none" w:sz="0" w:space="0" w:color="auto"/>
            <w:left w:val="none" w:sz="0" w:space="0" w:color="auto"/>
            <w:bottom w:val="none" w:sz="0" w:space="0" w:color="auto"/>
            <w:right w:val="none" w:sz="0" w:space="0" w:color="auto"/>
          </w:divBdr>
        </w:div>
        <w:div w:id="333529751">
          <w:marLeft w:val="547"/>
          <w:marRight w:val="0"/>
          <w:marTop w:val="0"/>
          <w:marBottom w:val="0"/>
          <w:divBdr>
            <w:top w:val="none" w:sz="0" w:space="0" w:color="auto"/>
            <w:left w:val="none" w:sz="0" w:space="0" w:color="auto"/>
            <w:bottom w:val="none" w:sz="0" w:space="0" w:color="auto"/>
            <w:right w:val="none" w:sz="0" w:space="0" w:color="auto"/>
          </w:divBdr>
        </w:div>
        <w:div w:id="631325213">
          <w:marLeft w:val="547"/>
          <w:marRight w:val="0"/>
          <w:marTop w:val="0"/>
          <w:marBottom w:val="0"/>
          <w:divBdr>
            <w:top w:val="none" w:sz="0" w:space="0" w:color="auto"/>
            <w:left w:val="none" w:sz="0" w:space="0" w:color="auto"/>
            <w:bottom w:val="none" w:sz="0" w:space="0" w:color="auto"/>
            <w:right w:val="none" w:sz="0" w:space="0" w:color="auto"/>
          </w:divBdr>
        </w:div>
        <w:div w:id="692340998">
          <w:marLeft w:val="547"/>
          <w:marRight w:val="0"/>
          <w:marTop w:val="0"/>
          <w:marBottom w:val="0"/>
          <w:divBdr>
            <w:top w:val="none" w:sz="0" w:space="0" w:color="auto"/>
            <w:left w:val="none" w:sz="0" w:space="0" w:color="auto"/>
            <w:bottom w:val="none" w:sz="0" w:space="0" w:color="auto"/>
            <w:right w:val="none" w:sz="0" w:space="0" w:color="auto"/>
          </w:divBdr>
        </w:div>
      </w:divsChild>
    </w:div>
    <w:div w:id="2079742747">
      <w:bodyDiv w:val="1"/>
      <w:marLeft w:val="0"/>
      <w:marRight w:val="0"/>
      <w:marTop w:val="0"/>
      <w:marBottom w:val="0"/>
      <w:divBdr>
        <w:top w:val="none" w:sz="0" w:space="0" w:color="auto"/>
        <w:left w:val="none" w:sz="0" w:space="0" w:color="auto"/>
        <w:bottom w:val="none" w:sz="0" w:space="0" w:color="auto"/>
        <w:right w:val="none" w:sz="0" w:space="0" w:color="auto"/>
      </w:divBdr>
    </w:div>
    <w:div w:id="2092387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8.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oleObject" Target="embeddings/oleObject155.bin"/><Relationship Id="rId170" Type="http://schemas.openxmlformats.org/officeDocument/2006/relationships/oleObject" Target="embeddings/oleObject83.bin"/><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68.wmf"/><Relationship Id="rId5" Type="http://schemas.microsoft.com/office/2007/relationships/stylesWithEffects" Target="stylesWithEffects.xml"/><Relationship Id="rId181" Type="http://schemas.openxmlformats.org/officeDocument/2006/relationships/oleObject" Target="embeddings/oleObject90.bin"/><Relationship Id="rId237" Type="http://schemas.openxmlformats.org/officeDocument/2006/relationships/oleObject" Target="embeddings/oleObject117.bin"/><Relationship Id="rId279" Type="http://schemas.openxmlformats.org/officeDocument/2006/relationships/image" Target="media/image134.png"/><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image" Target="media/image179.wmf"/><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image" Target="media/image88.wmf"/><Relationship Id="rId206" Type="http://schemas.openxmlformats.org/officeDocument/2006/relationships/oleObject" Target="embeddings/oleObject102.bin"/><Relationship Id="rId248" Type="http://schemas.openxmlformats.org/officeDocument/2006/relationships/image" Target="media/image117.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image" Target="media/image156.wmf"/><Relationship Id="rId357" Type="http://schemas.openxmlformats.org/officeDocument/2006/relationships/header" Target="header3.xml"/><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6.bin"/><Relationship Id="rId217" Type="http://schemas.openxmlformats.org/officeDocument/2006/relationships/oleObject" Target="embeddings/oleObject107.bin"/><Relationship Id="rId259" Type="http://schemas.openxmlformats.org/officeDocument/2006/relationships/oleObject" Target="embeddings/oleObject128.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28.wmf"/><Relationship Id="rId326" Type="http://schemas.openxmlformats.org/officeDocument/2006/relationships/oleObject" Target="embeddings/oleObject156.bin"/><Relationship Id="rId65" Type="http://schemas.openxmlformats.org/officeDocument/2006/relationships/oleObject" Target="embeddings/oleObject28.bin"/><Relationship Id="rId130" Type="http://schemas.openxmlformats.org/officeDocument/2006/relationships/image" Target="media/image61.wmf"/><Relationship Id="rId172" Type="http://schemas.openxmlformats.org/officeDocument/2006/relationships/image" Target="media/image79.wmf"/><Relationship Id="rId228" Type="http://schemas.openxmlformats.org/officeDocument/2006/relationships/image" Target="media/image107.wmf"/><Relationship Id="rId281" Type="http://schemas.openxmlformats.org/officeDocument/2006/relationships/image" Target="media/image136.tiff"/><Relationship Id="rId337" Type="http://schemas.openxmlformats.org/officeDocument/2006/relationships/image" Target="media/image170.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6.bin"/><Relationship Id="rId7" Type="http://schemas.openxmlformats.org/officeDocument/2006/relationships/webSettings" Target="webSettings.xml"/><Relationship Id="rId183" Type="http://schemas.openxmlformats.org/officeDocument/2006/relationships/oleObject" Target="embeddings/oleObject91.bin"/><Relationship Id="rId239" Type="http://schemas.openxmlformats.org/officeDocument/2006/relationships/oleObject" Target="embeddings/oleObject118.bin"/><Relationship Id="rId250" Type="http://schemas.openxmlformats.org/officeDocument/2006/relationships/image" Target="media/image118.wmf"/><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image" Target="media/image181.wmf"/><Relationship Id="rId152" Type="http://schemas.openxmlformats.org/officeDocument/2006/relationships/image" Target="media/image72.wmf"/><Relationship Id="rId194" Type="http://schemas.openxmlformats.org/officeDocument/2006/relationships/image" Target="media/image89.wmf"/><Relationship Id="rId208" Type="http://schemas.openxmlformats.org/officeDocument/2006/relationships/oleObject" Target="embeddings/oleObject103.bin"/><Relationship Id="rId261" Type="http://schemas.openxmlformats.org/officeDocument/2006/relationships/oleObject" Target="embeddings/oleObject129.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57.wmf"/><Relationship Id="rId359" Type="http://schemas.openxmlformats.org/officeDocument/2006/relationships/fontTable" Target="fontTable.xml"/><Relationship Id="rId98" Type="http://schemas.openxmlformats.org/officeDocument/2006/relationships/image" Target="media/image45.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8.bin"/><Relationship Id="rId230" Type="http://schemas.openxmlformats.org/officeDocument/2006/relationships/image" Target="media/image108.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29.wmf"/><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57.bin"/><Relationship Id="rId349" Type="http://schemas.openxmlformats.org/officeDocument/2006/relationships/image" Target="media/image182.wmf"/><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image" Target="media/image97.tif"/><Relationship Id="rId360" Type="http://schemas.openxmlformats.org/officeDocument/2006/relationships/theme" Target="theme/theme1.xml"/><Relationship Id="rId220" Type="http://schemas.openxmlformats.org/officeDocument/2006/relationships/image" Target="media/image103.wmf"/><Relationship Id="rId241" Type="http://schemas.openxmlformats.org/officeDocument/2006/relationships/oleObject" Target="embeddings/oleObject119.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4.wmf"/><Relationship Id="rId283" Type="http://schemas.openxmlformats.org/officeDocument/2006/relationships/image" Target="media/image138.png"/><Relationship Id="rId318" Type="http://schemas.openxmlformats.org/officeDocument/2006/relationships/oleObject" Target="embeddings/oleObject152.bin"/><Relationship Id="rId339" Type="http://schemas.openxmlformats.org/officeDocument/2006/relationships/image" Target="media/image172.wmf"/><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oleObject" Target="embeddings/oleObject92.bin"/><Relationship Id="rId350" Type="http://schemas.openxmlformats.org/officeDocument/2006/relationships/image" Target="media/image183.tiff"/><Relationship Id="rId9" Type="http://schemas.openxmlformats.org/officeDocument/2006/relationships/endnotes" Target="endnotes.xml"/><Relationship Id="rId210" Type="http://schemas.openxmlformats.org/officeDocument/2006/relationships/image" Target="media/image98.wmf"/><Relationship Id="rId26" Type="http://schemas.openxmlformats.org/officeDocument/2006/relationships/image" Target="media/image9.wmf"/><Relationship Id="rId231" Type="http://schemas.openxmlformats.org/officeDocument/2006/relationships/oleObject" Target="embeddings/oleObject114.bin"/><Relationship Id="rId252" Type="http://schemas.openxmlformats.org/officeDocument/2006/relationships/image" Target="media/image119.wmf"/><Relationship Id="rId273" Type="http://schemas.openxmlformats.org/officeDocument/2006/relationships/oleObject" Target="embeddings/oleObject135.bin"/><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3.png"/><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73.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4.wmf"/><Relationship Id="rId221" Type="http://schemas.openxmlformats.org/officeDocument/2006/relationships/oleObject" Target="embeddings/oleObject109.bin"/><Relationship Id="rId242" Type="http://schemas.openxmlformats.org/officeDocument/2006/relationships/image" Target="media/image114.wmf"/><Relationship Id="rId263" Type="http://schemas.openxmlformats.org/officeDocument/2006/relationships/oleObject" Target="embeddings/oleObject130.bin"/><Relationship Id="rId284" Type="http://schemas.openxmlformats.org/officeDocument/2006/relationships/image" Target="media/image139.tif"/><Relationship Id="rId319" Type="http://schemas.openxmlformats.org/officeDocument/2006/relationships/image" Target="media/image158.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image" Target="media/image164.png"/><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5.wmf"/><Relationship Id="rId351" Type="http://schemas.openxmlformats.org/officeDocument/2006/relationships/hyperlink" Target="http://xueshu.baidu.com/s?wd=author%3A%28J.-Y.%20Delenne%29%20IATE%2C%20UMR%201208%20INRA-CIRAD-Montpellier%20Supagro-UM2%2C%20University%20of%20Montpellier%202%2C%20Montpellier%2C%20France&amp;tn=SE_baiduxueshu_c1gjeupa&amp;ie=utf-8&amp;sc_f_para=sc_hilight%3Dperson" TargetMode="External"/><Relationship Id="rId211" Type="http://schemas.openxmlformats.org/officeDocument/2006/relationships/oleObject" Target="embeddings/oleObject104.bin"/><Relationship Id="rId232" Type="http://schemas.openxmlformats.org/officeDocument/2006/relationships/image" Target="media/image109.wmf"/><Relationship Id="rId253" Type="http://schemas.openxmlformats.org/officeDocument/2006/relationships/oleObject" Target="embeddings/oleObject125.bin"/><Relationship Id="rId274" Type="http://schemas.openxmlformats.org/officeDocument/2006/relationships/image" Target="media/image130.wmf"/><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oleObject" Target="embeddings/oleObject153.bin"/><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0.wmf"/><Relationship Id="rId197" Type="http://schemas.openxmlformats.org/officeDocument/2006/relationships/oleObject" Target="embeddings/oleObject98.bin"/><Relationship Id="rId341" Type="http://schemas.openxmlformats.org/officeDocument/2006/relationships/image" Target="media/image174.wmf"/><Relationship Id="rId201" Type="http://schemas.openxmlformats.org/officeDocument/2006/relationships/oleObject" Target="embeddings/oleObject100.bin"/><Relationship Id="rId222" Type="http://schemas.openxmlformats.org/officeDocument/2006/relationships/image" Target="media/image104.wmf"/><Relationship Id="rId243" Type="http://schemas.openxmlformats.org/officeDocument/2006/relationships/oleObject" Target="embeddings/oleObject120.bin"/><Relationship Id="rId264" Type="http://schemas.openxmlformats.org/officeDocument/2006/relationships/image" Target="media/image125.wmf"/><Relationship Id="rId285" Type="http://schemas.openxmlformats.org/officeDocument/2006/relationships/image" Target="media/image140.tif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48.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3.bin"/><Relationship Id="rId331" Type="http://schemas.openxmlformats.org/officeDocument/2006/relationships/image" Target="media/image165.wmf"/><Relationship Id="rId352" Type="http://schemas.openxmlformats.org/officeDocument/2006/relationships/hyperlink" Target="http://xueshu.baidu.com/s?wd=paperuri%3A%28c6a68bf352aa20900d550af864e81dcc%29&amp;filter=sc_long_sign&amp;tn=SE_xueshusource_2kduw22v&amp;sc_vurl=http%3A%2F%2Fd.wanfangdata.com.cn%2FPeriodical%2Fsdlxyjyjz-e201704001&amp;ie=utf-8&amp;sc_us=18396073736436173402" TargetMode="External"/><Relationship Id="rId1" Type="http://schemas.microsoft.com/office/2006/relationships/keyMapCustomizations" Target="customizations.xml"/><Relationship Id="rId212" Type="http://schemas.openxmlformats.org/officeDocument/2006/relationships/image" Target="media/image99.wmf"/><Relationship Id="rId233" Type="http://schemas.openxmlformats.org/officeDocument/2006/relationships/oleObject" Target="embeddings/oleObject115.bin"/><Relationship Id="rId254" Type="http://schemas.openxmlformats.org/officeDocument/2006/relationships/image" Target="media/image120.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36.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1.wmf"/><Relationship Id="rId321" Type="http://schemas.openxmlformats.org/officeDocument/2006/relationships/image" Target="media/image159.wmf"/><Relationship Id="rId342" Type="http://schemas.openxmlformats.org/officeDocument/2006/relationships/image" Target="media/image175.wmf"/><Relationship Id="rId202" Type="http://schemas.openxmlformats.org/officeDocument/2006/relationships/image" Target="media/image93.tiff"/><Relationship Id="rId223" Type="http://schemas.openxmlformats.org/officeDocument/2006/relationships/oleObject" Target="embeddings/oleObject110.bin"/><Relationship Id="rId244" Type="http://schemas.openxmlformats.org/officeDocument/2006/relationships/image" Target="media/image115.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1.bin"/><Relationship Id="rId286" Type="http://schemas.openxmlformats.org/officeDocument/2006/relationships/image" Target="media/image141.tif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86.wmf"/><Relationship Id="rId311" Type="http://schemas.openxmlformats.org/officeDocument/2006/relationships/image" Target="media/image154.wmf"/><Relationship Id="rId332" Type="http://schemas.openxmlformats.org/officeDocument/2006/relationships/oleObject" Target="embeddings/oleObject158.bin"/><Relationship Id="rId353" Type="http://schemas.openxmlformats.org/officeDocument/2006/relationships/header" Target="header1.xml"/><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5.bin"/><Relationship Id="rId234" Type="http://schemas.openxmlformats.org/officeDocument/2006/relationships/image" Target="media/image110.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oleObject" Target="embeddings/oleObject126.bin"/><Relationship Id="rId276" Type="http://schemas.openxmlformats.org/officeDocument/2006/relationships/image" Target="media/image131.png"/><Relationship Id="rId297" Type="http://schemas.openxmlformats.org/officeDocument/2006/relationships/image" Target="media/image147.wm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1.wmf"/><Relationship Id="rId301" Type="http://schemas.openxmlformats.org/officeDocument/2006/relationships/image" Target="media/image149.wmf"/><Relationship Id="rId322" Type="http://schemas.openxmlformats.org/officeDocument/2006/relationships/oleObject" Target="embeddings/oleObject154.bin"/><Relationship Id="rId343" Type="http://schemas.openxmlformats.org/officeDocument/2006/relationships/image" Target="media/image176.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image" Target="media/image94.wmf"/><Relationship Id="rId19" Type="http://schemas.openxmlformats.org/officeDocument/2006/relationships/oleObject" Target="embeddings/oleObject5.bin"/><Relationship Id="rId224" Type="http://schemas.openxmlformats.org/officeDocument/2006/relationships/image" Target="media/image105.wmf"/><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image" Target="media/image142.wmf"/><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81.bin"/><Relationship Id="rId312" Type="http://schemas.openxmlformats.org/officeDocument/2006/relationships/oleObject" Target="embeddings/oleObject149.bin"/><Relationship Id="rId333" Type="http://schemas.openxmlformats.org/officeDocument/2006/relationships/image" Target="media/image166.wmf"/><Relationship Id="rId354" Type="http://schemas.openxmlformats.org/officeDocument/2006/relationships/header" Target="header2.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16.bin"/><Relationship Id="rId256" Type="http://schemas.openxmlformats.org/officeDocument/2006/relationships/image" Target="media/image121.wmf"/><Relationship Id="rId277" Type="http://schemas.openxmlformats.org/officeDocument/2006/relationships/image" Target="media/image132.png"/><Relationship Id="rId298" Type="http://schemas.openxmlformats.org/officeDocument/2006/relationships/oleObject" Target="embeddings/oleObject142.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4.bin"/><Relationship Id="rId323" Type="http://schemas.openxmlformats.org/officeDocument/2006/relationships/image" Target="media/image160.wmf"/><Relationship Id="rId344" Type="http://schemas.openxmlformats.org/officeDocument/2006/relationships/image" Target="media/image177.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9.bin"/><Relationship Id="rId190" Type="http://schemas.openxmlformats.org/officeDocument/2006/relationships/image" Target="media/image87.wmf"/><Relationship Id="rId204" Type="http://schemas.openxmlformats.org/officeDocument/2006/relationships/oleObject" Target="embeddings/oleObject101.bin"/><Relationship Id="rId225" Type="http://schemas.openxmlformats.org/officeDocument/2006/relationships/oleObject" Target="embeddings/oleObject111.bin"/><Relationship Id="rId246" Type="http://schemas.openxmlformats.org/officeDocument/2006/relationships/image" Target="media/image116.wmf"/><Relationship Id="rId267" Type="http://schemas.openxmlformats.org/officeDocument/2006/relationships/oleObject" Target="embeddings/oleObject132.bin"/><Relationship Id="rId288" Type="http://schemas.openxmlformats.org/officeDocument/2006/relationships/oleObject" Target="embeddings/oleObject137.bin"/><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image" Target="media/image155.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7.wmf"/><Relationship Id="rId355" Type="http://schemas.openxmlformats.org/officeDocument/2006/relationships/footer" Target="footer1.xml"/><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oleObject" Target="embeddings/oleObject106.bin"/><Relationship Id="rId236" Type="http://schemas.openxmlformats.org/officeDocument/2006/relationships/image" Target="media/image111.wmf"/><Relationship Id="rId257" Type="http://schemas.openxmlformats.org/officeDocument/2006/relationships/oleObject" Target="embeddings/oleObject127.bin"/><Relationship Id="rId278" Type="http://schemas.openxmlformats.org/officeDocument/2006/relationships/image" Target="media/image133.png"/><Relationship Id="rId303" Type="http://schemas.openxmlformats.org/officeDocument/2006/relationships/image" Target="media/image150.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78.wmf"/><Relationship Id="rId191" Type="http://schemas.openxmlformats.org/officeDocument/2006/relationships/oleObject" Target="embeddings/oleObject95.bin"/><Relationship Id="rId205" Type="http://schemas.openxmlformats.org/officeDocument/2006/relationships/image" Target="media/image95.wmf"/><Relationship Id="rId247" Type="http://schemas.openxmlformats.org/officeDocument/2006/relationships/oleObject" Target="embeddings/oleObject122.bin"/><Relationship Id="rId107" Type="http://schemas.openxmlformats.org/officeDocument/2006/relationships/oleObject" Target="embeddings/oleObject49.bin"/><Relationship Id="rId289" Type="http://schemas.openxmlformats.org/officeDocument/2006/relationships/image" Target="media/image143.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50.bin"/><Relationship Id="rId356" Type="http://schemas.openxmlformats.org/officeDocument/2006/relationships/footer" Target="footer2.xml"/><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61.wmf"/><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5.tiff"/><Relationship Id="rId336" Type="http://schemas.openxmlformats.org/officeDocument/2006/relationships/image" Target="media/image169.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image" Target="media/image83.wmf"/><Relationship Id="rId6" Type="http://schemas.openxmlformats.org/officeDocument/2006/relationships/settings" Target="settings.xml"/><Relationship Id="rId238" Type="http://schemas.openxmlformats.org/officeDocument/2006/relationships/image" Target="media/image11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80.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1.bin"/><Relationship Id="rId193" Type="http://schemas.openxmlformats.org/officeDocument/2006/relationships/oleObject" Target="embeddings/oleObject96.bin"/><Relationship Id="rId207" Type="http://schemas.openxmlformats.org/officeDocument/2006/relationships/image" Target="media/image96.wmf"/><Relationship Id="rId249" Type="http://schemas.openxmlformats.org/officeDocument/2006/relationships/oleObject" Target="embeddings/oleObject123.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3.wmf"/><Relationship Id="rId316" Type="http://schemas.openxmlformats.org/officeDocument/2006/relationships/oleObject" Target="embeddings/oleObject151.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footer" Target="footer3.xml"/><Relationship Id="rId162" Type="http://schemas.openxmlformats.org/officeDocument/2006/relationships/image" Target="media/image77.wmf"/><Relationship Id="rId218" Type="http://schemas.openxmlformats.org/officeDocument/2006/relationships/image" Target="media/image102.wmf"/><Relationship Id="rId271" Type="http://schemas.openxmlformats.org/officeDocument/2006/relationships/oleObject" Target="embeddings/oleObject134.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1.bin"/><Relationship Id="rId327" Type="http://schemas.openxmlformats.org/officeDocument/2006/relationships/image" Target="media/image162.wmf"/><Relationship Id="rId173" Type="http://schemas.openxmlformats.org/officeDocument/2006/relationships/oleObject" Target="embeddings/oleObject85.bin"/><Relationship Id="rId229" Type="http://schemas.openxmlformats.org/officeDocument/2006/relationships/oleObject" Target="embeddings/oleObject113.bin"/><Relationship Id="rId240" Type="http://schemas.openxmlformats.org/officeDocument/2006/relationships/image" Target="media/image113.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37.tiff"/><Relationship Id="rId338" Type="http://schemas.openxmlformats.org/officeDocument/2006/relationships/image" Target="media/image171.wmf"/><Relationship Id="rId8" Type="http://schemas.openxmlformats.org/officeDocument/2006/relationships/footnotes" Target="footnotes.xml"/><Relationship Id="rId142" Type="http://schemas.openxmlformats.org/officeDocument/2006/relationships/image" Target="media/image67.wmf"/><Relationship Id="rId184" Type="http://schemas.openxmlformats.org/officeDocument/2006/relationships/image" Target="media/image84.wmf"/><Relationship Id="rId251" Type="http://schemas.openxmlformats.org/officeDocument/2006/relationships/oleObject" Target="embeddings/oleObject1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657BFB-C974-4463-B9EE-A93A821403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33</Pages>
  <Words>9308</Words>
  <Characters>53059</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文章编号（黑体加粗）：1000－7598－(2003) 02―0304―03（编号用Times New Roman）</vt:lpstr>
    </vt:vector>
  </TitlesOfParts>
  <Company>Microsoft</Company>
  <LinksUpToDate>false</LinksUpToDate>
  <CharactersWithSpaces>62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here-on-slope</dc:title>
  <dc:creator>NewConcept</dc:creator>
  <cp:lastModifiedBy>NTKO</cp:lastModifiedBy>
  <cp:revision>15</cp:revision>
  <cp:lastPrinted>2017-10-09T19:50:00Z</cp:lastPrinted>
  <dcterms:created xsi:type="dcterms:W3CDTF">2017-10-10T02:27:00Z</dcterms:created>
  <dcterms:modified xsi:type="dcterms:W3CDTF">2017-10-10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